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1FD0" w:rsidRPr="000B42C6" w:rsidRDefault="00941FD0" w:rsidP="00941FD0">
      <w:pPr>
        <w:rPr>
          <w:b/>
        </w:rPr>
      </w:pPr>
      <w:r w:rsidRPr="000B42C6">
        <w:rPr>
          <w:b/>
          <w:lang w:val="en-US"/>
        </w:rPr>
        <w:t>V</w:t>
      </w:r>
      <w:r w:rsidRPr="000B42C6">
        <w:rPr>
          <w:b/>
        </w:rPr>
        <w:t>1: Раздел 5. Волновая и квантовая оптика</w:t>
      </w:r>
    </w:p>
    <w:p w:rsidR="00941FD0" w:rsidRPr="000044D5" w:rsidRDefault="00941FD0" w:rsidP="00941FD0">
      <w:pPr>
        <w:rPr>
          <w:b/>
        </w:rPr>
      </w:pPr>
    </w:p>
    <w:p w:rsidR="00941FD0" w:rsidRPr="000B42C6" w:rsidRDefault="00941FD0" w:rsidP="00941FD0">
      <w:pPr>
        <w:rPr>
          <w:rStyle w:val="FontStyle14"/>
          <w:b/>
          <w:sz w:val="24"/>
          <w:szCs w:val="24"/>
        </w:rPr>
      </w:pPr>
      <w:r w:rsidRPr="000B42C6">
        <w:rPr>
          <w:b/>
          <w:lang w:val="en-US"/>
        </w:rPr>
        <w:t>V</w:t>
      </w:r>
      <w:r w:rsidRPr="000B42C6">
        <w:rPr>
          <w:b/>
        </w:rPr>
        <w:t xml:space="preserve">2: </w:t>
      </w:r>
      <w:r w:rsidRPr="000B42C6">
        <w:rPr>
          <w:rStyle w:val="FontStyle14"/>
          <w:b/>
          <w:sz w:val="24"/>
          <w:szCs w:val="24"/>
        </w:rPr>
        <w:t>Интерференция и дифракция света</w:t>
      </w:r>
    </w:p>
    <w:p w:rsidR="00941FD0" w:rsidRPr="000044D5" w:rsidRDefault="00941FD0" w:rsidP="00941FD0">
      <w:pPr>
        <w:rPr>
          <w:rStyle w:val="FontStyle14"/>
          <w:b/>
          <w:sz w:val="24"/>
          <w:szCs w:val="24"/>
        </w:rPr>
      </w:pPr>
    </w:p>
    <w:p w:rsidR="00941FD0" w:rsidRPr="000B42C6" w:rsidRDefault="00941FD0" w:rsidP="00941FD0">
      <w:pPr>
        <w:rPr>
          <w:rStyle w:val="FontStyle14"/>
          <w:b/>
          <w:sz w:val="24"/>
          <w:szCs w:val="24"/>
        </w:rPr>
      </w:pPr>
      <w:r w:rsidRPr="000B42C6">
        <w:rPr>
          <w:rStyle w:val="FontStyle14"/>
          <w:b/>
          <w:sz w:val="24"/>
          <w:szCs w:val="24"/>
          <w:lang w:val="en-US"/>
        </w:rPr>
        <w:t>V</w:t>
      </w:r>
      <w:r w:rsidRPr="000B42C6">
        <w:rPr>
          <w:rStyle w:val="FontStyle14"/>
          <w:b/>
          <w:sz w:val="24"/>
          <w:szCs w:val="24"/>
        </w:rPr>
        <w:t>3: Интерференция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}}интерферен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Луч света выходит из скипидара в воздух. Предельный угол полного внутреннего отражения для этого луча равен  </w:t>
      </w:r>
      <w:r w:rsidRPr="000B42C6">
        <w:rPr>
          <w:position w:val="-6"/>
        </w:rPr>
        <w:object w:dxaOrig="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5.75pt" o:ole="">
            <v:imagedata r:id="rId4" o:title=""/>
          </v:shape>
          <o:OLEObject Type="Embed" ProgID="Equation.DSMT4" ShapeID="_x0000_i1025" DrawAspect="Content" ObjectID="_1450704216" r:id="rId5"/>
        </w:object>
      </w:r>
      <w:r w:rsidRPr="000B42C6">
        <w:t xml:space="preserve">. Определить скорость распространения света в скипидаре.   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600" w:dyaOrig="320">
          <v:shape id="_x0000_i1026" type="#_x0000_t75" style="width:30pt;height:15.75pt" o:ole="">
            <v:imagedata r:id="rId6" o:title=""/>
          </v:shape>
          <o:OLEObject Type="Embed" ProgID="Equation.DSMT4" ShapeID="_x0000_i1026" DrawAspect="Content" ObjectID="_1450704217" r:id="rId7"/>
        </w:object>
      </w:r>
      <w:r w:rsidRPr="000B42C6">
        <w:t xml:space="preserve"> м/с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0"/>
        </w:rPr>
        <w:object w:dxaOrig="760" w:dyaOrig="360">
          <v:shape id="_x0000_i1027" type="#_x0000_t75" style="width:38.25pt;height:18pt" o:ole="">
            <v:imagedata r:id="rId8" o:title=""/>
          </v:shape>
          <o:OLEObject Type="Embed" ProgID="Equation.DSMT4" ShapeID="_x0000_i1027" DrawAspect="Content" ObjectID="_1450704218" r:id="rId9"/>
        </w:object>
      </w:r>
      <w:r w:rsidRPr="000B42C6">
        <w:t xml:space="preserve"> м/с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0"/>
        </w:rPr>
        <w:object w:dxaOrig="800" w:dyaOrig="360">
          <v:shape id="_x0000_i1028" type="#_x0000_t75" style="width:39.75pt;height:18pt" o:ole="">
            <v:imagedata r:id="rId10" o:title=""/>
          </v:shape>
          <o:OLEObject Type="Embed" ProgID="Equation.DSMT4" ShapeID="_x0000_i1028" DrawAspect="Content" ObjectID="_1450704219" r:id="rId11"/>
        </w:object>
      </w:r>
      <w:r w:rsidRPr="000B42C6">
        <w:t xml:space="preserve"> м/с</w:t>
      </w:r>
    </w:p>
    <w:p w:rsidR="00941FD0" w:rsidRPr="000B42C6" w:rsidRDefault="00941FD0" w:rsidP="00941FD0">
      <w:pPr>
        <w:rPr>
          <w:b/>
        </w:rPr>
      </w:pPr>
      <w:r w:rsidRPr="000B42C6">
        <w:t xml:space="preserve">+: </w:t>
      </w:r>
      <w:r w:rsidRPr="000B42C6">
        <w:rPr>
          <w:position w:val="-10"/>
        </w:rPr>
        <w:object w:dxaOrig="940" w:dyaOrig="360">
          <v:shape id="_x0000_i1029" type="#_x0000_t75" style="width:47.25pt;height:18pt" o:ole="">
            <v:imagedata r:id="rId12" o:title=""/>
          </v:shape>
          <o:OLEObject Type="Embed" ProgID="Equation.DSMT4" ShapeID="_x0000_i1029" DrawAspect="Content" ObjectID="_1450704220" r:id="rId13"/>
        </w:object>
      </w:r>
      <w:r w:rsidRPr="000B42C6">
        <w:t xml:space="preserve"> м/с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}}интерферен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Сколько длин волн монохроматического свете с частотой колебаний  </w:t>
      </w:r>
      <w:r w:rsidRPr="000B42C6">
        <w:rPr>
          <w:position w:val="-6"/>
        </w:rPr>
        <w:object w:dxaOrig="660" w:dyaOrig="320">
          <v:shape id="_x0000_i1030" type="#_x0000_t75" style="width:33pt;height:15.75pt" o:ole="">
            <v:imagedata r:id="rId14" o:title=""/>
          </v:shape>
          <o:OLEObject Type="Embed" ProgID="Equation.DSMT4" ShapeID="_x0000_i1030" DrawAspect="Content" ObjectID="_1450704221" r:id="rId15"/>
        </w:object>
      </w:r>
      <w:r w:rsidRPr="000B42C6">
        <w:t xml:space="preserve"> Гц уложится в вакууме на пути длиной </w:t>
      </w:r>
      <w:smartTag w:uri="urn:schemas-microsoft-com:office:smarttags" w:element="metricconverter">
        <w:smartTagPr>
          <w:attr w:name="ProductID" w:val="1,2 мм"/>
        </w:smartTagPr>
        <w:r w:rsidRPr="000B42C6">
          <w:t>1,2 мм</w:t>
        </w:r>
      </w:smartTag>
      <w:r w:rsidRPr="000B42C6">
        <w:t>?</w: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6"/>
        </w:rPr>
        <w:object w:dxaOrig="620" w:dyaOrig="320">
          <v:shape id="_x0000_i1031" type="#_x0000_t75" style="width:30.75pt;height:15.75pt" o:ole="">
            <v:imagedata r:id="rId16" o:title=""/>
          </v:shape>
          <o:OLEObject Type="Embed" ProgID="Equation.DSMT4" ShapeID="_x0000_i1031" DrawAspect="Content" ObjectID="_1450704222" r:id="rId17"/>
        </w:object>
      </w:r>
    </w:p>
    <w:p w:rsidR="00941FD0" w:rsidRPr="000B42C6" w:rsidRDefault="00941FD0" w:rsidP="00941FD0">
      <w:pPr>
        <w:rPr>
          <w:b/>
        </w:rPr>
      </w:pPr>
      <w:r w:rsidRPr="000B42C6">
        <w:t xml:space="preserve">-: </w:t>
      </w:r>
      <w:r w:rsidRPr="000B42C6">
        <w:rPr>
          <w:position w:val="-6"/>
        </w:rPr>
        <w:object w:dxaOrig="560" w:dyaOrig="320">
          <v:shape id="_x0000_i1032" type="#_x0000_t75" style="width:27.75pt;height:15.75pt" o:ole="">
            <v:imagedata r:id="rId18" o:title=""/>
          </v:shape>
          <o:OLEObject Type="Embed" ProgID="Equation.DSMT4" ShapeID="_x0000_i1032" DrawAspect="Content" ObjectID="_1450704223" r:id="rId19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600" w:dyaOrig="320">
          <v:shape id="_x0000_i1033" type="#_x0000_t75" style="width:30pt;height:15.75pt" o:ole="">
            <v:imagedata r:id="rId20" o:title=""/>
          </v:shape>
          <o:OLEObject Type="Embed" ProgID="Equation.DSMT4" ShapeID="_x0000_i1033" DrawAspect="Content" ObjectID="_1450704224" r:id="rId21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620" w:dyaOrig="320">
          <v:shape id="_x0000_i1034" type="#_x0000_t75" style="width:30.75pt;height:15.75pt" o:ole="">
            <v:imagedata r:id="rId22" o:title=""/>
          </v:shape>
          <o:OLEObject Type="Embed" ProgID="Equation.DSMT4" ShapeID="_x0000_i1034" DrawAspect="Content" ObjectID="_1450704225" r:id="rId23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}}интерферен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Сколько длин волн монохроматического свете с частотой колебаний  </w:t>
      </w:r>
      <w:r w:rsidRPr="000B42C6">
        <w:rPr>
          <w:position w:val="-6"/>
        </w:rPr>
        <w:object w:dxaOrig="660" w:dyaOrig="320">
          <v:shape id="_x0000_i1035" type="#_x0000_t75" style="width:33pt;height:15.75pt" o:ole="">
            <v:imagedata r:id="rId14" o:title=""/>
          </v:shape>
          <o:OLEObject Type="Embed" ProgID="Equation.DSMT4" ShapeID="_x0000_i1035" DrawAspect="Content" ObjectID="_1450704226" r:id="rId24"/>
        </w:object>
      </w:r>
      <w:r w:rsidRPr="000B42C6">
        <w:t xml:space="preserve"> Гц уложится в стекле на пути длиной </w:t>
      </w:r>
      <w:smartTag w:uri="urn:schemas-microsoft-com:office:smarttags" w:element="metricconverter">
        <w:smartTagPr>
          <w:attr w:name="ProductID" w:val="1,2 мм"/>
        </w:smartTagPr>
        <w:r w:rsidRPr="000B42C6">
          <w:t>1,2 мм</w:t>
        </w:r>
      </w:smartTag>
      <w:r w:rsidRPr="000B42C6">
        <w:t xml:space="preserve">? Для стекла  </w:t>
      </w:r>
      <w:r w:rsidRPr="000B42C6">
        <w:rPr>
          <w:position w:val="-12"/>
        </w:rPr>
        <w:object w:dxaOrig="960" w:dyaOrig="360">
          <v:shape id="_x0000_i1036" type="#_x0000_t75" style="width:48pt;height:18pt" o:ole="">
            <v:imagedata r:id="rId25" o:title=""/>
          </v:shape>
          <o:OLEObject Type="Embed" ProgID="Equation.DSMT4" ShapeID="_x0000_i1036" DrawAspect="Content" ObjectID="_1450704227" r:id="rId26"/>
        </w:object>
      </w:r>
      <w:r w:rsidRPr="000B42C6">
        <w:t xml:space="preserve">  </w:t>
      </w:r>
    </w:p>
    <w:p w:rsidR="00941FD0" w:rsidRPr="000B42C6" w:rsidRDefault="00941FD0" w:rsidP="00941FD0">
      <w:r w:rsidRPr="000B42C6">
        <w:lastRenderedPageBreak/>
        <w:t xml:space="preserve">-: </w:t>
      </w:r>
      <w:r w:rsidRPr="000B42C6">
        <w:rPr>
          <w:position w:val="-6"/>
        </w:rPr>
        <w:object w:dxaOrig="620" w:dyaOrig="320">
          <v:shape id="_x0000_i1037" type="#_x0000_t75" style="width:30.75pt;height:15.75pt" o:ole="">
            <v:imagedata r:id="rId16" o:title=""/>
          </v:shape>
          <o:OLEObject Type="Embed" ProgID="Equation.DSMT4" ShapeID="_x0000_i1037" DrawAspect="Content" ObjectID="_1450704228" r:id="rId27"/>
        </w:object>
      </w:r>
    </w:p>
    <w:p w:rsidR="00941FD0" w:rsidRPr="000B42C6" w:rsidRDefault="00941FD0" w:rsidP="00941FD0">
      <w:pPr>
        <w:rPr>
          <w:b/>
        </w:rPr>
      </w:pPr>
      <w:r w:rsidRPr="000B42C6">
        <w:t xml:space="preserve">-: </w:t>
      </w:r>
      <w:r w:rsidRPr="000B42C6">
        <w:rPr>
          <w:position w:val="-6"/>
        </w:rPr>
        <w:object w:dxaOrig="560" w:dyaOrig="320">
          <v:shape id="_x0000_i1038" type="#_x0000_t75" style="width:27.75pt;height:15.75pt" o:ole="">
            <v:imagedata r:id="rId18" o:title=""/>
          </v:shape>
          <o:OLEObject Type="Embed" ProgID="Equation.DSMT4" ShapeID="_x0000_i1038" DrawAspect="Content" ObjectID="_1450704229" r:id="rId28"/>
        </w:objec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6"/>
        </w:rPr>
        <w:object w:dxaOrig="600" w:dyaOrig="320">
          <v:shape id="_x0000_i1039" type="#_x0000_t75" style="width:30pt;height:15.75pt" o:ole="">
            <v:imagedata r:id="rId20" o:title=""/>
          </v:shape>
          <o:OLEObject Type="Embed" ProgID="Equation.DSMT4" ShapeID="_x0000_i1039" DrawAspect="Content" ObjectID="_1450704230" r:id="rId29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620" w:dyaOrig="320">
          <v:shape id="_x0000_i1040" type="#_x0000_t75" style="width:30.75pt;height:15.75pt" o:ole="">
            <v:imagedata r:id="rId22" o:title=""/>
          </v:shape>
          <o:OLEObject Type="Embed" ProgID="Equation.DSMT4" ShapeID="_x0000_i1040" DrawAspect="Content" ObjectID="_1450704231" r:id="rId30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}}интерферен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Определить длину отрезка, на котором укладывается столько же длин волн в вакууме, сколько их укладывается на отрезке длиной </w:t>
      </w:r>
      <w:smartTag w:uri="urn:schemas-microsoft-com:office:smarttags" w:element="metricconverter">
        <w:smartTagPr>
          <w:attr w:name="ProductID" w:val="3 мм"/>
        </w:smartTagPr>
        <w:r w:rsidRPr="000B42C6">
          <w:t>3 мм</w:t>
        </w:r>
      </w:smartTag>
      <w:r w:rsidRPr="000B42C6">
        <w:t xml:space="preserve"> в воде (для воды </w:t>
      </w:r>
      <w:r w:rsidRPr="000B42C6">
        <w:rPr>
          <w:position w:val="-12"/>
        </w:rPr>
        <w:object w:dxaOrig="1160" w:dyaOrig="360">
          <v:shape id="_x0000_i1041" type="#_x0000_t75" style="width:57.75pt;height:18pt" o:ole="">
            <v:imagedata r:id="rId31" o:title=""/>
          </v:shape>
          <o:OLEObject Type="Embed" ProgID="Equation.DSMT4" ShapeID="_x0000_i1041" DrawAspect="Content" ObjectID="_1450704232" r:id="rId32"/>
        </w:object>
      </w:r>
      <w:r w:rsidRPr="000B42C6">
        <w:t xml:space="preserve">).   </w:t>
      </w:r>
    </w:p>
    <w:p w:rsidR="00941FD0" w:rsidRPr="000B42C6" w:rsidRDefault="00941FD0" w:rsidP="00941FD0">
      <w:r w:rsidRPr="000B42C6">
        <w:t xml:space="preserve">+: </w:t>
      </w:r>
      <w:smartTag w:uri="urn:schemas-microsoft-com:office:smarttags" w:element="metricconverter">
        <w:smartTagPr>
          <w:attr w:name="ProductID" w:val="4 мм"/>
        </w:smartTagPr>
        <w:r w:rsidRPr="000B42C6">
          <w:t>4 мм</w:t>
        </w:r>
      </w:smartTag>
    </w:p>
    <w:p w:rsidR="00941FD0" w:rsidRPr="000B42C6" w:rsidRDefault="00941FD0" w:rsidP="00941FD0">
      <w:r w:rsidRPr="000B42C6">
        <w:t xml:space="preserve">-: </w:t>
      </w:r>
      <w:smartTag w:uri="urn:schemas-microsoft-com:office:smarttags" w:element="metricconverter">
        <w:smartTagPr>
          <w:attr w:name="ProductID" w:val="2 мм"/>
        </w:smartTagPr>
        <w:r w:rsidRPr="000B42C6">
          <w:t>2 мм</w:t>
        </w:r>
      </w:smartTag>
    </w:p>
    <w:p w:rsidR="00941FD0" w:rsidRPr="000B42C6" w:rsidRDefault="00941FD0" w:rsidP="00941FD0">
      <w:r w:rsidRPr="000B42C6">
        <w:t xml:space="preserve">-: </w:t>
      </w:r>
      <w:smartTag w:uri="urn:schemas-microsoft-com:office:smarttags" w:element="metricconverter">
        <w:smartTagPr>
          <w:attr w:name="ProductID" w:val="3 мм"/>
        </w:smartTagPr>
        <w:r w:rsidRPr="000B42C6">
          <w:t>3 мм</w:t>
        </w:r>
      </w:smartTag>
    </w:p>
    <w:p w:rsidR="00941FD0" w:rsidRPr="000B42C6" w:rsidRDefault="00941FD0" w:rsidP="00941FD0">
      <w:r w:rsidRPr="000B42C6">
        <w:t xml:space="preserve">-: </w:t>
      </w:r>
      <w:smartTag w:uri="urn:schemas-microsoft-com:office:smarttags" w:element="metricconverter">
        <w:smartTagPr>
          <w:attr w:name="ProductID" w:val="1 мм"/>
        </w:smartTagPr>
        <w:r w:rsidRPr="000B42C6">
          <w:t>1 мм</w:t>
        </w:r>
      </w:smartTag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}}интерферен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Какой длины путь пройдет фронт волны монохроматического света в вакууме за то же время, за которое он проходит путь длиной </w:t>
      </w:r>
      <w:smartTag w:uri="urn:schemas-microsoft-com:office:smarttags" w:element="metricconverter">
        <w:smartTagPr>
          <w:attr w:name="ProductID" w:val="1 м"/>
        </w:smartTagPr>
        <w:r w:rsidRPr="000B42C6">
          <w:t>1 м</w:t>
        </w:r>
      </w:smartTag>
      <w:r w:rsidRPr="000B42C6">
        <w:t xml:space="preserve"> в воде?  (для воды </w:t>
      </w:r>
      <w:r w:rsidRPr="000B42C6">
        <w:rPr>
          <w:position w:val="-12"/>
        </w:rPr>
        <w:object w:dxaOrig="1160" w:dyaOrig="360">
          <v:shape id="_x0000_i1042" type="#_x0000_t75" style="width:57.75pt;height:18pt" o:ole="">
            <v:imagedata r:id="rId31" o:title=""/>
          </v:shape>
          <o:OLEObject Type="Embed" ProgID="Equation.DSMT4" ShapeID="_x0000_i1042" DrawAspect="Content" ObjectID="_1450704233" r:id="rId33"/>
        </w:object>
      </w:r>
      <w:r w:rsidRPr="000B42C6">
        <w:t xml:space="preserve">).   </w:t>
      </w:r>
    </w:p>
    <w:p w:rsidR="00941FD0" w:rsidRPr="000B42C6" w:rsidRDefault="00941FD0" w:rsidP="00941FD0">
      <w:r w:rsidRPr="000B42C6">
        <w:t xml:space="preserve">-: </w:t>
      </w:r>
      <w:smartTag w:uri="urn:schemas-microsoft-com:office:smarttags" w:element="metricconverter">
        <w:smartTagPr>
          <w:attr w:name="ProductID" w:val="2,66 мм"/>
        </w:smartTagPr>
        <w:r w:rsidRPr="000B42C6">
          <w:t>2,66 мм</w:t>
        </w:r>
      </w:smartTag>
    </w:p>
    <w:p w:rsidR="00941FD0" w:rsidRPr="000B42C6" w:rsidRDefault="00941FD0" w:rsidP="00941FD0">
      <w:r w:rsidRPr="000B42C6">
        <w:t xml:space="preserve">+: </w:t>
      </w:r>
      <w:smartTag w:uri="urn:schemas-microsoft-com:office:smarttags" w:element="metricconverter">
        <w:smartTagPr>
          <w:attr w:name="ProductID" w:val="1,33 мм"/>
        </w:smartTagPr>
        <w:r w:rsidRPr="000B42C6">
          <w:t>1,33 мм</w:t>
        </w:r>
      </w:smartTag>
    </w:p>
    <w:p w:rsidR="00941FD0" w:rsidRPr="000B42C6" w:rsidRDefault="00941FD0" w:rsidP="00941FD0">
      <w:r w:rsidRPr="000B42C6">
        <w:t xml:space="preserve">-: </w:t>
      </w:r>
      <w:smartTag w:uri="urn:schemas-microsoft-com:office:smarttags" w:element="metricconverter">
        <w:smartTagPr>
          <w:attr w:name="ProductID" w:val="0,65 мм"/>
        </w:smartTagPr>
        <w:r w:rsidRPr="000B42C6">
          <w:t>0,65 мм</w:t>
        </w:r>
      </w:smartTag>
    </w:p>
    <w:p w:rsidR="00941FD0" w:rsidRPr="000B42C6" w:rsidRDefault="00941FD0" w:rsidP="00941FD0">
      <w:r w:rsidRPr="000B42C6">
        <w:t xml:space="preserve">-: </w:t>
      </w:r>
      <w:smartTag w:uri="urn:schemas-microsoft-com:office:smarttags" w:element="metricconverter">
        <w:smartTagPr>
          <w:attr w:name="ProductID" w:val="4 мм"/>
        </w:smartTagPr>
        <w:r w:rsidRPr="000B42C6">
          <w:t>4 мм</w:t>
        </w:r>
      </w:smartTag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}}интерферен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Оптическая разность хода </w:t>
      </w:r>
      <w:r w:rsidRPr="000B42C6">
        <w:rPr>
          <w:position w:val="-4"/>
        </w:rPr>
        <w:object w:dxaOrig="220" w:dyaOrig="260">
          <v:shape id="_x0000_i1043" type="#_x0000_t75" style="width:11.25pt;height:12.75pt" o:ole="">
            <v:imagedata r:id="rId34" o:title=""/>
          </v:shape>
          <o:OLEObject Type="Embed" ProgID="Equation.DSMT4" ShapeID="_x0000_i1043" DrawAspect="Content" ObjectID="_1450704234" r:id="rId35"/>
        </w:object>
      </w:r>
      <w:r w:rsidRPr="000B42C6">
        <w:t xml:space="preserve"> двух интерферирующих волн монохроматического света равна </w:t>
      </w:r>
      <w:r w:rsidRPr="000B42C6">
        <w:rPr>
          <w:position w:val="-10"/>
        </w:rPr>
        <w:object w:dxaOrig="540" w:dyaOrig="320">
          <v:shape id="_x0000_i1044" type="#_x0000_t75" style="width:27pt;height:15.75pt" o:ole="">
            <v:imagedata r:id="rId36" o:title=""/>
          </v:shape>
          <o:OLEObject Type="Embed" ProgID="Equation.DSMT4" ShapeID="_x0000_i1044" DrawAspect="Content" ObjectID="_1450704235" r:id="rId37"/>
        </w:object>
      </w:r>
      <w:r w:rsidRPr="000B42C6">
        <w:t xml:space="preserve">. Определить разность их фаз  </w:t>
      </w:r>
      <w:r w:rsidRPr="000B42C6">
        <w:rPr>
          <w:position w:val="-10"/>
        </w:rPr>
        <w:object w:dxaOrig="380" w:dyaOrig="320">
          <v:shape id="_x0000_i1045" type="#_x0000_t75" style="width:18.75pt;height:15.75pt" o:ole="">
            <v:imagedata r:id="rId38" o:title=""/>
          </v:shape>
          <o:OLEObject Type="Embed" ProgID="Equation.DSMT4" ShapeID="_x0000_i1045" DrawAspect="Content" ObjectID="_1450704236" r:id="rId39"/>
        </w:object>
      </w:r>
      <w:r w:rsidRPr="000B42C6">
        <w:t>.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0"/>
        </w:rPr>
        <w:object w:dxaOrig="520" w:dyaOrig="320">
          <v:shape id="_x0000_i1046" type="#_x0000_t75" style="width:26.25pt;height:15.75pt" o:ole="">
            <v:imagedata r:id="rId40" o:title=""/>
          </v:shape>
          <o:OLEObject Type="Embed" ProgID="Equation.DSMT4" ShapeID="_x0000_i1046" DrawAspect="Content" ObjectID="_1450704237" r:id="rId41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0"/>
        </w:rPr>
        <w:object w:dxaOrig="540" w:dyaOrig="320">
          <v:shape id="_x0000_i1047" type="#_x0000_t75" style="width:27pt;height:15.75pt" o:ole="">
            <v:imagedata r:id="rId42" o:title=""/>
          </v:shape>
          <o:OLEObject Type="Embed" ProgID="Equation.DSMT4" ShapeID="_x0000_i1047" DrawAspect="Content" ObjectID="_1450704238" r:id="rId43"/>
        </w:object>
      </w:r>
    </w:p>
    <w:p w:rsidR="00941FD0" w:rsidRPr="000B42C6" w:rsidRDefault="00941FD0" w:rsidP="00941FD0">
      <w:r w:rsidRPr="000B42C6">
        <w:lastRenderedPageBreak/>
        <w:t xml:space="preserve">+: </w:t>
      </w:r>
      <w:r w:rsidRPr="000B42C6">
        <w:rPr>
          <w:position w:val="-10"/>
        </w:rPr>
        <w:object w:dxaOrig="560" w:dyaOrig="320">
          <v:shape id="_x0000_i1048" type="#_x0000_t75" style="width:27.75pt;height:15.75pt" o:ole="">
            <v:imagedata r:id="rId44" o:title=""/>
          </v:shape>
          <o:OLEObject Type="Embed" ProgID="Equation.DSMT4" ShapeID="_x0000_i1048" DrawAspect="Content" ObjectID="_1450704239" r:id="rId45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220" w:dyaOrig="220">
          <v:shape id="_x0000_i1049" type="#_x0000_t75" style="width:11.25pt;height:11.25pt" o:ole="">
            <v:imagedata r:id="rId46" o:title=""/>
          </v:shape>
          <o:OLEObject Type="Embed" ProgID="Equation.DSMT4" ShapeID="_x0000_i1049" DrawAspect="Content" ObjectID="_1450704240" r:id="rId47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}}интерферен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Запишите условия максимума интенсивности при интерференции двух когерентных волн.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2"/>
        </w:rPr>
        <w:object w:dxaOrig="1180" w:dyaOrig="360">
          <v:shape id="_x0000_i1050" type="#_x0000_t75" style="width:59.25pt;height:18pt" o:ole="">
            <v:imagedata r:id="rId48" o:title=""/>
          </v:shape>
          <o:OLEObject Type="Embed" ProgID="Equation.DSMT4" ShapeID="_x0000_i1050" DrawAspect="Content" ObjectID="_1450704241" r:id="rId49"/>
        </w:objec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6"/>
        </w:rPr>
        <w:object w:dxaOrig="1120" w:dyaOrig="279">
          <v:shape id="_x0000_i1051" type="#_x0000_t75" style="width:56.25pt;height:14.25pt" o:ole="">
            <v:imagedata r:id="rId50" o:title=""/>
          </v:shape>
          <o:OLEObject Type="Embed" ProgID="Equation.DSMT4" ShapeID="_x0000_i1051" DrawAspect="Content" ObjectID="_1450704242" r:id="rId51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2"/>
        </w:rPr>
        <w:object w:dxaOrig="1300" w:dyaOrig="360">
          <v:shape id="_x0000_i1052" type="#_x0000_t75" style="width:65.25pt;height:18pt" o:ole="">
            <v:imagedata r:id="rId52" o:title=""/>
          </v:shape>
          <o:OLEObject Type="Embed" ProgID="Equation.DSMT4" ShapeID="_x0000_i1052" DrawAspect="Content" ObjectID="_1450704243" r:id="rId53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999" w:dyaOrig="279">
          <v:shape id="_x0000_i1053" type="#_x0000_t75" style="width:50.25pt;height:14.25pt" o:ole="">
            <v:imagedata r:id="rId54" o:title=""/>
          </v:shape>
          <o:OLEObject Type="Embed" ProgID="Equation.DSMT4" ShapeID="_x0000_i1053" DrawAspect="Content" ObjectID="_1450704244" r:id="rId55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8}}интерферен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Разность фаз двух интерферирующих световых волн при оптической разности хода ме</w:t>
      </w:r>
      <w:r w:rsidRPr="000B42C6">
        <w:t>ж</w:t>
      </w:r>
      <w:r w:rsidRPr="000B42C6">
        <w:t>ду ними   3/4  длины волны  равна:</w: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26"/>
        </w:rPr>
        <w:object w:dxaOrig="440" w:dyaOrig="700">
          <v:shape id="_x0000_i1054" type="#_x0000_t75" style="width:21.75pt;height:35.25pt" o:ole="">
            <v:imagedata r:id="rId56" o:title=""/>
          </v:shape>
          <o:OLEObject Type="Embed" ProgID="Equation.3" ShapeID="_x0000_i1054" DrawAspect="Content" ObjectID="_1450704245" r:id="rId57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28"/>
        </w:rPr>
        <w:object w:dxaOrig="440" w:dyaOrig="720">
          <v:shape id="_x0000_i1055" type="#_x0000_t75" style="width:21.75pt;height:36pt" o:ole="">
            <v:imagedata r:id="rId58" o:title=""/>
          </v:shape>
          <o:OLEObject Type="Embed" ProgID="Equation.3" ShapeID="_x0000_i1055" DrawAspect="Content" ObjectID="_1450704246" r:id="rId59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28"/>
        </w:rPr>
        <w:object w:dxaOrig="440" w:dyaOrig="720">
          <v:shape id="_x0000_i1056" type="#_x0000_t75" style="width:21.75pt;height:36pt" o:ole="">
            <v:imagedata r:id="rId60" o:title=""/>
          </v:shape>
          <o:OLEObject Type="Embed" ProgID="Equation.3" ShapeID="_x0000_i1056" DrawAspect="Content" ObjectID="_1450704247" r:id="rId61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28"/>
        </w:rPr>
        <w:object w:dxaOrig="260" w:dyaOrig="720">
          <v:shape id="_x0000_i1057" type="#_x0000_t75" style="width:12.75pt;height:36pt" o:ole="">
            <v:imagedata r:id="rId62" o:title=""/>
          </v:shape>
          <o:OLEObject Type="Embed" ProgID="Equation.3" ShapeID="_x0000_i1057" DrawAspect="Content" ObjectID="_1450704248" r:id="rId63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9}}интерферен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Как изменится длина волны света при переходе из среды с абсолютным показателем преломления равным 2 в среду с абсолютным показателем преломления, равным 1,5?</w:t>
      </w:r>
    </w:p>
    <w:p w:rsidR="00941FD0" w:rsidRPr="000B42C6" w:rsidRDefault="00941FD0" w:rsidP="00941FD0">
      <w:r w:rsidRPr="000B42C6">
        <w:t>-: увеличится в 3/4  раза</w:t>
      </w:r>
    </w:p>
    <w:p w:rsidR="00941FD0" w:rsidRPr="000B42C6" w:rsidRDefault="00941FD0" w:rsidP="00941FD0">
      <w:r w:rsidRPr="000B42C6">
        <w:lastRenderedPageBreak/>
        <w:t>+: уменьшится в 3/4  раза</w:t>
      </w:r>
    </w:p>
    <w:p w:rsidR="00941FD0" w:rsidRPr="000B42C6" w:rsidRDefault="00941FD0" w:rsidP="00941FD0">
      <w:r w:rsidRPr="000B42C6">
        <w:t>-: увеличится в 3 раза</w:t>
      </w:r>
    </w:p>
    <w:p w:rsidR="00941FD0" w:rsidRPr="000B42C6" w:rsidRDefault="00941FD0" w:rsidP="00941FD0">
      <w:r w:rsidRPr="000B42C6">
        <w:t>-: уменьшится в 3 раз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0}}интерферен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Интерференция света –это:</w:t>
      </w:r>
    </w:p>
    <w:p w:rsidR="00941FD0" w:rsidRPr="000B42C6" w:rsidRDefault="00941FD0" w:rsidP="00941FD0">
      <w:r w:rsidRPr="000B42C6">
        <w:t>-: спектральное разложение света в призме</w:t>
      </w:r>
    </w:p>
    <w:p w:rsidR="00941FD0" w:rsidRPr="000B42C6" w:rsidRDefault="00941FD0" w:rsidP="00941FD0">
      <w:r w:rsidRPr="000B42C6">
        <w:t xml:space="preserve"> +: наложение когерентных волн</w:t>
      </w:r>
    </w:p>
    <w:p w:rsidR="00941FD0" w:rsidRPr="000B42C6" w:rsidRDefault="00941FD0" w:rsidP="00941FD0">
      <w:r w:rsidRPr="000B42C6">
        <w:t xml:space="preserve"> -: поглощение света в веществе</w:t>
      </w:r>
    </w:p>
    <w:p w:rsidR="00941FD0" w:rsidRPr="000B42C6" w:rsidRDefault="00941FD0" w:rsidP="00941FD0">
      <w:r w:rsidRPr="000B42C6">
        <w:t xml:space="preserve"> -: рассеяние света в сред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1}}интерферен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В результате интерференции света </w:t>
      </w:r>
    </w:p>
    <w:p w:rsidR="00941FD0" w:rsidRPr="000B42C6" w:rsidRDefault="00941FD0" w:rsidP="00941FD0">
      <w:r w:rsidRPr="000B42C6">
        <w:t>-: возникает его двойное лучепреломление</w:t>
      </w:r>
    </w:p>
    <w:p w:rsidR="00941FD0" w:rsidRPr="000B42C6" w:rsidRDefault="00941FD0" w:rsidP="00941FD0">
      <w:r w:rsidRPr="000B42C6">
        <w:t xml:space="preserve">+: возникает перераспределение энергии светового потока </w:t>
      </w:r>
    </w:p>
    <w:p w:rsidR="00941FD0" w:rsidRPr="000B42C6" w:rsidRDefault="00941FD0" w:rsidP="00941FD0">
      <w:r w:rsidRPr="000B42C6">
        <w:t>-: увеличивается его интенсивность</w:t>
      </w:r>
    </w:p>
    <w:p w:rsidR="00941FD0" w:rsidRPr="000B42C6" w:rsidRDefault="00941FD0" w:rsidP="00941FD0">
      <w:r w:rsidRPr="000B42C6">
        <w:t xml:space="preserve"> -: происходит изменение его частоты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2}}интерферен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ри интерференции света на двух щелях возникает картина в виде</w:t>
      </w:r>
    </w:p>
    <w:p w:rsidR="00941FD0" w:rsidRPr="000B42C6" w:rsidRDefault="00941FD0" w:rsidP="00941FD0">
      <w:r w:rsidRPr="000B42C6">
        <w:t>+: чередующихся светлых и темных полос</w:t>
      </w:r>
    </w:p>
    <w:p w:rsidR="00941FD0" w:rsidRPr="000B42C6" w:rsidRDefault="00941FD0" w:rsidP="00941FD0">
      <w:r w:rsidRPr="000B42C6">
        <w:t>-: чередующихся светлых и темных колец</w:t>
      </w:r>
    </w:p>
    <w:p w:rsidR="00941FD0" w:rsidRPr="000B42C6" w:rsidRDefault="00941FD0" w:rsidP="00941FD0">
      <w:r w:rsidRPr="000B42C6">
        <w:t>-: чередующихся светлых и темных пятен</w:t>
      </w:r>
    </w:p>
    <w:p w:rsidR="00941FD0" w:rsidRPr="000B42C6" w:rsidRDefault="00941FD0" w:rsidP="00941FD0">
      <w:r w:rsidRPr="000B42C6">
        <w:t>-: совокупности спектров испускания и излучени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3}}интерферен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lastRenderedPageBreak/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ри интерференции света в тонкой пленке</w:t>
      </w:r>
    </w:p>
    <w:p w:rsidR="00941FD0" w:rsidRPr="000B42C6" w:rsidRDefault="00941FD0" w:rsidP="00941FD0">
      <w:r w:rsidRPr="000B42C6">
        <w:t>-: возникает его полное внутреннее отражение</w:t>
      </w:r>
    </w:p>
    <w:p w:rsidR="00941FD0" w:rsidRPr="000B42C6" w:rsidRDefault="00941FD0" w:rsidP="00941FD0">
      <w:r w:rsidRPr="000B42C6">
        <w:t>+: в отраженном свете наблюдается изменение его окраски</w:t>
      </w:r>
    </w:p>
    <w:p w:rsidR="00941FD0" w:rsidRPr="000B42C6" w:rsidRDefault="00941FD0" w:rsidP="00941FD0">
      <w:r w:rsidRPr="000B42C6">
        <w:t>-: в преломленном свете изменяется его поляризация</w:t>
      </w:r>
    </w:p>
    <w:p w:rsidR="00941FD0" w:rsidRPr="000B42C6" w:rsidRDefault="00941FD0" w:rsidP="00941FD0">
      <w:r w:rsidRPr="000B42C6">
        <w:t>-: изменяются ее оптические свойств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4}}интерферен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Интерференция света используется:</w:t>
      </w:r>
    </w:p>
    <w:p w:rsidR="00941FD0" w:rsidRPr="000B42C6" w:rsidRDefault="00941FD0" w:rsidP="00941FD0">
      <w:r w:rsidRPr="000B42C6">
        <w:t>-: для его поляризации</w:t>
      </w:r>
    </w:p>
    <w:p w:rsidR="00941FD0" w:rsidRPr="000B42C6" w:rsidRDefault="00941FD0" w:rsidP="00941FD0">
      <w:r w:rsidRPr="000B42C6">
        <w:t xml:space="preserve">-: для преобразования его энергии в механическую энергию </w:t>
      </w:r>
    </w:p>
    <w:p w:rsidR="00941FD0" w:rsidRPr="000B42C6" w:rsidRDefault="00941FD0" w:rsidP="00941FD0">
      <w:r w:rsidRPr="000B42C6">
        <w:t>+: для «просветления» оптики</w:t>
      </w:r>
    </w:p>
    <w:p w:rsidR="00941FD0" w:rsidRPr="000B42C6" w:rsidRDefault="00941FD0" w:rsidP="00941FD0">
      <w:r w:rsidRPr="000B42C6">
        <w:t>-: для создания фотографических изображений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5}}интерферен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Интерференция света не может использоваться:</w:t>
      </w:r>
    </w:p>
    <w:p w:rsidR="00941FD0" w:rsidRPr="000B42C6" w:rsidRDefault="00941FD0" w:rsidP="00941FD0">
      <w:r w:rsidRPr="000B42C6">
        <w:t>+: для преобразования световой энергии в механическую энергию</w:t>
      </w:r>
    </w:p>
    <w:p w:rsidR="00941FD0" w:rsidRPr="000B42C6" w:rsidRDefault="00941FD0" w:rsidP="00941FD0">
      <w:r w:rsidRPr="000B42C6">
        <w:t>-: для создания интерференционных картин</w:t>
      </w:r>
    </w:p>
    <w:p w:rsidR="00941FD0" w:rsidRPr="000B42C6" w:rsidRDefault="00941FD0" w:rsidP="00941FD0">
      <w:r w:rsidRPr="000B42C6">
        <w:t>-: для создания голографических изображений</w:t>
      </w:r>
    </w:p>
    <w:p w:rsidR="00941FD0" w:rsidRPr="000B42C6" w:rsidRDefault="00941FD0" w:rsidP="00941FD0">
      <w:r w:rsidRPr="000B42C6">
        <w:t>-: для «просветления» оптики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6}}интерферен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рименение интерференции света в «просветлении» оптики используется для:</w:t>
      </w:r>
    </w:p>
    <w:p w:rsidR="00941FD0" w:rsidRPr="000B42C6" w:rsidRDefault="00941FD0" w:rsidP="00941FD0">
      <w:r w:rsidRPr="000B42C6">
        <w:t>-: изменения оптических свойств вещества</w:t>
      </w:r>
    </w:p>
    <w:p w:rsidR="00941FD0" w:rsidRPr="000B42C6" w:rsidRDefault="00941FD0" w:rsidP="00941FD0">
      <w:r w:rsidRPr="000B42C6">
        <w:t>+: уменьшения интенсивности отраженного света</w:t>
      </w:r>
    </w:p>
    <w:p w:rsidR="00941FD0" w:rsidRPr="000B42C6" w:rsidRDefault="00941FD0" w:rsidP="00941FD0">
      <w:r w:rsidRPr="000B42C6">
        <w:t>-: улучшения упругих свойств вещества</w:t>
      </w:r>
    </w:p>
    <w:p w:rsidR="00941FD0" w:rsidRPr="000B42C6" w:rsidRDefault="00941FD0" w:rsidP="00941FD0">
      <w:r w:rsidRPr="000B42C6">
        <w:lastRenderedPageBreak/>
        <w:t>-: изменения магнитных свойств среды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7}}интерферен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Использование интерференции света в голографии необходимо для:</w:t>
      </w:r>
    </w:p>
    <w:p w:rsidR="00941FD0" w:rsidRPr="000B42C6" w:rsidRDefault="00941FD0" w:rsidP="00941FD0">
      <w:r w:rsidRPr="000B42C6">
        <w:t>-: воспроизведения фотографического изображения</w:t>
      </w:r>
    </w:p>
    <w:p w:rsidR="00941FD0" w:rsidRPr="000B42C6" w:rsidRDefault="00941FD0" w:rsidP="00941FD0">
      <w:r w:rsidRPr="000B42C6">
        <w:t>-: преобразования световой энергии в механическую энергию</w:t>
      </w:r>
    </w:p>
    <w:p w:rsidR="00941FD0" w:rsidRPr="000B42C6" w:rsidRDefault="00941FD0" w:rsidP="00941FD0">
      <w:r w:rsidRPr="000B42C6">
        <w:t>-: исключения влияния внешних условий на создание изображения предмета</w:t>
      </w:r>
    </w:p>
    <w:p w:rsidR="00941FD0" w:rsidRPr="000B42C6" w:rsidRDefault="00941FD0" w:rsidP="00941FD0">
      <w:r w:rsidRPr="000B42C6">
        <w:t>+: создания голографической пластинки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8}}интерферен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рименение интерференции света при создании голографических изображений позволяет:</w:t>
      </w:r>
    </w:p>
    <w:p w:rsidR="00941FD0" w:rsidRPr="000B42C6" w:rsidRDefault="00941FD0" w:rsidP="00941FD0">
      <w:r w:rsidRPr="000B42C6">
        <w:t>-: получить плоское изображение предмета</w:t>
      </w:r>
    </w:p>
    <w:p w:rsidR="00941FD0" w:rsidRPr="000B42C6" w:rsidRDefault="00941FD0" w:rsidP="00941FD0">
      <w:r w:rsidRPr="000B42C6">
        <w:t>+: объемное изображение предмета</w:t>
      </w:r>
    </w:p>
    <w:p w:rsidR="00941FD0" w:rsidRPr="000B42C6" w:rsidRDefault="00941FD0" w:rsidP="00941FD0">
      <w:r w:rsidRPr="000B42C6">
        <w:t>-: преобразовать негативное изображение предмета в позитивное изображение</w:t>
      </w:r>
    </w:p>
    <w:p w:rsidR="00941FD0" w:rsidRPr="000B42C6" w:rsidRDefault="00941FD0" w:rsidP="00941FD0">
      <w:r w:rsidRPr="000B42C6">
        <w:t>-: усилить яркость изображени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9}}интерферен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Интерференционная картина «кольца Ньютона» – это:</w:t>
      </w:r>
    </w:p>
    <w:p w:rsidR="00941FD0" w:rsidRPr="000B42C6" w:rsidRDefault="00941FD0" w:rsidP="00941FD0">
      <w:r w:rsidRPr="000B42C6">
        <w:t>-: картина распределения волновых поверхностей на поверхности жидкости</w:t>
      </w:r>
    </w:p>
    <w:p w:rsidR="00941FD0" w:rsidRPr="000B42C6" w:rsidRDefault="00941FD0" w:rsidP="00941FD0">
      <w:r w:rsidRPr="000B42C6">
        <w:t>-: чередующиеся светлые и темные полосы на экране</w:t>
      </w:r>
    </w:p>
    <w:p w:rsidR="00941FD0" w:rsidRPr="000B42C6" w:rsidRDefault="00941FD0" w:rsidP="00941FD0">
      <w:r w:rsidRPr="000B42C6">
        <w:t>+: чередующиеся светлые и темные кольца на экране</w:t>
      </w:r>
    </w:p>
    <w:p w:rsidR="00941FD0" w:rsidRPr="000B42C6" w:rsidRDefault="00941FD0" w:rsidP="00941FD0">
      <w:r w:rsidRPr="000B42C6">
        <w:t>-: чередующиеся светлые и темные пятна на экран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0}}интерферен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Интерференционная картина «кольца Ньютона» в отраженном белом свете:</w:t>
      </w:r>
    </w:p>
    <w:p w:rsidR="00941FD0" w:rsidRPr="000B42C6" w:rsidRDefault="00941FD0" w:rsidP="00941FD0">
      <w:r w:rsidRPr="000B42C6">
        <w:lastRenderedPageBreak/>
        <w:t>-: совокупность чередующихся темных и светлых колец, в центре – темное кольцо</w:t>
      </w:r>
    </w:p>
    <w:p w:rsidR="00941FD0" w:rsidRPr="000B42C6" w:rsidRDefault="00941FD0" w:rsidP="00941FD0">
      <w:r w:rsidRPr="000B42C6">
        <w:t>-: в центре – цветное пятно, далее следуют чередующиеся светлые и темные кольца</w:t>
      </w:r>
    </w:p>
    <w:p w:rsidR="00941FD0" w:rsidRPr="000B42C6" w:rsidRDefault="00941FD0" w:rsidP="00941FD0">
      <w:r w:rsidRPr="000B42C6">
        <w:t>+: в центре – темное пятно, далее следуют чередующиеся темные и радужные кольца</w:t>
      </w:r>
    </w:p>
    <w:p w:rsidR="00941FD0" w:rsidRPr="000B42C6" w:rsidRDefault="00941FD0" w:rsidP="00941FD0">
      <w:r w:rsidRPr="000B42C6">
        <w:t>-: в центре – темное пятно, далее следуют чередующиеся радужные кольц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1}}интерферен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Интерференционная картина «кольца Ньютона» в проходящем белом свете:</w:t>
      </w:r>
    </w:p>
    <w:p w:rsidR="00941FD0" w:rsidRPr="000B42C6" w:rsidRDefault="00941FD0" w:rsidP="00941FD0">
      <w:r w:rsidRPr="000B42C6">
        <w:t>-: совокупность чередующихся темных и светлых колец, в центре – темное кольцо</w:t>
      </w:r>
    </w:p>
    <w:p w:rsidR="00941FD0" w:rsidRPr="000B42C6" w:rsidRDefault="00941FD0" w:rsidP="00941FD0">
      <w:r w:rsidRPr="000B42C6">
        <w:t>-: в центре – цветное пятно, далее следуют чередующиеся светлые и темные кольца</w:t>
      </w:r>
    </w:p>
    <w:p w:rsidR="00941FD0" w:rsidRPr="000B42C6" w:rsidRDefault="00941FD0" w:rsidP="00941FD0">
      <w:r w:rsidRPr="000B42C6">
        <w:t>+: в центре – светлое пятно, далее следуют чередующиеся темные  и радужные кольца</w:t>
      </w:r>
    </w:p>
    <w:p w:rsidR="00941FD0" w:rsidRPr="000B42C6" w:rsidRDefault="00941FD0" w:rsidP="00941FD0">
      <w:r w:rsidRPr="000B42C6">
        <w:t>-: в центре – светлое пятно, далее следуют чередующиеся радужные кольц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2}}интерферен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Интерференционная картина «кольца Ньютона» в отраженном монохроматическом свете:</w:t>
      </w:r>
    </w:p>
    <w:p w:rsidR="00941FD0" w:rsidRPr="000B42C6" w:rsidRDefault="00941FD0" w:rsidP="00941FD0">
      <w:r w:rsidRPr="000B42C6">
        <w:t>-: совокупность чередующихся темных и светлых колец, в центре – темное кольцо</w:t>
      </w:r>
    </w:p>
    <w:p w:rsidR="00941FD0" w:rsidRPr="000B42C6" w:rsidRDefault="00941FD0" w:rsidP="00941FD0">
      <w:r w:rsidRPr="000B42C6">
        <w:t>-: в центре – цветное пятно, далее следуют чередующиеся светлые и темные кольца</w:t>
      </w:r>
    </w:p>
    <w:p w:rsidR="00941FD0" w:rsidRPr="000B42C6" w:rsidRDefault="00941FD0" w:rsidP="00941FD0">
      <w:r w:rsidRPr="000B42C6">
        <w:t>+: в центре – темное  пятно, далее следуют чередующиеся темные и светлые кольца</w:t>
      </w:r>
    </w:p>
    <w:p w:rsidR="00941FD0" w:rsidRPr="000B42C6" w:rsidRDefault="00941FD0" w:rsidP="00941FD0">
      <w:r w:rsidRPr="000B42C6">
        <w:t>-: в центре – светлое пятно, далее следуют чередующиеся темные  кольц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3}}интерферен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Интерференционная картина «кольца Ньютона» в проходящем монохроматическом свете:</w:t>
      </w:r>
    </w:p>
    <w:p w:rsidR="00941FD0" w:rsidRPr="000B42C6" w:rsidRDefault="00941FD0" w:rsidP="00941FD0">
      <w:r w:rsidRPr="000B42C6">
        <w:t>-: совокупность чередующихся темных и светлых колец, в центре – темное кольцо</w:t>
      </w:r>
    </w:p>
    <w:p w:rsidR="00941FD0" w:rsidRPr="000B42C6" w:rsidRDefault="00941FD0" w:rsidP="00941FD0">
      <w:r w:rsidRPr="000B42C6">
        <w:t>-: в центре – цветное пятно, далее следуют чередующиеся светлые и темные кольца</w:t>
      </w:r>
    </w:p>
    <w:p w:rsidR="00941FD0" w:rsidRPr="000B42C6" w:rsidRDefault="00941FD0" w:rsidP="00941FD0">
      <w:r w:rsidRPr="000B42C6">
        <w:t>+: в центре – светлое пятно, далее следуют чередующиеся темные и светлые кольца</w:t>
      </w:r>
    </w:p>
    <w:p w:rsidR="00941FD0" w:rsidRPr="000B42C6" w:rsidRDefault="00941FD0" w:rsidP="00941FD0">
      <w:r w:rsidRPr="000B42C6">
        <w:t>-: в центре – светлое пятно, далее следуют чередующиеся темные  кольц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lastRenderedPageBreak/>
        <w:t>I</w:t>
      </w:r>
      <w:r w:rsidRPr="000B42C6">
        <w:t xml:space="preserve">: {{24}интерферен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Тонкая пленка вследствие интерференции в отраженном свете имеет зеленый цвет. При уменьшении толщины пленки ее цвет:</w:t>
      </w:r>
    </w:p>
    <w:p w:rsidR="00941FD0" w:rsidRPr="000B42C6" w:rsidRDefault="00941FD0" w:rsidP="00941FD0">
      <w:r w:rsidRPr="000B42C6">
        <w:t>+: станет синим</w:t>
      </w:r>
    </w:p>
    <w:p w:rsidR="00941FD0" w:rsidRPr="000B42C6" w:rsidRDefault="00941FD0" w:rsidP="00941FD0">
      <w:r w:rsidRPr="000B42C6">
        <w:t>-: не изменится</w:t>
      </w:r>
    </w:p>
    <w:p w:rsidR="00941FD0" w:rsidRPr="000B42C6" w:rsidRDefault="00941FD0" w:rsidP="00941FD0">
      <w:r w:rsidRPr="000B42C6">
        <w:t>-: станет красным</w:t>
      </w:r>
    </w:p>
    <w:p w:rsidR="00941FD0" w:rsidRPr="000B42C6" w:rsidRDefault="00941FD0" w:rsidP="00941FD0">
      <w:r w:rsidRPr="000B42C6">
        <w:t>-: станет серы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5}интерферен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Тонкая пленка вследствие интерференции в отраженном свете окрашена в зеленый цвет. При увеличении толщины пленки ее цвет:</w:t>
      </w:r>
    </w:p>
    <w:p w:rsidR="00941FD0" w:rsidRPr="000B42C6" w:rsidRDefault="00941FD0" w:rsidP="00941FD0">
      <w:r w:rsidRPr="000B42C6">
        <w:t>-: не изменится</w:t>
      </w:r>
    </w:p>
    <w:p w:rsidR="00941FD0" w:rsidRPr="000B42C6" w:rsidRDefault="00941FD0" w:rsidP="00941FD0">
      <w:r w:rsidRPr="000B42C6">
        <w:t>-: станет синим</w:t>
      </w:r>
    </w:p>
    <w:p w:rsidR="00941FD0" w:rsidRPr="000B42C6" w:rsidRDefault="00941FD0" w:rsidP="00941FD0">
      <w:r w:rsidRPr="000B42C6">
        <w:t>+: станет красным</w:t>
      </w:r>
    </w:p>
    <w:p w:rsidR="00941FD0" w:rsidRPr="000B42C6" w:rsidRDefault="00941FD0" w:rsidP="00941FD0">
      <w:r w:rsidRPr="000B42C6">
        <w:t>-: станет серы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6}интерферен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Сколько длин волн монохроматического света с частотой колебаний  </w:t>
      </w:r>
      <w:r w:rsidRPr="000B42C6">
        <w:rPr>
          <w:position w:val="-6"/>
        </w:rPr>
        <w:object w:dxaOrig="660" w:dyaOrig="320">
          <v:shape id="_x0000_i1058" type="#_x0000_t75" style="width:33pt;height:15.75pt" o:ole="">
            <v:imagedata r:id="rId64" o:title=""/>
          </v:shape>
          <o:OLEObject Type="Embed" ProgID="Equation.DSMT4" ShapeID="_x0000_i1058" DrawAspect="Content" ObjectID="_1450704249" r:id="rId65"/>
        </w:object>
      </w:r>
      <w:r w:rsidRPr="000B42C6">
        <w:t xml:space="preserve"> Гц  уложится на пути длиной  </w:t>
      </w:r>
      <w:smartTag w:uri="urn:schemas-microsoft-com:office:smarttags" w:element="metricconverter">
        <w:smartTagPr>
          <w:attr w:name="ProductID" w:val="1,2 мм"/>
        </w:smartTagPr>
        <w:r w:rsidRPr="000B42C6">
          <w:t>1,2 мм</w:t>
        </w:r>
      </w:smartTag>
      <w:r w:rsidRPr="000B42C6">
        <w:t xml:space="preserve">  в вакууме? </w: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6"/>
        </w:rPr>
        <w:object w:dxaOrig="620" w:dyaOrig="320">
          <v:shape id="_x0000_i1059" type="#_x0000_t75" style="width:30.75pt;height:15.75pt" o:ole="">
            <v:imagedata r:id="rId66" o:title=""/>
          </v:shape>
          <o:OLEObject Type="Embed" ProgID="Equation.DSMT4" ShapeID="_x0000_i1059" DrawAspect="Content" ObjectID="_1450704250" r:id="rId67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560" w:dyaOrig="320">
          <v:shape id="_x0000_i1060" type="#_x0000_t75" style="width:27.75pt;height:15.75pt" o:ole="">
            <v:imagedata r:id="rId68" o:title=""/>
          </v:shape>
          <o:OLEObject Type="Embed" ProgID="Equation.DSMT4" ShapeID="_x0000_i1060" DrawAspect="Content" ObjectID="_1450704251" r:id="rId69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600" w:dyaOrig="320">
          <v:shape id="_x0000_i1061" type="#_x0000_t75" style="width:30pt;height:15.75pt" o:ole="">
            <v:imagedata r:id="rId70" o:title=""/>
          </v:shape>
          <o:OLEObject Type="Embed" ProgID="Equation.DSMT4" ShapeID="_x0000_i1061" DrawAspect="Content" ObjectID="_1450704252" r:id="rId71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620" w:dyaOrig="320">
          <v:shape id="_x0000_i1062" type="#_x0000_t75" style="width:30.75pt;height:15.75pt" o:ole="">
            <v:imagedata r:id="rId72" o:title=""/>
          </v:shape>
          <o:OLEObject Type="Embed" ProgID="Equation.DSMT4" ShapeID="_x0000_i1062" DrawAspect="Content" ObjectID="_1450704253" r:id="rId73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7}интерферен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lastRenderedPageBreak/>
        <w:t>S</w:t>
      </w:r>
      <w:r w:rsidRPr="000B42C6">
        <w:rPr>
          <w:b w:val="0"/>
          <w:sz w:val="24"/>
          <w:szCs w:val="24"/>
        </w:rPr>
        <w:t xml:space="preserve">: Определить длину отрезка, на котором укладывается столько же длин волн в вакууме, сколько их укладывается на отрезке  </w:t>
      </w:r>
      <w:smartTag w:uri="urn:schemas-microsoft-com:office:smarttags" w:element="metricconverter">
        <w:smartTagPr>
          <w:attr w:name="ProductID" w:val="3 мм"/>
        </w:smartTagPr>
        <w:r w:rsidRPr="000B42C6">
          <w:rPr>
            <w:b w:val="0"/>
            <w:sz w:val="24"/>
            <w:szCs w:val="24"/>
          </w:rPr>
          <w:t>3 мм</w:t>
        </w:r>
      </w:smartTag>
      <w:r w:rsidRPr="000B42C6">
        <w:rPr>
          <w:b w:val="0"/>
          <w:sz w:val="24"/>
          <w:szCs w:val="24"/>
        </w:rPr>
        <w:t xml:space="preserve"> в воде.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1 мм"/>
        </w:smartTagPr>
        <w:r w:rsidRPr="000B42C6">
          <w:rPr>
            <w:b w:val="0"/>
            <w:sz w:val="24"/>
            <w:szCs w:val="24"/>
          </w:rPr>
          <w:t>1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2 мм"/>
        </w:smartTagPr>
        <w:r w:rsidRPr="000B42C6">
          <w:rPr>
            <w:b w:val="0"/>
            <w:sz w:val="24"/>
            <w:szCs w:val="24"/>
          </w:rPr>
          <w:t>2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3 мм"/>
        </w:smartTagPr>
        <w:r w:rsidRPr="000B42C6">
          <w:rPr>
            <w:b w:val="0"/>
            <w:sz w:val="24"/>
            <w:szCs w:val="24"/>
          </w:rPr>
          <w:t>3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</w:t>
      </w:r>
      <w:smartTag w:uri="urn:schemas-microsoft-com:office:smarttags" w:element="metricconverter">
        <w:smartTagPr>
          <w:attr w:name="ProductID" w:val="4 мм"/>
        </w:smartTagPr>
        <w:r w:rsidRPr="000B42C6">
          <w:rPr>
            <w:b w:val="0"/>
            <w:sz w:val="24"/>
            <w:szCs w:val="24"/>
          </w:rPr>
          <w:t>4 мм</w:t>
        </w:r>
      </w:smartTag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8}интерферен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Сколько длин волн монохроматического света с частотой колебаний  </w:t>
      </w:r>
      <w:r w:rsidRPr="000B42C6">
        <w:rPr>
          <w:b w:val="0"/>
          <w:position w:val="-6"/>
          <w:sz w:val="24"/>
          <w:szCs w:val="24"/>
        </w:rPr>
        <w:object w:dxaOrig="660" w:dyaOrig="320">
          <v:shape id="_x0000_i1063" type="#_x0000_t75" style="width:33pt;height:15.75pt" o:ole="">
            <v:imagedata r:id="rId64" o:title=""/>
          </v:shape>
          <o:OLEObject Type="Embed" ProgID="Equation.DSMT4" ShapeID="_x0000_i1063" DrawAspect="Content" ObjectID="_1450704254" r:id="rId74"/>
        </w:object>
      </w:r>
      <w:r w:rsidRPr="000B42C6">
        <w:rPr>
          <w:b w:val="0"/>
          <w:sz w:val="24"/>
          <w:szCs w:val="24"/>
        </w:rPr>
        <w:t xml:space="preserve"> Гц  уложится на пути длиной  </w:t>
      </w:r>
      <w:smartTag w:uri="urn:schemas-microsoft-com:office:smarttags" w:element="metricconverter">
        <w:smartTagPr>
          <w:attr w:name="ProductID" w:val="1,2 мм"/>
        </w:smartTagPr>
        <w:r w:rsidRPr="000B42C6">
          <w:rPr>
            <w:b w:val="0"/>
            <w:sz w:val="24"/>
            <w:szCs w:val="24"/>
          </w:rPr>
          <w:t>1,2 мм</w:t>
        </w:r>
      </w:smartTag>
      <w:r w:rsidRPr="000B42C6">
        <w:rPr>
          <w:b w:val="0"/>
          <w:sz w:val="24"/>
          <w:szCs w:val="24"/>
        </w:rPr>
        <w:t xml:space="preserve">  в стекле?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620" w:dyaOrig="320">
          <v:shape id="_x0000_i1064" type="#_x0000_t75" style="width:30.75pt;height:15.75pt" o:ole="">
            <v:imagedata r:id="rId75" o:title=""/>
          </v:shape>
          <o:OLEObject Type="Embed" ProgID="Equation.DSMT4" ShapeID="_x0000_i1064" DrawAspect="Content" ObjectID="_1450704255" r:id="rId76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</w:t>
      </w:r>
      <w:r w:rsidRPr="000B42C6">
        <w:rPr>
          <w:b w:val="0"/>
          <w:position w:val="-6"/>
          <w:sz w:val="24"/>
          <w:szCs w:val="24"/>
        </w:rPr>
        <w:object w:dxaOrig="600" w:dyaOrig="320">
          <v:shape id="_x0000_i1065" type="#_x0000_t75" style="width:30pt;height:15.75pt" o:ole="">
            <v:imagedata r:id="rId77" o:title=""/>
          </v:shape>
          <o:OLEObject Type="Embed" ProgID="Equation.DSMT4" ShapeID="_x0000_i1065" DrawAspect="Content" ObjectID="_1450704256" r:id="rId78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560" w:dyaOrig="320">
          <v:shape id="_x0000_i1066" type="#_x0000_t75" style="width:27.75pt;height:15.75pt" o:ole="">
            <v:imagedata r:id="rId79" o:title=""/>
          </v:shape>
          <o:OLEObject Type="Embed" ProgID="Equation.DSMT4" ShapeID="_x0000_i1066" DrawAspect="Content" ObjectID="_1450704257" r:id="rId80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620" w:dyaOrig="320">
          <v:shape id="_x0000_i1067" type="#_x0000_t75" style="width:30.75pt;height:15.75pt" o:ole="">
            <v:imagedata r:id="rId81" o:title=""/>
          </v:shape>
          <o:OLEObject Type="Embed" ProgID="Equation.DSMT4" ShapeID="_x0000_i1067" DrawAspect="Content" ObjectID="_1450704258" r:id="rId82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9}интерферен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Какой длины путь пройдет фронт волны монохроматического света в вакууме за то же время, за какое он проходит путь длиной </w:t>
      </w:r>
      <w:smartTag w:uri="urn:schemas-microsoft-com:office:smarttags" w:element="metricconverter">
        <w:smartTagPr>
          <w:attr w:name="ProductID" w:val="1 м"/>
        </w:smartTagPr>
        <w:r w:rsidRPr="000B42C6">
          <w:rPr>
            <w:b w:val="0"/>
            <w:sz w:val="24"/>
            <w:szCs w:val="24"/>
          </w:rPr>
          <w:t>1 м</w:t>
        </w:r>
      </w:smartTag>
      <w:r w:rsidRPr="000B42C6">
        <w:rPr>
          <w:b w:val="0"/>
          <w:sz w:val="24"/>
          <w:szCs w:val="24"/>
        </w:rPr>
        <w:t xml:space="preserve"> в воде (для воды  </w:t>
      </w:r>
      <w:r w:rsidRPr="000B42C6">
        <w:rPr>
          <w:b w:val="0"/>
          <w:position w:val="-6"/>
          <w:sz w:val="24"/>
          <w:szCs w:val="24"/>
        </w:rPr>
        <w:object w:dxaOrig="200" w:dyaOrig="220">
          <v:shape id="_x0000_i1068" type="#_x0000_t75" style="width:9.75pt;height:11.25pt" o:ole="">
            <v:imagedata r:id="rId83" o:title=""/>
          </v:shape>
          <o:OLEObject Type="Embed" ProgID="Equation.DSMT4" ShapeID="_x0000_i1068" DrawAspect="Content" ObjectID="_1450704259" r:id="rId84"/>
        </w:object>
      </w:r>
      <w:r w:rsidRPr="000B42C6">
        <w:rPr>
          <w:b w:val="0"/>
          <w:sz w:val="24"/>
          <w:szCs w:val="24"/>
        </w:rPr>
        <w:t xml:space="preserve"> = 1,33)?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</w:t>
      </w:r>
      <w:smartTag w:uri="urn:schemas-microsoft-com:office:smarttags" w:element="metricconverter">
        <w:smartTagPr>
          <w:attr w:name="ProductID" w:val="1,33 мм"/>
        </w:smartTagPr>
        <w:r w:rsidRPr="000B42C6">
          <w:rPr>
            <w:b w:val="0"/>
            <w:sz w:val="24"/>
            <w:szCs w:val="24"/>
          </w:rPr>
          <w:t>1,33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2,66 мм"/>
        </w:smartTagPr>
        <w:r w:rsidRPr="000B42C6">
          <w:rPr>
            <w:b w:val="0"/>
            <w:sz w:val="24"/>
            <w:szCs w:val="24"/>
          </w:rPr>
          <w:t>2,66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3,99 мм"/>
        </w:smartTagPr>
        <w:r w:rsidRPr="000B42C6">
          <w:rPr>
            <w:b w:val="0"/>
            <w:sz w:val="24"/>
            <w:szCs w:val="24"/>
          </w:rPr>
          <w:t>3,99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4,77 мм"/>
        </w:smartTagPr>
        <w:r w:rsidRPr="000B42C6">
          <w:rPr>
            <w:b w:val="0"/>
            <w:sz w:val="24"/>
            <w:szCs w:val="24"/>
          </w:rPr>
          <w:t>4,77 мм</w:t>
        </w:r>
      </w:smartTag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0}}интерферен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На пути световой волны, идущей в воздухе, поставили стеклянную пластинку толщиной </w:t>
      </w:r>
      <w:smartTag w:uri="urn:schemas-microsoft-com:office:smarttags" w:element="metricconverter">
        <w:smartTagPr>
          <w:attr w:name="ProductID" w:val="1 мм"/>
        </w:smartTagPr>
        <w:r w:rsidRPr="000B42C6">
          <w:rPr>
            <w:b w:val="0"/>
            <w:sz w:val="24"/>
            <w:szCs w:val="24"/>
          </w:rPr>
          <w:t>1 мм</w:t>
        </w:r>
      </w:smartTag>
      <w:r w:rsidRPr="000B42C6">
        <w:rPr>
          <w:b w:val="0"/>
          <w:sz w:val="24"/>
          <w:szCs w:val="24"/>
        </w:rPr>
        <w:t xml:space="preserve">. На сколько изменится оптическая длина пути, если волна падает на пластинку нормально?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увеличится на </w:t>
      </w:r>
      <w:smartTag w:uri="urn:schemas-microsoft-com:office:smarttags" w:element="metricconverter">
        <w:smartTagPr>
          <w:attr w:name="ProductID" w:val="2,5 мм"/>
        </w:smartTagPr>
        <w:r w:rsidRPr="000B42C6">
          <w:rPr>
            <w:b w:val="0"/>
            <w:sz w:val="24"/>
            <w:szCs w:val="24"/>
          </w:rPr>
          <w:t>2,5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увеличится на </w:t>
      </w:r>
      <w:smartTag w:uri="urn:schemas-microsoft-com:office:smarttags" w:element="metricconverter">
        <w:smartTagPr>
          <w:attr w:name="ProductID" w:val="3,5 мм"/>
        </w:smartTagPr>
        <w:r w:rsidRPr="000B42C6">
          <w:rPr>
            <w:b w:val="0"/>
            <w:sz w:val="24"/>
            <w:szCs w:val="24"/>
          </w:rPr>
          <w:t>3,5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увеличится на </w:t>
      </w:r>
      <w:smartTag w:uri="urn:schemas-microsoft-com:office:smarttags" w:element="metricconverter">
        <w:smartTagPr>
          <w:attr w:name="ProductID" w:val="0,5 мм"/>
        </w:smartTagPr>
        <w:r w:rsidRPr="000B42C6">
          <w:rPr>
            <w:b w:val="0"/>
            <w:sz w:val="24"/>
            <w:szCs w:val="24"/>
          </w:rPr>
          <w:t>0,5 мм</w:t>
        </w:r>
      </w:smartTag>
    </w:p>
    <w:p w:rsidR="00941FD0" w:rsidRPr="000B42C6" w:rsidRDefault="00941FD0" w:rsidP="00941FD0">
      <w:r w:rsidRPr="000B42C6">
        <w:t xml:space="preserve">-: уменьшится на </w:t>
      </w:r>
      <w:smartTag w:uri="urn:schemas-microsoft-com:office:smarttags" w:element="metricconverter">
        <w:smartTagPr>
          <w:attr w:name="ProductID" w:val="0,5 мм"/>
        </w:smartTagPr>
        <w:r w:rsidRPr="000B42C6">
          <w:t>0,5 мм</w:t>
        </w:r>
      </w:smartTag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1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На пути световой волны, идущей в воздухе, поставили стеклянную пластинку толщиной </w:t>
      </w:r>
      <w:smartTag w:uri="urn:schemas-microsoft-com:office:smarttags" w:element="metricconverter">
        <w:smartTagPr>
          <w:attr w:name="ProductID" w:val="1 мм"/>
        </w:smartTagPr>
        <w:r w:rsidRPr="000B42C6">
          <w:rPr>
            <w:b w:val="0"/>
            <w:sz w:val="24"/>
            <w:szCs w:val="24"/>
          </w:rPr>
          <w:t>1 мм</w:t>
        </w:r>
      </w:smartTag>
      <w:r w:rsidRPr="000B42C6">
        <w:rPr>
          <w:b w:val="0"/>
          <w:sz w:val="24"/>
          <w:szCs w:val="24"/>
        </w:rPr>
        <w:t xml:space="preserve">. На сколько изменится оптическая длина пути, если волна падает на пластинку под углом  30°?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lastRenderedPageBreak/>
        <w:t xml:space="preserve">+: увеличится на </w:t>
      </w:r>
      <w:smartTag w:uri="urn:schemas-microsoft-com:office:smarttags" w:element="metricconverter">
        <w:smartTagPr>
          <w:attr w:name="ProductID" w:val="0,548 мм"/>
        </w:smartTagPr>
        <w:r w:rsidRPr="000B42C6">
          <w:rPr>
            <w:b w:val="0"/>
            <w:sz w:val="24"/>
            <w:szCs w:val="24"/>
          </w:rPr>
          <w:t>0,548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уменьшится на </w:t>
      </w:r>
      <w:smartTag w:uri="urn:schemas-microsoft-com:office:smarttags" w:element="metricconverter">
        <w:smartTagPr>
          <w:attr w:name="ProductID" w:val="0,5 мм"/>
        </w:smartTagPr>
        <w:r w:rsidRPr="000B42C6">
          <w:rPr>
            <w:b w:val="0"/>
            <w:sz w:val="24"/>
            <w:szCs w:val="24"/>
          </w:rPr>
          <w:t>0,5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увеличится на </w:t>
      </w:r>
      <w:smartTag w:uri="urn:schemas-microsoft-com:office:smarttags" w:element="metricconverter">
        <w:smartTagPr>
          <w:attr w:name="ProductID" w:val="3,5 мм"/>
        </w:smartTagPr>
        <w:r w:rsidRPr="000B42C6">
          <w:rPr>
            <w:b w:val="0"/>
            <w:sz w:val="24"/>
            <w:szCs w:val="24"/>
          </w:rPr>
          <w:t>3,5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увеличится на </w:t>
      </w:r>
      <w:smartTag w:uri="urn:schemas-microsoft-com:office:smarttags" w:element="metricconverter">
        <w:smartTagPr>
          <w:attr w:name="ProductID" w:val="4,5 мм"/>
        </w:smartTagPr>
        <w:r w:rsidRPr="000B42C6">
          <w:rPr>
            <w:b w:val="0"/>
            <w:sz w:val="24"/>
            <w:szCs w:val="24"/>
          </w:rPr>
          <w:t>4,5 мм</w:t>
        </w:r>
      </w:smartTag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2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Два параллельных пучка световых волн I и II падают на стеклянную призму с преломляющим углом  </w:t>
      </w:r>
      <w:r w:rsidRPr="000B42C6">
        <w:rPr>
          <w:b w:val="0"/>
          <w:position w:val="-6"/>
          <w:sz w:val="24"/>
          <w:szCs w:val="24"/>
        </w:rPr>
        <w:object w:dxaOrig="200" w:dyaOrig="279">
          <v:shape id="_x0000_i1069" type="#_x0000_t75" style="width:9.75pt;height:14.25pt" o:ole="">
            <v:imagedata r:id="rId85" o:title=""/>
          </v:shape>
          <o:OLEObject Type="Embed" ProgID="Equation.DSMT4" ShapeID="_x0000_i1069" DrawAspect="Content" ObjectID="_1450704260" r:id="rId86"/>
        </w:object>
      </w:r>
      <w:r w:rsidRPr="000B42C6">
        <w:rPr>
          <w:b w:val="0"/>
          <w:sz w:val="24"/>
          <w:szCs w:val="24"/>
        </w:rPr>
        <w:t xml:space="preserve">=30° и после преломления выходят из нее (см. рис.).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>
        <w:rPr>
          <w:bCs w:val="0"/>
          <w:noProof/>
          <w:sz w:val="24"/>
          <w:szCs w:val="24"/>
        </w:rPr>
        <w:drawing>
          <wp:inline distT="0" distB="0" distL="0" distR="0">
            <wp:extent cx="1466850" cy="952500"/>
            <wp:effectExtent l="1905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Определить  оптическую разность хода  </w:t>
      </w:r>
      <w:r w:rsidRPr="000B42C6">
        <w:rPr>
          <w:b w:val="0"/>
          <w:position w:val="-4"/>
          <w:sz w:val="24"/>
          <w:szCs w:val="24"/>
        </w:rPr>
        <w:object w:dxaOrig="220" w:dyaOrig="260">
          <v:shape id="_x0000_i1070" type="#_x0000_t75" style="width:11.25pt;height:12.75pt" o:ole="">
            <v:imagedata r:id="rId88" o:title=""/>
          </v:shape>
          <o:OLEObject Type="Embed" ProgID="Equation.DSMT4" ShapeID="_x0000_i1070" DrawAspect="Content" ObjectID="_1450704261" r:id="rId89"/>
        </w:object>
      </w:r>
      <w:r w:rsidRPr="000B42C6">
        <w:rPr>
          <w:b w:val="0"/>
          <w:sz w:val="24"/>
          <w:szCs w:val="24"/>
        </w:rPr>
        <w:t xml:space="preserve"> световых волн после преломления их призмой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5,73 мм"/>
        </w:smartTagPr>
        <w:r w:rsidRPr="000B42C6">
          <w:rPr>
            <w:b w:val="0"/>
            <w:sz w:val="24"/>
            <w:szCs w:val="24"/>
          </w:rPr>
          <w:t>5,73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9,73 мм"/>
        </w:smartTagPr>
        <w:r w:rsidRPr="000B42C6">
          <w:rPr>
            <w:b w:val="0"/>
            <w:sz w:val="24"/>
            <w:szCs w:val="24"/>
          </w:rPr>
          <w:t>9,73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</w:t>
      </w:r>
      <w:smartTag w:uri="urn:schemas-microsoft-com:office:smarttags" w:element="metricconverter">
        <w:smartTagPr>
          <w:attr w:name="ProductID" w:val="1,73 мм"/>
        </w:smartTagPr>
        <w:r w:rsidRPr="000B42C6">
          <w:rPr>
            <w:b w:val="0"/>
            <w:sz w:val="24"/>
            <w:szCs w:val="24"/>
          </w:rPr>
          <w:t>1,73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3,73 мм"/>
        </w:smartTagPr>
        <w:r w:rsidRPr="000B42C6">
          <w:rPr>
            <w:b w:val="0"/>
            <w:sz w:val="24"/>
            <w:szCs w:val="24"/>
          </w:rPr>
          <w:t>3,73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3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Оптическая разность хода  </w:t>
      </w:r>
      <w:r w:rsidRPr="000B42C6">
        <w:rPr>
          <w:b w:val="0"/>
          <w:position w:val="-4"/>
          <w:sz w:val="24"/>
          <w:szCs w:val="24"/>
        </w:rPr>
        <w:object w:dxaOrig="220" w:dyaOrig="260">
          <v:shape id="_x0000_i1071" type="#_x0000_t75" style="width:11.25pt;height:12.75pt" o:ole="">
            <v:imagedata r:id="rId90" o:title=""/>
          </v:shape>
          <o:OLEObject Type="Embed" ProgID="Equation.DSMT4" ShapeID="_x0000_i1071" DrawAspect="Content" ObjectID="_1450704262" r:id="rId91"/>
        </w:object>
      </w:r>
      <w:r w:rsidRPr="000B42C6">
        <w:rPr>
          <w:b w:val="0"/>
          <w:sz w:val="24"/>
          <w:szCs w:val="24"/>
        </w:rPr>
        <w:t xml:space="preserve"> двух интерферирующих волн монохроматического света равна  0,З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072" type="#_x0000_t75" style="width:11.25pt;height:14.25pt" o:ole="">
            <v:imagedata r:id="rId92" o:title=""/>
          </v:shape>
          <o:OLEObject Type="Embed" ProgID="Equation.DSMT4" ShapeID="_x0000_i1072" DrawAspect="Content" ObjectID="_1450704263" r:id="rId93"/>
        </w:object>
      </w:r>
      <w:r w:rsidRPr="000B42C6">
        <w:rPr>
          <w:b w:val="0"/>
          <w:sz w:val="24"/>
          <w:szCs w:val="24"/>
        </w:rPr>
        <w:t xml:space="preserve"> (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073" type="#_x0000_t75" style="width:11.25pt;height:14.25pt" o:ole="">
            <v:imagedata r:id="rId94" o:title=""/>
          </v:shape>
          <o:OLEObject Type="Embed" ProgID="Equation.DSMT4" ShapeID="_x0000_i1073" DrawAspect="Content" ObjectID="_1450704264" r:id="rId95"/>
        </w:object>
      </w:r>
      <w:r w:rsidRPr="000B42C6">
        <w:rPr>
          <w:b w:val="0"/>
          <w:sz w:val="24"/>
          <w:szCs w:val="24"/>
        </w:rPr>
        <w:t xml:space="preserve">– длина волны). Определить разность фаз  </w:t>
      </w:r>
      <w:r w:rsidRPr="000B42C6">
        <w:rPr>
          <w:b w:val="0"/>
          <w:position w:val="-10"/>
          <w:sz w:val="24"/>
          <w:szCs w:val="24"/>
        </w:rPr>
        <w:object w:dxaOrig="380" w:dyaOrig="320">
          <v:shape id="_x0000_i1074" type="#_x0000_t75" style="width:18.75pt;height:15.75pt" o:ole="">
            <v:imagedata r:id="rId96" o:title=""/>
          </v:shape>
          <o:OLEObject Type="Embed" ProgID="Equation.DSMT4" ShapeID="_x0000_i1074" DrawAspect="Content" ObjectID="_1450704265" r:id="rId97"/>
        </w:object>
      </w:r>
      <w:r w:rsidRPr="000B42C6">
        <w:rPr>
          <w:b w:val="0"/>
          <w:sz w:val="24"/>
          <w:szCs w:val="24"/>
        </w:rPr>
        <w:t xml:space="preserve"> волн.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0,6</w:t>
      </w:r>
      <w:r w:rsidRPr="000B42C6">
        <w:rPr>
          <w:b w:val="0"/>
          <w:position w:val="-6"/>
          <w:sz w:val="24"/>
          <w:szCs w:val="24"/>
        </w:rPr>
        <w:object w:dxaOrig="220" w:dyaOrig="220">
          <v:shape id="_x0000_i1075" type="#_x0000_t75" style="width:11.25pt;height:11.25pt" o:ole="">
            <v:imagedata r:id="rId98" o:title=""/>
          </v:shape>
          <o:OLEObject Type="Embed" ProgID="Equation.DSMT4" ShapeID="_x0000_i1075" DrawAspect="Content" ObjectID="_1450704266" r:id="rId99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220" w:dyaOrig="220">
          <v:shape id="_x0000_i1076" type="#_x0000_t75" style="width:11.25pt;height:11.25pt" o:ole="">
            <v:imagedata r:id="rId98" o:title=""/>
          </v:shape>
          <o:OLEObject Type="Embed" ProgID="Equation.DSMT4" ShapeID="_x0000_i1076" DrawAspect="Content" ObjectID="_1450704267" r:id="rId100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1</w:t>
      </w:r>
      <w:r w:rsidRPr="000B42C6">
        <w:rPr>
          <w:b w:val="0"/>
          <w:position w:val="-6"/>
          <w:sz w:val="24"/>
          <w:szCs w:val="24"/>
        </w:rPr>
        <w:object w:dxaOrig="220" w:dyaOrig="220">
          <v:shape id="_x0000_i1077" type="#_x0000_t75" style="width:11.25pt;height:11.25pt" o:ole="">
            <v:imagedata r:id="rId98" o:title=""/>
          </v:shape>
          <o:OLEObject Type="Embed" ProgID="Equation.DSMT4" ShapeID="_x0000_i1077" DrawAspect="Content" ObjectID="_1450704268" r:id="rId101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</w:t>
      </w:r>
      <w:r w:rsidRPr="000B42C6">
        <w:rPr>
          <w:b w:val="0"/>
          <w:position w:val="-6"/>
          <w:sz w:val="24"/>
          <w:szCs w:val="24"/>
        </w:rPr>
        <w:object w:dxaOrig="220" w:dyaOrig="220">
          <v:shape id="_x0000_i1078" type="#_x0000_t75" style="width:11.25pt;height:11.25pt" o:ole="">
            <v:imagedata r:id="rId98" o:title=""/>
          </v:shape>
          <o:OLEObject Type="Embed" ProgID="Equation.DSMT4" ShapeID="_x0000_i1078" DrawAspect="Content" ObjectID="_1450704269" r:id="rId102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4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Определить все длины волн видимого света (от 0,76 до 0,38 мкм), которые будут максимально усилены при оптической разности хода </w:t>
      </w:r>
      <w:r w:rsidRPr="000B42C6">
        <w:rPr>
          <w:b w:val="0"/>
          <w:position w:val="-4"/>
          <w:sz w:val="24"/>
          <w:szCs w:val="24"/>
        </w:rPr>
        <w:object w:dxaOrig="220" w:dyaOrig="260">
          <v:shape id="_x0000_i1079" type="#_x0000_t75" style="width:11.25pt;height:12.75pt" o:ole="">
            <v:imagedata r:id="rId103" o:title=""/>
          </v:shape>
          <o:OLEObject Type="Embed" ProgID="Equation.DSMT4" ShapeID="_x0000_i1079" DrawAspect="Content" ObjectID="_1450704270" r:id="rId104"/>
        </w:object>
      </w:r>
      <w:r w:rsidRPr="000B42C6">
        <w:rPr>
          <w:b w:val="0"/>
          <w:sz w:val="24"/>
          <w:szCs w:val="24"/>
        </w:rPr>
        <w:t xml:space="preserve"> интерферирующих волн, равной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1,8 мкм.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0,2 и </w:t>
      </w:r>
      <w:smartTag w:uri="urn:schemas-microsoft-com:office:smarttags" w:element="metricconverter">
        <w:smartTagPr>
          <w:attr w:name="ProductID" w:val="0,15 мм"/>
        </w:smartTagPr>
        <w:r w:rsidRPr="000B42C6">
          <w:rPr>
            <w:b w:val="0"/>
            <w:sz w:val="24"/>
            <w:szCs w:val="24"/>
          </w:rPr>
          <w:t>0,15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0,6 и </w:t>
      </w:r>
      <w:smartTag w:uri="urn:schemas-microsoft-com:office:smarttags" w:element="metricconverter">
        <w:smartTagPr>
          <w:attr w:name="ProductID" w:val="0,45 мм"/>
        </w:smartTagPr>
        <w:r w:rsidRPr="000B42C6">
          <w:rPr>
            <w:b w:val="0"/>
            <w:sz w:val="24"/>
            <w:szCs w:val="24"/>
          </w:rPr>
          <w:t>0,45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0,3 и </w:t>
      </w:r>
      <w:smartTag w:uri="urn:schemas-microsoft-com:office:smarttags" w:element="metricconverter">
        <w:smartTagPr>
          <w:attr w:name="ProductID" w:val="0,25 мм"/>
        </w:smartTagPr>
        <w:r w:rsidRPr="000B42C6">
          <w:rPr>
            <w:b w:val="0"/>
            <w:sz w:val="24"/>
            <w:szCs w:val="24"/>
          </w:rPr>
          <w:t>0,25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0,7 и </w:t>
      </w:r>
      <w:smartTag w:uri="urn:schemas-microsoft-com:office:smarttags" w:element="metricconverter">
        <w:smartTagPr>
          <w:attr w:name="ProductID" w:val="0,95 мм"/>
        </w:smartTagPr>
        <w:r w:rsidRPr="000B42C6">
          <w:rPr>
            <w:b w:val="0"/>
            <w:sz w:val="24"/>
            <w:szCs w:val="24"/>
          </w:rPr>
          <w:t>0,95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5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Определить все длины волн видимого света (от 0,76 до 0,38 мкм), которые будут максимально ослаблены при оптической разности хода  </w:t>
      </w:r>
      <w:r w:rsidRPr="000B42C6">
        <w:rPr>
          <w:b w:val="0"/>
          <w:position w:val="-4"/>
          <w:sz w:val="24"/>
          <w:szCs w:val="24"/>
        </w:rPr>
        <w:object w:dxaOrig="220" w:dyaOrig="260">
          <v:shape id="_x0000_i1080" type="#_x0000_t75" style="width:11.25pt;height:12.75pt" o:ole="">
            <v:imagedata r:id="rId105" o:title=""/>
          </v:shape>
          <o:OLEObject Type="Embed" ProgID="Equation.DSMT4" ShapeID="_x0000_i1080" DrawAspect="Content" ObjectID="_1450704271" r:id="rId106"/>
        </w:object>
      </w:r>
      <w:r w:rsidRPr="000B42C6">
        <w:rPr>
          <w:b w:val="0"/>
          <w:sz w:val="24"/>
          <w:szCs w:val="24"/>
        </w:rPr>
        <w:t xml:space="preserve"> интерферирующих волн, равной 1,8 мкм.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lastRenderedPageBreak/>
        <w:t xml:space="preserve">-: 0,92; 0,51 и </w:t>
      </w:r>
      <w:smartTag w:uri="urn:schemas-microsoft-com:office:smarttags" w:element="metricconverter">
        <w:smartTagPr>
          <w:attr w:name="ProductID" w:val="0,3 мм"/>
        </w:smartTagPr>
        <w:r w:rsidRPr="000B42C6">
          <w:rPr>
            <w:b w:val="0"/>
            <w:sz w:val="24"/>
            <w:szCs w:val="24"/>
          </w:rPr>
          <w:t>0,3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0,72; 0,51 и </w:t>
      </w:r>
      <w:smartTag w:uri="urn:schemas-microsoft-com:office:smarttags" w:element="metricconverter">
        <w:smartTagPr>
          <w:attr w:name="ProductID" w:val="0,4 мм"/>
        </w:smartTagPr>
        <w:r w:rsidRPr="000B42C6">
          <w:rPr>
            <w:b w:val="0"/>
            <w:sz w:val="24"/>
            <w:szCs w:val="24"/>
          </w:rPr>
          <w:t>0,4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0,42; 0,31 и </w:t>
      </w:r>
      <w:smartTag w:uri="urn:schemas-microsoft-com:office:smarttags" w:element="metricconverter">
        <w:smartTagPr>
          <w:attr w:name="ProductID" w:val="0,2 мм"/>
        </w:smartTagPr>
        <w:r w:rsidRPr="000B42C6">
          <w:rPr>
            <w:b w:val="0"/>
            <w:sz w:val="24"/>
            <w:szCs w:val="24"/>
          </w:rPr>
          <w:t>0,2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0,82; 0,61 и </w:t>
      </w:r>
      <w:smartTag w:uri="urn:schemas-microsoft-com:office:smarttags" w:element="metricconverter">
        <w:smartTagPr>
          <w:attr w:name="ProductID" w:val="0,4 мм"/>
        </w:smartTagPr>
        <w:r w:rsidRPr="000B42C6">
          <w:rPr>
            <w:b w:val="0"/>
            <w:sz w:val="24"/>
            <w:szCs w:val="24"/>
          </w:rPr>
          <w:t>0,4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6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Расстояние 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081" type="#_x0000_t75" style="width:11.25pt;height:14.25pt" o:ole="">
            <v:imagedata r:id="rId107" o:title=""/>
          </v:shape>
          <o:OLEObject Type="Embed" ProgID="Equation.DSMT4" ShapeID="_x0000_i1081" DrawAspect="Content" ObjectID="_1450704272" r:id="rId108"/>
        </w:object>
      </w:r>
      <w:r w:rsidRPr="000B42C6">
        <w:rPr>
          <w:b w:val="0"/>
          <w:sz w:val="24"/>
          <w:szCs w:val="24"/>
        </w:rPr>
        <w:t xml:space="preserve"> между двумя когерентными источниками света (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082" type="#_x0000_t75" style="width:21pt;height:14.25pt" o:ole="">
            <v:imagedata r:id="rId109" o:title=""/>
          </v:shape>
          <o:OLEObject Type="Embed" ProgID="Equation.DSMT4" ShapeID="_x0000_i1082" DrawAspect="Content" ObjectID="_1450704273" r:id="rId110"/>
        </w:object>
      </w:r>
      <w:r w:rsidRPr="000B42C6">
        <w:rPr>
          <w:b w:val="0"/>
          <w:sz w:val="24"/>
          <w:szCs w:val="24"/>
        </w:rPr>
        <w:t xml:space="preserve">0,5 мкм) равно </w:t>
      </w:r>
      <w:smartTag w:uri="urn:schemas-microsoft-com:office:smarttags" w:element="metricconverter">
        <w:smartTagPr>
          <w:attr w:name="ProductID" w:val="0,1 мм"/>
        </w:smartTagPr>
        <w:r w:rsidRPr="000B42C6">
          <w:rPr>
            <w:b w:val="0"/>
            <w:sz w:val="24"/>
            <w:szCs w:val="24"/>
          </w:rPr>
          <w:t>0,1 мм</w:t>
        </w:r>
      </w:smartTag>
      <w:r w:rsidRPr="000B42C6">
        <w:rPr>
          <w:b w:val="0"/>
          <w:sz w:val="24"/>
          <w:szCs w:val="24"/>
        </w:rPr>
        <w:t xml:space="preserve">. Расстояние </w:t>
      </w:r>
      <w:r w:rsidRPr="000B42C6">
        <w:rPr>
          <w:b w:val="0"/>
          <w:position w:val="-6"/>
          <w:sz w:val="24"/>
          <w:szCs w:val="24"/>
        </w:rPr>
        <w:object w:dxaOrig="200" w:dyaOrig="279">
          <v:shape id="_x0000_i1083" type="#_x0000_t75" style="width:9.75pt;height:14.25pt" o:ole="">
            <v:imagedata r:id="rId111" o:title=""/>
          </v:shape>
          <o:OLEObject Type="Embed" ProgID="Equation.DSMT4" ShapeID="_x0000_i1083" DrawAspect="Content" ObjectID="_1450704274" r:id="rId112"/>
        </w:object>
      </w:r>
      <w:r w:rsidRPr="000B42C6">
        <w:rPr>
          <w:b w:val="0"/>
          <w:sz w:val="24"/>
          <w:szCs w:val="24"/>
        </w:rPr>
        <w:t xml:space="preserve"> между интерференционными полосами на экране в средней части интерференционной картины равно </w:t>
      </w:r>
      <w:smartTag w:uri="urn:schemas-microsoft-com:office:smarttags" w:element="metricconverter">
        <w:smartTagPr>
          <w:attr w:name="ProductID" w:val="1 см"/>
        </w:smartTagPr>
        <w:r w:rsidRPr="000B42C6">
          <w:rPr>
            <w:b w:val="0"/>
            <w:sz w:val="24"/>
            <w:szCs w:val="24"/>
          </w:rPr>
          <w:t>1 см</w:t>
        </w:r>
      </w:smartTag>
      <w:r w:rsidRPr="000B42C6">
        <w:rPr>
          <w:b w:val="0"/>
          <w:sz w:val="24"/>
          <w:szCs w:val="24"/>
        </w:rPr>
        <w:t xml:space="preserve">.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>
        <w:rPr>
          <w:bCs w:val="0"/>
          <w:noProof/>
          <w:sz w:val="24"/>
          <w:szCs w:val="24"/>
        </w:rPr>
        <w:drawing>
          <wp:inline distT="0" distB="0" distL="0" distR="0">
            <wp:extent cx="1781175" cy="128587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Определить расстояние  </w:t>
      </w:r>
      <w:r w:rsidRPr="000B42C6">
        <w:rPr>
          <w:b w:val="0"/>
          <w:position w:val="-6"/>
          <w:sz w:val="24"/>
          <w:szCs w:val="24"/>
        </w:rPr>
        <w:object w:dxaOrig="139" w:dyaOrig="279">
          <v:shape id="_x0000_i1084" type="#_x0000_t75" style="width:6.75pt;height:14.25pt" o:ole="">
            <v:imagedata r:id="rId114" o:title=""/>
          </v:shape>
          <o:OLEObject Type="Embed" ProgID="Equation.DSMT4" ShapeID="_x0000_i1084" DrawAspect="Content" ObjectID="_1450704275" r:id="rId115"/>
        </w:object>
      </w:r>
      <w:r w:rsidRPr="000B42C6">
        <w:rPr>
          <w:b w:val="0"/>
          <w:sz w:val="24"/>
          <w:szCs w:val="24"/>
        </w:rPr>
        <w:t xml:space="preserve">  от источников до экрана.       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3 м"/>
        </w:smartTagPr>
        <w:r w:rsidRPr="000B42C6">
          <w:rPr>
            <w:b w:val="0"/>
            <w:sz w:val="24"/>
            <w:szCs w:val="24"/>
          </w:rPr>
          <w:t>3 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4 м"/>
        </w:smartTagPr>
        <w:r w:rsidRPr="000B42C6">
          <w:rPr>
            <w:b w:val="0"/>
            <w:sz w:val="24"/>
            <w:szCs w:val="24"/>
          </w:rPr>
          <w:t>4 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5 м"/>
        </w:smartTagPr>
        <w:r w:rsidRPr="000B42C6">
          <w:rPr>
            <w:b w:val="0"/>
            <w:sz w:val="24"/>
            <w:szCs w:val="24"/>
          </w:rPr>
          <w:t>5 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</w:t>
      </w:r>
      <w:smartTag w:uri="urn:schemas-microsoft-com:office:smarttags" w:element="metricconverter">
        <w:smartTagPr>
          <w:attr w:name="ProductID" w:val="2 м"/>
        </w:smartTagPr>
        <w:r w:rsidRPr="000B42C6">
          <w:rPr>
            <w:b w:val="0"/>
            <w:sz w:val="24"/>
            <w:szCs w:val="24"/>
          </w:rPr>
          <w:t>2 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7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Расстояние  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085" type="#_x0000_t75" style="width:11.25pt;height:14.25pt" o:ole="">
            <v:imagedata r:id="rId116" o:title=""/>
          </v:shape>
          <o:OLEObject Type="Embed" ProgID="Equation.DSMT4" ShapeID="_x0000_i1085" DrawAspect="Content" ObjectID="_1450704276" r:id="rId117"/>
        </w:object>
      </w:r>
      <w:r w:rsidRPr="000B42C6">
        <w:rPr>
          <w:b w:val="0"/>
          <w:sz w:val="24"/>
          <w:szCs w:val="24"/>
        </w:rPr>
        <w:t xml:space="preserve"> между двумя щелями в опыте Юнга равно </w:t>
      </w:r>
      <w:smartTag w:uri="urn:schemas-microsoft-com:office:smarttags" w:element="metricconverter">
        <w:smartTagPr>
          <w:attr w:name="ProductID" w:val="1 мм"/>
        </w:smartTagPr>
        <w:r w:rsidRPr="000B42C6">
          <w:rPr>
            <w:b w:val="0"/>
            <w:sz w:val="24"/>
            <w:szCs w:val="24"/>
          </w:rPr>
          <w:t>1 мм</w:t>
        </w:r>
      </w:smartTag>
      <w:r w:rsidRPr="000B42C6">
        <w:rPr>
          <w:b w:val="0"/>
          <w:sz w:val="24"/>
          <w:szCs w:val="24"/>
        </w:rPr>
        <w:t xml:space="preserve">, расстояние  </w:t>
      </w:r>
      <w:r w:rsidRPr="000B42C6">
        <w:rPr>
          <w:b w:val="0"/>
          <w:position w:val="-6"/>
          <w:sz w:val="24"/>
          <w:szCs w:val="24"/>
        </w:rPr>
        <w:object w:dxaOrig="139" w:dyaOrig="279">
          <v:shape id="_x0000_i1086" type="#_x0000_t75" style="width:6.75pt;height:14.25pt" o:ole="">
            <v:imagedata r:id="rId118" o:title=""/>
          </v:shape>
          <o:OLEObject Type="Embed" ProgID="Equation.DSMT4" ShapeID="_x0000_i1086" DrawAspect="Content" ObjectID="_1450704277" r:id="rId119"/>
        </w:object>
      </w:r>
      <w:r w:rsidRPr="000B42C6">
        <w:rPr>
          <w:b w:val="0"/>
          <w:sz w:val="24"/>
          <w:szCs w:val="24"/>
        </w:rPr>
        <w:t xml:space="preserve"> от щелей до экрана равно </w:t>
      </w:r>
      <w:smartTag w:uri="urn:schemas-microsoft-com:office:smarttags" w:element="metricconverter">
        <w:smartTagPr>
          <w:attr w:name="ProductID" w:val="3 м"/>
        </w:smartTagPr>
        <w:r w:rsidRPr="000B42C6">
          <w:rPr>
            <w:b w:val="0"/>
            <w:sz w:val="24"/>
            <w:szCs w:val="24"/>
          </w:rPr>
          <w:t>3 м</w:t>
        </w:r>
      </w:smartTag>
      <w:r w:rsidRPr="000B42C6">
        <w:rPr>
          <w:b w:val="0"/>
          <w:sz w:val="24"/>
          <w:szCs w:val="24"/>
        </w:rPr>
        <w:t xml:space="preserve">.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>
        <w:rPr>
          <w:bCs w:val="0"/>
          <w:noProof/>
          <w:sz w:val="24"/>
          <w:szCs w:val="24"/>
        </w:rPr>
        <w:drawing>
          <wp:inline distT="0" distB="0" distL="0" distR="0">
            <wp:extent cx="1781175" cy="1285875"/>
            <wp:effectExtent l="1905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Определить длину волны 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087" type="#_x0000_t75" style="width:11.25pt;height:14.25pt" o:ole="">
            <v:imagedata r:id="rId120" o:title=""/>
          </v:shape>
          <o:OLEObject Type="Embed" ProgID="Equation.DSMT4" ShapeID="_x0000_i1087" DrawAspect="Content" ObjectID="_1450704278" r:id="rId121"/>
        </w:object>
      </w:r>
      <w:r w:rsidRPr="000B42C6">
        <w:rPr>
          <w:b w:val="0"/>
          <w:sz w:val="24"/>
          <w:szCs w:val="24"/>
        </w:rPr>
        <w:t xml:space="preserve">, испускаемой источником монохроматического света, если ширина  </w:t>
      </w:r>
      <w:r w:rsidRPr="000B42C6">
        <w:rPr>
          <w:b w:val="0"/>
          <w:position w:val="-6"/>
          <w:sz w:val="24"/>
          <w:szCs w:val="24"/>
        </w:rPr>
        <w:object w:dxaOrig="200" w:dyaOrig="279">
          <v:shape id="_x0000_i1088" type="#_x0000_t75" style="width:9.75pt;height:14.25pt" o:ole="">
            <v:imagedata r:id="rId122" o:title=""/>
          </v:shape>
          <o:OLEObject Type="Embed" ProgID="Equation.DSMT4" ShapeID="_x0000_i1088" DrawAspect="Content" ObjectID="_1450704279" r:id="rId123"/>
        </w:object>
      </w:r>
      <w:r w:rsidRPr="000B42C6">
        <w:rPr>
          <w:b w:val="0"/>
          <w:sz w:val="24"/>
          <w:szCs w:val="24"/>
        </w:rPr>
        <w:t xml:space="preserve"> полос интерференции на экране равна </w:t>
      </w:r>
      <w:smartTag w:uri="urn:schemas-microsoft-com:office:smarttags" w:element="metricconverter">
        <w:smartTagPr>
          <w:attr w:name="ProductID" w:val="1,5 мм"/>
        </w:smartTagPr>
        <w:r w:rsidRPr="000B42C6">
          <w:rPr>
            <w:b w:val="0"/>
            <w:sz w:val="24"/>
            <w:szCs w:val="24"/>
          </w:rPr>
          <w:t>1,5 мм</w:t>
        </w:r>
      </w:smartTag>
      <w:r w:rsidRPr="000B42C6">
        <w:rPr>
          <w:b w:val="0"/>
          <w:sz w:val="24"/>
          <w:szCs w:val="24"/>
        </w:rPr>
        <w:t xml:space="preserve">.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00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500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300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700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8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В опыте Юнга расстояние  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089" type="#_x0000_t75" style="width:11.25pt;height:14.25pt" o:ole="">
            <v:imagedata r:id="rId124" o:title=""/>
          </v:shape>
          <o:OLEObject Type="Embed" ProgID="Equation.DSMT4" ShapeID="_x0000_i1089" DrawAspect="Content" ObjectID="_1450704280" r:id="rId125"/>
        </w:object>
      </w:r>
      <w:r w:rsidRPr="000B42C6">
        <w:rPr>
          <w:b w:val="0"/>
          <w:sz w:val="24"/>
          <w:szCs w:val="24"/>
        </w:rPr>
        <w:t xml:space="preserve"> между щелями равно </w:t>
      </w:r>
      <w:smartTag w:uri="urn:schemas-microsoft-com:office:smarttags" w:element="metricconverter">
        <w:smartTagPr>
          <w:attr w:name="ProductID" w:val="0,8 мм"/>
        </w:smartTagPr>
        <w:r w:rsidRPr="000B42C6">
          <w:rPr>
            <w:b w:val="0"/>
            <w:sz w:val="24"/>
            <w:szCs w:val="24"/>
          </w:rPr>
          <w:t>0,8 мм</w:t>
        </w:r>
      </w:smartTag>
      <w:r w:rsidRPr="000B42C6">
        <w:rPr>
          <w:b w:val="0"/>
          <w:sz w:val="24"/>
          <w:szCs w:val="24"/>
        </w:rPr>
        <w:t>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>
        <w:rPr>
          <w:bCs w:val="0"/>
          <w:noProof/>
          <w:sz w:val="24"/>
          <w:szCs w:val="24"/>
        </w:rPr>
        <w:lastRenderedPageBreak/>
        <w:drawing>
          <wp:inline distT="0" distB="0" distL="0" distR="0">
            <wp:extent cx="1781175" cy="1285875"/>
            <wp:effectExtent l="1905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На каком расстоянии  </w:t>
      </w:r>
      <w:r w:rsidRPr="000B42C6">
        <w:rPr>
          <w:b w:val="0"/>
          <w:position w:val="-6"/>
          <w:sz w:val="24"/>
          <w:szCs w:val="24"/>
        </w:rPr>
        <w:object w:dxaOrig="139" w:dyaOrig="279">
          <v:shape id="_x0000_i1090" type="#_x0000_t75" style="width:6.75pt;height:14.25pt" o:ole="">
            <v:imagedata r:id="rId126" o:title=""/>
          </v:shape>
          <o:OLEObject Type="Embed" ProgID="Equation.DSMT4" ShapeID="_x0000_i1090" DrawAspect="Content" ObjectID="_1450704281" r:id="rId127"/>
        </w:object>
      </w:r>
      <w:r w:rsidRPr="000B42C6">
        <w:rPr>
          <w:b w:val="0"/>
          <w:sz w:val="24"/>
          <w:szCs w:val="24"/>
        </w:rPr>
        <w:t xml:space="preserve"> от щелей следует расположить экран, чтобы ширина </w:t>
      </w:r>
      <w:r w:rsidRPr="000B42C6">
        <w:rPr>
          <w:b w:val="0"/>
          <w:position w:val="-6"/>
          <w:sz w:val="24"/>
          <w:szCs w:val="24"/>
        </w:rPr>
        <w:object w:dxaOrig="200" w:dyaOrig="279">
          <v:shape id="_x0000_i1091" type="#_x0000_t75" style="width:9.75pt;height:14.25pt" o:ole="">
            <v:imagedata r:id="rId128" o:title=""/>
          </v:shape>
          <o:OLEObject Type="Embed" ProgID="Equation.DSMT4" ShapeID="_x0000_i1091" DrawAspect="Content" ObjectID="_1450704282" r:id="rId129"/>
        </w:object>
      </w:r>
      <w:r w:rsidRPr="000B42C6">
        <w:rPr>
          <w:b w:val="0"/>
          <w:sz w:val="24"/>
          <w:szCs w:val="24"/>
        </w:rPr>
        <w:t xml:space="preserve"> интерференционной полосы оказалась равной </w:t>
      </w:r>
      <w:smartTag w:uri="urn:schemas-microsoft-com:office:smarttags" w:element="metricconverter">
        <w:smartTagPr>
          <w:attr w:name="ProductID" w:val="2 мм"/>
        </w:smartTagPr>
        <w:r w:rsidRPr="000B42C6">
          <w:rPr>
            <w:b w:val="0"/>
            <w:sz w:val="24"/>
            <w:szCs w:val="24"/>
          </w:rPr>
          <w:t>2 мм</w:t>
        </w:r>
      </w:smartTag>
      <w:r w:rsidRPr="000B42C6">
        <w:rPr>
          <w:b w:val="0"/>
          <w:sz w:val="24"/>
          <w:szCs w:val="24"/>
        </w:rPr>
        <w:t xml:space="preserve">? 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1 м"/>
        </w:smartTagPr>
        <w:r w:rsidRPr="000B42C6">
          <w:rPr>
            <w:b w:val="0"/>
            <w:sz w:val="24"/>
            <w:szCs w:val="24"/>
          </w:rPr>
          <w:t>1 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4 м"/>
        </w:smartTagPr>
        <w:r w:rsidRPr="000B42C6">
          <w:rPr>
            <w:b w:val="0"/>
            <w:sz w:val="24"/>
            <w:szCs w:val="24"/>
          </w:rPr>
          <w:t>4 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7 м"/>
        </w:smartTagPr>
        <w:r w:rsidRPr="000B42C6">
          <w:rPr>
            <w:b w:val="0"/>
            <w:sz w:val="24"/>
            <w:szCs w:val="24"/>
          </w:rPr>
          <w:t>7 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</w:t>
      </w:r>
      <w:smartTag w:uri="urn:schemas-microsoft-com:office:smarttags" w:element="metricconverter">
        <w:smartTagPr>
          <w:attr w:name="ProductID" w:val="2,5 м"/>
        </w:smartTagPr>
        <w:r w:rsidRPr="000B42C6">
          <w:rPr>
            <w:b w:val="0"/>
            <w:sz w:val="24"/>
            <w:szCs w:val="24"/>
          </w:rPr>
          <w:t>2,5 м</w:t>
        </w:r>
      </w:smartTag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{{39}интерференция свет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В опыте с зеркалами Френеля расстояние 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092" type="#_x0000_t75" style="width:11.25pt;height:14.25pt" o:ole="">
            <v:imagedata r:id="rId130" o:title=""/>
          </v:shape>
          <o:OLEObject Type="Embed" ProgID="Equation.DSMT4" ShapeID="_x0000_i1092" DrawAspect="Content" ObjectID="_1450704283" r:id="rId131"/>
        </w:object>
      </w:r>
      <w:r w:rsidRPr="000B42C6">
        <w:rPr>
          <w:b w:val="0"/>
          <w:sz w:val="24"/>
          <w:szCs w:val="24"/>
        </w:rPr>
        <w:t xml:space="preserve"> между мнимыми изображениями источника света равно </w:t>
      </w:r>
      <w:smartTag w:uri="urn:schemas-microsoft-com:office:smarttags" w:element="metricconverter">
        <w:smartTagPr>
          <w:attr w:name="ProductID" w:val="0,5 мм"/>
        </w:smartTagPr>
        <w:r w:rsidRPr="000B42C6">
          <w:rPr>
            <w:b w:val="0"/>
            <w:sz w:val="24"/>
            <w:szCs w:val="24"/>
          </w:rPr>
          <w:t>0,5 мм</w:t>
        </w:r>
      </w:smartTag>
      <w:r w:rsidRPr="000B42C6">
        <w:rPr>
          <w:b w:val="0"/>
          <w:sz w:val="24"/>
          <w:szCs w:val="24"/>
        </w:rPr>
        <w:t xml:space="preserve">, расстояние  </w:t>
      </w:r>
      <w:r w:rsidRPr="000B42C6">
        <w:rPr>
          <w:b w:val="0"/>
          <w:position w:val="-6"/>
          <w:sz w:val="24"/>
          <w:szCs w:val="24"/>
        </w:rPr>
        <w:object w:dxaOrig="139" w:dyaOrig="279">
          <v:shape id="_x0000_i1093" type="#_x0000_t75" style="width:6.75pt;height:14.25pt" o:ole="">
            <v:imagedata r:id="rId132" o:title=""/>
          </v:shape>
          <o:OLEObject Type="Embed" ProgID="Equation.DSMT4" ShapeID="_x0000_i1093" DrawAspect="Content" ObjectID="_1450704284" r:id="rId133"/>
        </w:object>
      </w:r>
      <w:r w:rsidRPr="000B42C6">
        <w:rPr>
          <w:b w:val="0"/>
          <w:sz w:val="24"/>
          <w:szCs w:val="24"/>
        </w:rPr>
        <w:t xml:space="preserve"> от них до экрана равно </w:t>
      </w:r>
      <w:smartTag w:uri="urn:schemas-microsoft-com:office:smarttags" w:element="metricconverter">
        <w:smartTagPr>
          <w:attr w:name="ProductID" w:val="3 м"/>
        </w:smartTagPr>
        <w:r w:rsidRPr="000B42C6">
          <w:rPr>
            <w:b w:val="0"/>
            <w:sz w:val="24"/>
            <w:szCs w:val="24"/>
          </w:rPr>
          <w:t>3 м</w:t>
        </w:r>
      </w:smartTag>
      <w:r w:rsidRPr="000B42C6">
        <w:rPr>
          <w:b w:val="0"/>
          <w:sz w:val="24"/>
          <w:szCs w:val="24"/>
        </w:rPr>
        <w:t xml:space="preserve">. Длина волны 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094" type="#_x0000_t75" style="width:21pt;height:14.25pt" o:ole="">
            <v:imagedata r:id="rId134" o:title=""/>
          </v:shape>
          <o:OLEObject Type="Embed" ProgID="Equation.DSMT4" ShapeID="_x0000_i1094" DrawAspect="Content" ObjectID="_1450704285" r:id="rId135"/>
        </w:object>
      </w:r>
      <w:r w:rsidRPr="000B42C6">
        <w:rPr>
          <w:b w:val="0"/>
          <w:sz w:val="24"/>
          <w:szCs w:val="24"/>
        </w:rPr>
        <w:t xml:space="preserve">0,6 мкм. Определить ширину  </w:t>
      </w:r>
      <w:r w:rsidRPr="000B42C6">
        <w:rPr>
          <w:b w:val="0"/>
          <w:position w:val="-6"/>
          <w:sz w:val="24"/>
          <w:szCs w:val="24"/>
        </w:rPr>
        <w:object w:dxaOrig="200" w:dyaOrig="279">
          <v:shape id="_x0000_i1095" type="#_x0000_t75" style="width:9.75pt;height:14.25pt" o:ole="">
            <v:imagedata r:id="rId136" o:title=""/>
          </v:shape>
          <o:OLEObject Type="Embed" ProgID="Equation.DSMT4" ShapeID="_x0000_i1095" DrawAspect="Content" ObjectID="_1450704286" r:id="rId137"/>
        </w:object>
      </w:r>
      <w:r w:rsidRPr="000B42C6">
        <w:rPr>
          <w:b w:val="0"/>
          <w:sz w:val="24"/>
          <w:szCs w:val="24"/>
        </w:rPr>
        <w:t xml:space="preserve"> полос интерференции на экране.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</w:t>
      </w:r>
      <w:smartTag w:uri="urn:schemas-microsoft-com:office:smarttags" w:element="metricconverter">
        <w:smartTagPr>
          <w:attr w:name="ProductID" w:val="3,6 мм"/>
        </w:smartTagPr>
        <w:r w:rsidRPr="000B42C6">
          <w:rPr>
            <w:b w:val="0"/>
            <w:sz w:val="24"/>
            <w:szCs w:val="24"/>
          </w:rPr>
          <w:t>3,6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1,2 мм"/>
        </w:smartTagPr>
        <w:r w:rsidRPr="000B42C6">
          <w:rPr>
            <w:b w:val="0"/>
            <w:sz w:val="24"/>
            <w:szCs w:val="24"/>
          </w:rPr>
          <w:t>1,2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2,5 мм"/>
        </w:smartTagPr>
        <w:r w:rsidRPr="000B42C6">
          <w:rPr>
            <w:b w:val="0"/>
            <w:sz w:val="24"/>
            <w:szCs w:val="24"/>
          </w:rPr>
          <w:t>2,5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5,7 мм"/>
        </w:smartTagPr>
        <w:r w:rsidRPr="000B42C6">
          <w:rPr>
            <w:b w:val="0"/>
            <w:sz w:val="24"/>
            <w:szCs w:val="24"/>
          </w:rPr>
          <w:t>5,7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0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Плоскопараллельная стеклянная пластинка толщиной 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096" type="#_x0000_t75" style="width:21pt;height:14.25pt" o:ole="">
            <v:imagedata r:id="rId138" o:title=""/>
          </v:shape>
          <o:OLEObject Type="Embed" ProgID="Equation.DSMT4" ShapeID="_x0000_i1096" DrawAspect="Content" ObjectID="_1450704287" r:id="rId139"/>
        </w:object>
      </w:r>
      <w:r w:rsidRPr="000B42C6">
        <w:rPr>
          <w:b w:val="0"/>
          <w:sz w:val="24"/>
          <w:szCs w:val="24"/>
        </w:rPr>
        <w:t xml:space="preserve">1,2 мкм и показателем преломления  </w:t>
      </w:r>
      <w:r w:rsidRPr="000B42C6">
        <w:rPr>
          <w:b w:val="0"/>
          <w:position w:val="-6"/>
          <w:sz w:val="24"/>
          <w:szCs w:val="24"/>
        </w:rPr>
        <w:object w:dxaOrig="400" w:dyaOrig="220">
          <v:shape id="_x0000_i1097" type="#_x0000_t75" style="width:20.25pt;height:11.25pt" o:ole="">
            <v:imagedata r:id="rId140" o:title=""/>
          </v:shape>
          <o:OLEObject Type="Embed" ProgID="Equation.DSMT4" ShapeID="_x0000_i1097" DrawAspect="Content" ObjectID="_1450704288" r:id="rId141"/>
        </w:object>
      </w:r>
      <w:r w:rsidRPr="000B42C6">
        <w:rPr>
          <w:b w:val="0"/>
          <w:sz w:val="24"/>
          <w:szCs w:val="24"/>
        </w:rPr>
        <w:t xml:space="preserve">1,5 помещена между двумя средами с показателями преломления  </w:t>
      </w:r>
      <w:r w:rsidRPr="000B42C6">
        <w:rPr>
          <w:b w:val="0"/>
          <w:position w:val="-12"/>
          <w:sz w:val="24"/>
          <w:szCs w:val="24"/>
        </w:rPr>
        <w:object w:dxaOrig="240" w:dyaOrig="360">
          <v:shape id="_x0000_i1098" type="#_x0000_t75" style="width:12pt;height:18pt" o:ole="">
            <v:imagedata r:id="rId142" o:title=""/>
          </v:shape>
          <o:OLEObject Type="Embed" ProgID="Equation.DSMT4" ShapeID="_x0000_i1098" DrawAspect="Content" ObjectID="_1450704289" r:id="rId143"/>
        </w:object>
      </w:r>
      <w:r w:rsidRPr="000B42C6">
        <w:rPr>
          <w:b w:val="0"/>
          <w:sz w:val="24"/>
          <w:szCs w:val="24"/>
        </w:rPr>
        <w:t xml:space="preserve"> и </w:t>
      </w:r>
      <w:r w:rsidRPr="000B42C6">
        <w:rPr>
          <w:b w:val="0"/>
          <w:position w:val="-12"/>
          <w:sz w:val="24"/>
          <w:szCs w:val="24"/>
        </w:rPr>
        <w:object w:dxaOrig="260" w:dyaOrig="360">
          <v:shape id="_x0000_i1099" type="#_x0000_t75" style="width:12.75pt;height:18pt" o:ole="">
            <v:imagedata r:id="rId144" o:title=""/>
          </v:shape>
          <o:OLEObject Type="Embed" ProgID="Equation.DSMT4" ShapeID="_x0000_i1099" DrawAspect="Content" ObjectID="_1450704290" r:id="rId145"/>
        </w:object>
      </w:r>
      <w:r w:rsidRPr="000B42C6">
        <w:rPr>
          <w:b w:val="0"/>
          <w:sz w:val="24"/>
          <w:szCs w:val="24"/>
        </w:rPr>
        <w:t xml:space="preserve"> (см. рис.). Свет с длиной волны  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100" type="#_x0000_t75" style="width:21pt;height:14.25pt" o:ole="">
            <v:imagedata r:id="rId146" o:title=""/>
          </v:shape>
          <o:OLEObject Type="Embed" ProgID="Equation.DSMT4" ShapeID="_x0000_i1100" DrawAspect="Content" ObjectID="_1450704291" r:id="rId147"/>
        </w:object>
      </w:r>
      <w:r w:rsidRPr="000B42C6">
        <w:rPr>
          <w:b w:val="0"/>
          <w:sz w:val="24"/>
          <w:szCs w:val="24"/>
        </w:rPr>
        <w:t xml:space="preserve">0,6 мкм падает нормально на пластинку. </w:t>
      </w:r>
      <w:r w:rsidRPr="000B42C6">
        <w:rPr>
          <w:b w:val="0"/>
          <w:sz w:val="24"/>
          <w:szCs w:val="24"/>
        </w:rPr>
        <w:br/>
      </w:r>
      <w:r>
        <w:rPr>
          <w:bCs w:val="0"/>
          <w:noProof/>
          <w:sz w:val="24"/>
          <w:szCs w:val="24"/>
        </w:rPr>
        <w:drawing>
          <wp:inline distT="0" distB="0" distL="0" distR="0">
            <wp:extent cx="1676400" cy="1590675"/>
            <wp:effectExtent l="19050" t="0" r="0" b="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Определить оптическую разность хода  </w:t>
      </w:r>
      <w:r w:rsidRPr="000B42C6">
        <w:rPr>
          <w:b w:val="0"/>
          <w:position w:val="-4"/>
          <w:sz w:val="24"/>
          <w:szCs w:val="24"/>
        </w:rPr>
        <w:object w:dxaOrig="220" w:dyaOrig="260">
          <v:shape id="_x0000_i1101" type="#_x0000_t75" style="width:11.25pt;height:12.75pt" o:ole="">
            <v:imagedata r:id="rId149" o:title=""/>
          </v:shape>
          <o:OLEObject Type="Embed" ProgID="Equation.DSMT4" ShapeID="_x0000_i1101" DrawAspect="Content" ObjectID="_1450704292" r:id="rId150"/>
        </w:object>
      </w:r>
      <w:r w:rsidRPr="000B42C6">
        <w:rPr>
          <w:b w:val="0"/>
          <w:sz w:val="24"/>
          <w:szCs w:val="24"/>
        </w:rPr>
        <w:t xml:space="preserve">  волн 1 и 2, отраженных от верхней и нижней поверхностей пластинки, и указать, усиление или ослабление интенсивности света происходит при интерференции в следующем случае: n</w:t>
      </w:r>
      <w:r w:rsidRPr="000B42C6">
        <w:rPr>
          <w:b w:val="0"/>
          <w:sz w:val="24"/>
          <w:szCs w:val="24"/>
          <w:vertAlign w:val="subscript"/>
        </w:rPr>
        <w:t>1</w:t>
      </w:r>
      <w:r w:rsidRPr="000B42C6">
        <w:rPr>
          <w:b w:val="0"/>
          <w:sz w:val="24"/>
          <w:szCs w:val="24"/>
        </w:rPr>
        <w:t xml:space="preserve"> &lt; n &lt; n</w:t>
      </w:r>
      <w:r w:rsidRPr="000B42C6">
        <w:rPr>
          <w:b w:val="0"/>
          <w:sz w:val="24"/>
          <w:szCs w:val="24"/>
          <w:vertAlign w:val="subscript"/>
        </w:rPr>
        <w:t>2.</w:t>
      </w:r>
      <w:r w:rsidRPr="000B42C6">
        <w:rPr>
          <w:b w:val="0"/>
          <w:sz w:val="24"/>
          <w:szCs w:val="24"/>
        </w:rPr>
        <w:t xml:space="preserve">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,8 мкм, ослабление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4,8 мкм, усиление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8 мкм, усиление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5,8 мкм, ослабление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1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lastRenderedPageBreak/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Плоскопараллельная стеклянная пластинка толщиной 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102" type="#_x0000_t75" style="width:21pt;height:14.25pt" o:ole="">
            <v:imagedata r:id="rId138" o:title=""/>
          </v:shape>
          <o:OLEObject Type="Embed" ProgID="Equation.DSMT4" ShapeID="_x0000_i1102" DrawAspect="Content" ObjectID="_1450704293" r:id="rId151"/>
        </w:object>
      </w:r>
      <w:r w:rsidRPr="000B42C6">
        <w:rPr>
          <w:b w:val="0"/>
          <w:sz w:val="24"/>
          <w:szCs w:val="24"/>
        </w:rPr>
        <w:t xml:space="preserve">1,2 мкм и показателем преломления  </w:t>
      </w:r>
      <w:r w:rsidRPr="000B42C6">
        <w:rPr>
          <w:b w:val="0"/>
          <w:position w:val="-6"/>
          <w:sz w:val="24"/>
          <w:szCs w:val="24"/>
        </w:rPr>
        <w:object w:dxaOrig="400" w:dyaOrig="220">
          <v:shape id="_x0000_i1103" type="#_x0000_t75" style="width:20.25pt;height:11.25pt" o:ole="">
            <v:imagedata r:id="rId140" o:title=""/>
          </v:shape>
          <o:OLEObject Type="Embed" ProgID="Equation.DSMT4" ShapeID="_x0000_i1103" DrawAspect="Content" ObjectID="_1450704294" r:id="rId152"/>
        </w:object>
      </w:r>
      <w:r w:rsidRPr="000B42C6">
        <w:rPr>
          <w:b w:val="0"/>
          <w:sz w:val="24"/>
          <w:szCs w:val="24"/>
        </w:rPr>
        <w:t xml:space="preserve">1,5 помещена между двумя средами с показателями преломления  </w:t>
      </w:r>
      <w:r w:rsidRPr="000B42C6">
        <w:rPr>
          <w:b w:val="0"/>
          <w:position w:val="-12"/>
          <w:sz w:val="24"/>
          <w:szCs w:val="24"/>
        </w:rPr>
        <w:object w:dxaOrig="240" w:dyaOrig="360">
          <v:shape id="_x0000_i1104" type="#_x0000_t75" style="width:12pt;height:18pt" o:ole="">
            <v:imagedata r:id="rId142" o:title=""/>
          </v:shape>
          <o:OLEObject Type="Embed" ProgID="Equation.DSMT4" ShapeID="_x0000_i1104" DrawAspect="Content" ObjectID="_1450704295" r:id="rId153"/>
        </w:object>
      </w:r>
      <w:r w:rsidRPr="000B42C6">
        <w:rPr>
          <w:b w:val="0"/>
          <w:sz w:val="24"/>
          <w:szCs w:val="24"/>
        </w:rPr>
        <w:t xml:space="preserve"> и </w:t>
      </w:r>
      <w:r w:rsidRPr="000B42C6">
        <w:rPr>
          <w:b w:val="0"/>
          <w:position w:val="-12"/>
          <w:sz w:val="24"/>
          <w:szCs w:val="24"/>
        </w:rPr>
        <w:object w:dxaOrig="260" w:dyaOrig="360">
          <v:shape id="_x0000_i1105" type="#_x0000_t75" style="width:12.75pt;height:18pt" o:ole="">
            <v:imagedata r:id="rId144" o:title=""/>
          </v:shape>
          <o:OLEObject Type="Embed" ProgID="Equation.DSMT4" ShapeID="_x0000_i1105" DrawAspect="Content" ObjectID="_1450704296" r:id="rId154"/>
        </w:object>
      </w:r>
      <w:r w:rsidRPr="000B42C6">
        <w:rPr>
          <w:b w:val="0"/>
          <w:sz w:val="24"/>
          <w:szCs w:val="24"/>
        </w:rPr>
        <w:t xml:space="preserve"> (см. рис.). Свет с длиной волны  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106" type="#_x0000_t75" style="width:21pt;height:14.25pt" o:ole="">
            <v:imagedata r:id="rId146" o:title=""/>
          </v:shape>
          <o:OLEObject Type="Embed" ProgID="Equation.DSMT4" ShapeID="_x0000_i1106" DrawAspect="Content" ObjectID="_1450704297" r:id="rId155"/>
        </w:object>
      </w:r>
      <w:r w:rsidRPr="000B42C6">
        <w:rPr>
          <w:b w:val="0"/>
          <w:sz w:val="24"/>
          <w:szCs w:val="24"/>
        </w:rPr>
        <w:t xml:space="preserve">0,6 мкм падает нормально на пластинку.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>
        <w:rPr>
          <w:bCs w:val="0"/>
          <w:noProof/>
          <w:sz w:val="24"/>
          <w:szCs w:val="24"/>
        </w:rPr>
        <w:drawing>
          <wp:inline distT="0" distB="0" distL="0" distR="0">
            <wp:extent cx="1676400" cy="1590675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Определить оптическую разность хода  </w:t>
      </w:r>
      <w:r w:rsidRPr="000B42C6">
        <w:rPr>
          <w:b w:val="0"/>
          <w:position w:val="-4"/>
          <w:sz w:val="24"/>
          <w:szCs w:val="24"/>
        </w:rPr>
        <w:object w:dxaOrig="220" w:dyaOrig="260">
          <v:shape id="_x0000_i1107" type="#_x0000_t75" style="width:11.25pt;height:12.75pt" o:ole="">
            <v:imagedata r:id="rId149" o:title=""/>
          </v:shape>
          <o:OLEObject Type="Embed" ProgID="Equation.DSMT4" ShapeID="_x0000_i1107" DrawAspect="Content" ObjectID="_1450704298" r:id="rId156"/>
        </w:object>
      </w:r>
      <w:r w:rsidRPr="000B42C6">
        <w:rPr>
          <w:b w:val="0"/>
          <w:sz w:val="24"/>
          <w:szCs w:val="24"/>
        </w:rPr>
        <w:t xml:space="preserve">  волн 1 и 2, отраженных от верхней и нижней поверхностей пластинки, и указать, усиление или ослабление интенсивности света происходит при интерференции в следующем случае:  n</w:t>
      </w:r>
      <w:r w:rsidRPr="000B42C6">
        <w:rPr>
          <w:b w:val="0"/>
          <w:sz w:val="24"/>
          <w:szCs w:val="24"/>
          <w:vertAlign w:val="subscript"/>
        </w:rPr>
        <w:t>1</w:t>
      </w:r>
      <w:r w:rsidRPr="000B42C6">
        <w:rPr>
          <w:b w:val="0"/>
          <w:sz w:val="24"/>
          <w:szCs w:val="24"/>
        </w:rPr>
        <w:t xml:space="preserve"> &gt; n &gt; n</w:t>
      </w:r>
      <w:r w:rsidRPr="000B42C6">
        <w:rPr>
          <w:b w:val="0"/>
          <w:sz w:val="24"/>
          <w:szCs w:val="24"/>
          <w:vertAlign w:val="subscript"/>
        </w:rPr>
        <w:t>2</w:t>
      </w:r>
      <w:r w:rsidRPr="000B42C6">
        <w:rPr>
          <w:b w:val="0"/>
          <w:sz w:val="24"/>
          <w:szCs w:val="24"/>
        </w:rPr>
        <w:t xml:space="preserve"> .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4,8 мкм, усиление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7,8 мкм, ослабление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,8 мкм, усиление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8 мкм, ослабление</w:t>
      </w:r>
      <w:r w:rsidRPr="000B42C6">
        <w:rPr>
          <w:b w:val="0"/>
          <w:sz w:val="24"/>
          <w:szCs w:val="24"/>
        </w:rPr>
        <w:br/>
      </w: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2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Плоскопараллельная стеклянная пластинка толщиной 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108" type="#_x0000_t75" style="width:21pt;height:14.25pt" o:ole="">
            <v:imagedata r:id="rId138" o:title=""/>
          </v:shape>
          <o:OLEObject Type="Embed" ProgID="Equation.DSMT4" ShapeID="_x0000_i1108" DrawAspect="Content" ObjectID="_1450704299" r:id="rId157"/>
        </w:object>
      </w:r>
      <w:r w:rsidRPr="000B42C6">
        <w:rPr>
          <w:b w:val="0"/>
          <w:sz w:val="24"/>
          <w:szCs w:val="24"/>
        </w:rPr>
        <w:t xml:space="preserve">1,2 мкм и показателем преломления  </w:t>
      </w:r>
      <w:r w:rsidRPr="000B42C6">
        <w:rPr>
          <w:b w:val="0"/>
          <w:position w:val="-6"/>
          <w:sz w:val="24"/>
          <w:szCs w:val="24"/>
        </w:rPr>
        <w:object w:dxaOrig="400" w:dyaOrig="220">
          <v:shape id="_x0000_i1109" type="#_x0000_t75" style="width:20.25pt;height:11.25pt" o:ole="">
            <v:imagedata r:id="rId140" o:title=""/>
          </v:shape>
          <o:OLEObject Type="Embed" ProgID="Equation.DSMT4" ShapeID="_x0000_i1109" DrawAspect="Content" ObjectID="_1450704300" r:id="rId158"/>
        </w:object>
      </w:r>
      <w:r w:rsidRPr="000B42C6">
        <w:rPr>
          <w:b w:val="0"/>
          <w:sz w:val="24"/>
          <w:szCs w:val="24"/>
        </w:rPr>
        <w:t xml:space="preserve">1,5 помещена между двумя средами с показателями преломления  </w:t>
      </w:r>
      <w:r w:rsidRPr="000B42C6">
        <w:rPr>
          <w:b w:val="0"/>
          <w:position w:val="-12"/>
          <w:sz w:val="24"/>
          <w:szCs w:val="24"/>
        </w:rPr>
        <w:object w:dxaOrig="240" w:dyaOrig="360">
          <v:shape id="_x0000_i1110" type="#_x0000_t75" style="width:12pt;height:18pt" o:ole="">
            <v:imagedata r:id="rId142" o:title=""/>
          </v:shape>
          <o:OLEObject Type="Embed" ProgID="Equation.DSMT4" ShapeID="_x0000_i1110" DrawAspect="Content" ObjectID="_1450704301" r:id="rId159"/>
        </w:object>
      </w:r>
      <w:r w:rsidRPr="000B42C6">
        <w:rPr>
          <w:b w:val="0"/>
          <w:sz w:val="24"/>
          <w:szCs w:val="24"/>
        </w:rPr>
        <w:t xml:space="preserve"> и </w:t>
      </w:r>
      <w:r w:rsidRPr="000B42C6">
        <w:rPr>
          <w:b w:val="0"/>
          <w:position w:val="-12"/>
          <w:sz w:val="24"/>
          <w:szCs w:val="24"/>
        </w:rPr>
        <w:object w:dxaOrig="260" w:dyaOrig="360">
          <v:shape id="_x0000_i1111" type="#_x0000_t75" style="width:12.75pt;height:18pt" o:ole="">
            <v:imagedata r:id="rId144" o:title=""/>
          </v:shape>
          <o:OLEObject Type="Embed" ProgID="Equation.DSMT4" ShapeID="_x0000_i1111" DrawAspect="Content" ObjectID="_1450704302" r:id="rId160"/>
        </w:object>
      </w:r>
      <w:r w:rsidRPr="000B42C6">
        <w:rPr>
          <w:b w:val="0"/>
          <w:sz w:val="24"/>
          <w:szCs w:val="24"/>
        </w:rPr>
        <w:t xml:space="preserve"> (см. рис.). Свет с длиной волны  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112" type="#_x0000_t75" style="width:21pt;height:14.25pt" o:ole="">
            <v:imagedata r:id="rId146" o:title=""/>
          </v:shape>
          <o:OLEObject Type="Embed" ProgID="Equation.DSMT4" ShapeID="_x0000_i1112" DrawAspect="Content" ObjectID="_1450704303" r:id="rId161"/>
        </w:object>
      </w:r>
      <w:r w:rsidRPr="000B42C6">
        <w:rPr>
          <w:b w:val="0"/>
          <w:sz w:val="24"/>
          <w:szCs w:val="24"/>
        </w:rPr>
        <w:t xml:space="preserve">0,6 мкм падает нормально на пластинку.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br/>
      </w:r>
      <w:r>
        <w:rPr>
          <w:bCs w:val="0"/>
          <w:noProof/>
          <w:sz w:val="24"/>
          <w:szCs w:val="24"/>
        </w:rPr>
        <w:drawing>
          <wp:inline distT="0" distB="0" distL="0" distR="0">
            <wp:extent cx="1676400" cy="1590675"/>
            <wp:effectExtent l="19050" t="0" r="0" b="0"/>
            <wp:docPr id="263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Определить оптическую разность хода  </w:t>
      </w:r>
      <w:r w:rsidRPr="000B42C6">
        <w:rPr>
          <w:b w:val="0"/>
          <w:position w:val="-4"/>
          <w:sz w:val="24"/>
          <w:szCs w:val="24"/>
        </w:rPr>
        <w:object w:dxaOrig="220" w:dyaOrig="260">
          <v:shape id="_x0000_i1113" type="#_x0000_t75" style="width:11.25pt;height:12.75pt" o:ole="">
            <v:imagedata r:id="rId149" o:title=""/>
          </v:shape>
          <o:OLEObject Type="Embed" ProgID="Equation.DSMT4" ShapeID="_x0000_i1113" DrawAspect="Content" ObjectID="_1450704304" r:id="rId162"/>
        </w:object>
      </w:r>
      <w:r w:rsidRPr="000B42C6">
        <w:rPr>
          <w:b w:val="0"/>
          <w:sz w:val="24"/>
          <w:szCs w:val="24"/>
        </w:rPr>
        <w:t xml:space="preserve">  волн 1 и 2, отраженных от верхней и нижней поверхностей пластинки, и указать, усиление или ослабление интенсивности света происходит при интерференции в следующем случае:  n</w:t>
      </w:r>
      <w:r w:rsidRPr="000B42C6">
        <w:rPr>
          <w:b w:val="0"/>
          <w:sz w:val="24"/>
          <w:szCs w:val="24"/>
          <w:vertAlign w:val="subscript"/>
        </w:rPr>
        <w:t>1</w:t>
      </w:r>
      <w:r w:rsidRPr="000B42C6">
        <w:rPr>
          <w:b w:val="0"/>
          <w:sz w:val="24"/>
          <w:szCs w:val="24"/>
        </w:rPr>
        <w:t xml:space="preserve"> &lt; n &gt; n</w:t>
      </w:r>
      <w:r w:rsidRPr="000B42C6">
        <w:rPr>
          <w:b w:val="0"/>
          <w:sz w:val="24"/>
          <w:szCs w:val="24"/>
          <w:vertAlign w:val="subscript"/>
        </w:rPr>
        <w:t>2</w:t>
      </w:r>
      <w:r w:rsidRPr="000B42C6">
        <w:rPr>
          <w:b w:val="0"/>
          <w:sz w:val="24"/>
          <w:szCs w:val="24"/>
        </w:rPr>
        <w:t xml:space="preserve">.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3,1 мкм, ослабление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5,1 мкм, усиление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4,3 мкм, усиление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5,1 мкм, ослабление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3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lastRenderedPageBreak/>
        <w:t>S</w:t>
      </w:r>
      <w:r w:rsidRPr="000B42C6">
        <w:rPr>
          <w:b w:val="0"/>
          <w:sz w:val="24"/>
          <w:szCs w:val="24"/>
        </w:rPr>
        <w:t xml:space="preserve">: Плоскопараллельная стеклянная пластинка толщиной 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114" type="#_x0000_t75" style="width:21pt;height:14.25pt" o:ole="">
            <v:imagedata r:id="rId138" o:title=""/>
          </v:shape>
          <o:OLEObject Type="Embed" ProgID="Equation.DSMT4" ShapeID="_x0000_i1114" DrawAspect="Content" ObjectID="_1450704305" r:id="rId163"/>
        </w:object>
      </w:r>
      <w:r w:rsidRPr="000B42C6">
        <w:rPr>
          <w:b w:val="0"/>
          <w:sz w:val="24"/>
          <w:szCs w:val="24"/>
        </w:rPr>
        <w:t xml:space="preserve">1,2 мкм и показателем преломления  </w:t>
      </w:r>
      <w:r w:rsidRPr="000B42C6">
        <w:rPr>
          <w:b w:val="0"/>
          <w:position w:val="-6"/>
          <w:sz w:val="24"/>
          <w:szCs w:val="24"/>
        </w:rPr>
        <w:object w:dxaOrig="400" w:dyaOrig="220">
          <v:shape id="_x0000_i1115" type="#_x0000_t75" style="width:20.25pt;height:11.25pt" o:ole="">
            <v:imagedata r:id="rId140" o:title=""/>
          </v:shape>
          <o:OLEObject Type="Embed" ProgID="Equation.DSMT4" ShapeID="_x0000_i1115" DrawAspect="Content" ObjectID="_1450704306" r:id="rId164"/>
        </w:object>
      </w:r>
      <w:r w:rsidRPr="000B42C6">
        <w:rPr>
          <w:b w:val="0"/>
          <w:sz w:val="24"/>
          <w:szCs w:val="24"/>
        </w:rPr>
        <w:t xml:space="preserve">1,5 помещена между двумя средами с показателями преломления  </w:t>
      </w:r>
      <w:r w:rsidRPr="000B42C6">
        <w:rPr>
          <w:b w:val="0"/>
          <w:position w:val="-12"/>
          <w:sz w:val="24"/>
          <w:szCs w:val="24"/>
        </w:rPr>
        <w:object w:dxaOrig="240" w:dyaOrig="360">
          <v:shape id="_x0000_i1116" type="#_x0000_t75" style="width:12pt;height:18pt" o:ole="">
            <v:imagedata r:id="rId142" o:title=""/>
          </v:shape>
          <o:OLEObject Type="Embed" ProgID="Equation.DSMT4" ShapeID="_x0000_i1116" DrawAspect="Content" ObjectID="_1450704307" r:id="rId165"/>
        </w:object>
      </w:r>
      <w:r w:rsidRPr="000B42C6">
        <w:rPr>
          <w:b w:val="0"/>
          <w:sz w:val="24"/>
          <w:szCs w:val="24"/>
        </w:rPr>
        <w:t xml:space="preserve"> и </w:t>
      </w:r>
      <w:r w:rsidRPr="000B42C6">
        <w:rPr>
          <w:b w:val="0"/>
          <w:position w:val="-12"/>
          <w:sz w:val="24"/>
          <w:szCs w:val="24"/>
        </w:rPr>
        <w:object w:dxaOrig="260" w:dyaOrig="360">
          <v:shape id="_x0000_i1117" type="#_x0000_t75" style="width:12.75pt;height:18pt" o:ole="">
            <v:imagedata r:id="rId144" o:title=""/>
          </v:shape>
          <o:OLEObject Type="Embed" ProgID="Equation.DSMT4" ShapeID="_x0000_i1117" DrawAspect="Content" ObjectID="_1450704308" r:id="rId166"/>
        </w:object>
      </w:r>
      <w:r w:rsidRPr="000B42C6">
        <w:rPr>
          <w:b w:val="0"/>
          <w:sz w:val="24"/>
          <w:szCs w:val="24"/>
        </w:rPr>
        <w:t xml:space="preserve"> (см. рис.). Свет с длиной волны  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118" type="#_x0000_t75" style="width:21pt;height:14.25pt" o:ole="">
            <v:imagedata r:id="rId146" o:title=""/>
          </v:shape>
          <o:OLEObject Type="Embed" ProgID="Equation.DSMT4" ShapeID="_x0000_i1118" DrawAspect="Content" ObjectID="_1450704309" r:id="rId167"/>
        </w:object>
      </w:r>
      <w:r w:rsidRPr="000B42C6">
        <w:rPr>
          <w:b w:val="0"/>
          <w:sz w:val="24"/>
          <w:szCs w:val="24"/>
        </w:rPr>
        <w:t>0,6 мкм падает нормально на пластинку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Cs w:val="0"/>
          <w:sz w:val="24"/>
          <w:szCs w:val="24"/>
        </w:rPr>
      </w:pPr>
      <w:r>
        <w:rPr>
          <w:bCs w:val="0"/>
          <w:noProof/>
          <w:sz w:val="24"/>
          <w:szCs w:val="24"/>
        </w:rPr>
        <w:drawing>
          <wp:inline distT="0" distB="0" distL="0" distR="0">
            <wp:extent cx="1676400" cy="159067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Определить оптическую разность хода  </w:t>
      </w:r>
      <w:r w:rsidRPr="000B42C6">
        <w:rPr>
          <w:b w:val="0"/>
          <w:position w:val="-4"/>
          <w:sz w:val="24"/>
          <w:szCs w:val="24"/>
        </w:rPr>
        <w:object w:dxaOrig="220" w:dyaOrig="260">
          <v:shape id="_x0000_i1119" type="#_x0000_t75" style="width:11.25pt;height:12.75pt" o:ole="">
            <v:imagedata r:id="rId149" o:title=""/>
          </v:shape>
          <o:OLEObject Type="Embed" ProgID="Equation.DSMT4" ShapeID="_x0000_i1119" DrawAspect="Content" ObjectID="_1450704310" r:id="rId168"/>
        </w:object>
      </w:r>
      <w:r w:rsidRPr="000B42C6">
        <w:rPr>
          <w:b w:val="0"/>
          <w:sz w:val="24"/>
          <w:szCs w:val="24"/>
        </w:rPr>
        <w:t xml:space="preserve">  волн 1 и 2, отраженных от верхней и нижней поверхностей пластинки, и указать, усиление или ослабление интенсивности света происходит при интерференции в следующем случае:  n</w:t>
      </w:r>
      <w:r w:rsidRPr="000B42C6">
        <w:rPr>
          <w:b w:val="0"/>
          <w:sz w:val="24"/>
          <w:szCs w:val="24"/>
          <w:vertAlign w:val="subscript"/>
        </w:rPr>
        <w:t>1</w:t>
      </w:r>
      <w:r w:rsidRPr="000B42C6">
        <w:rPr>
          <w:b w:val="0"/>
          <w:sz w:val="24"/>
          <w:szCs w:val="24"/>
        </w:rPr>
        <w:t xml:space="preserve"> &gt; n &lt; n</w:t>
      </w:r>
      <w:r w:rsidRPr="000B42C6">
        <w:rPr>
          <w:b w:val="0"/>
          <w:sz w:val="24"/>
          <w:szCs w:val="24"/>
          <w:vertAlign w:val="subscript"/>
        </w:rPr>
        <w:t>2</w:t>
      </w:r>
      <w:r w:rsidRPr="000B42C6">
        <w:rPr>
          <w:b w:val="0"/>
          <w:sz w:val="24"/>
          <w:szCs w:val="24"/>
        </w:rPr>
        <w:t xml:space="preserve">.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7,1 мкм, ослабление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5,1 мкм, ослабление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5,1 мкм, усиление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,1 мкм, усиление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4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На мыльную пленку (</w:t>
      </w:r>
      <w:r w:rsidRPr="000B42C6">
        <w:rPr>
          <w:b w:val="0"/>
          <w:position w:val="-6"/>
          <w:sz w:val="24"/>
          <w:szCs w:val="24"/>
        </w:rPr>
        <w:object w:dxaOrig="400" w:dyaOrig="220">
          <v:shape id="_x0000_i1120" type="#_x0000_t75" style="width:20.25pt;height:11.25pt" o:ole="">
            <v:imagedata r:id="rId169" o:title=""/>
          </v:shape>
          <o:OLEObject Type="Embed" ProgID="Equation.DSMT4" ShapeID="_x0000_i1120" DrawAspect="Content" ObjectID="_1450704311" r:id="rId170"/>
        </w:object>
      </w:r>
      <w:r w:rsidRPr="000B42C6">
        <w:rPr>
          <w:b w:val="0"/>
          <w:sz w:val="24"/>
          <w:szCs w:val="24"/>
        </w:rPr>
        <w:t xml:space="preserve">1,3), находящуюся в воздухе, падает нормально пучок лучей белого света. При какой наименьшей толщине  </w:t>
      </w:r>
      <w:r w:rsidRPr="000B42C6">
        <w:rPr>
          <w:b w:val="0"/>
          <w:position w:val="-6"/>
          <w:sz w:val="24"/>
          <w:szCs w:val="24"/>
          <w:lang w:val="en-US"/>
        </w:rPr>
        <w:object w:dxaOrig="220" w:dyaOrig="279">
          <v:shape id="_x0000_i1121" type="#_x0000_t75" style="width:11.25pt;height:14.25pt" o:ole="">
            <v:imagedata r:id="rId171" o:title=""/>
          </v:shape>
          <o:OLEObject Type="Embed" ProgID="Equation.DSMT4" ShapeID="_x0000_i1121" DrawAspect="Content" ObjectID="_1450704312" r:id="rId172"/>
        </w:object>
      </w:r>
      <w:r w:rsidRPr="000B42C6">
        <w:rPr>
          <w:b w:val="0"/>
          <w:sz w:val="24"/>
          <w:szCs w:val="24"/>
        </w:rPr>
        <w:t xml:space="preserve">  пленки отраженный свет с длиной волны  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122" type="#_x0000_t75" style="width:21pt;height:14.25pt" o:ole="">
            <v:imagedata r:id="rId173" o:title=""/>
          </v:shape>
          <o:OLEObject Type="Embed" ProgID="Equation.DSMT4" ShapeID="_x0000_i1122" DrawAspect="Content" ObjectID="_1450704313" r:id="rId174"/>
        </w:object>
      </w:r>
      <w:r w:rsidRPr="000B42C6">
        <w:rPr>
          <w:b w:val="0"/>
          <w:sz w:val="24"/>
          <w:szCs w:val="24"/>
        </w:rPr>
        <w:t xml:space="preserve">0,55 мкм окажется максимально усиленным в результате интерференции?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3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7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0,1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9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5}интерференция свет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На тонкий стеклянный клин (</w:t>
      </w:r>
      <w:r w:rsidRPr="000B42C6">
        <w:rPr>
          <w:b w:val="0"/>
          <w:position w:val="-6"/>
          <w:sz w:val="24"/>
          <w:szCs w:val="24"/>
        </w:rPr>
        <w:object w:dxaOrig="400" w:dyaOrig="220">
          <v:shape id="_x0000_i1123" type="#_x0000_t75" style="width:20.25pt;height:11.25pt" o:ole="">
            <v:imagedata r:id="rId175" o:title=""/>
          </v:shape>
          <o:OLEObject Type="Embed" ProgID="Equation.DSMT4" ShapeID="_x0000_i1123" DrawAspect="Content" ObjectID="_1450704314" r:id="rId176"/>
        </w:object>
      </w:r>
      <w:r w:rsidRPr="000B42C6">
        <w:rPr>
          <w:b w:val="0"/>
          <w:sz w:val="24"/>
          <w:szCs w:val="24"/>
        </w:rPr>
        <w:t xml:space="preserve">1,55) падает нормально монохроматический свет. Двугранный угол  </w:t>
      </w:r>
      <w:r w:rsidRPr="000B42C6">
        <w:rPr>
          <w:b w:val="0"/>
          <w:position w:val="-6"/>
          <w:sz w:val="24"/>
          <w:szCs w:val="24"/>
        </w:rPr>
        <w:object w:dxaOrig="240" w:dyaOrig="220">
          <v:shape id="_x0000_i1124" type="#_x0000_t75" style="width:12pt;height:11.25pt" o:ole="">
            <v:imagedata r:id="rId177" o:title=""/>
          </v:shape>
          <o:OLEObject Type="Embed" ProgID="Equation.DSMT4" ShapeID="_x0000_i1124" DrawAspect="Content" ObjectID="_1450704315" r:id="rId178"/>
        </w:object>
      </w:r>
      <w:r w:rsidRPr="000B42C6">
        <w:rPr>
          <w:b w:val="0"/>
          <w:sz w:val="24"/>
          <w:szCs w:val="24"/>
        </w:rPr>
        <w:t xml:space="preserve"> между поверхностями клина равен 2'. Определить длину световой волны 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125" type="#_x0000_t75" style="width:11.25pt;height:14.25pt" o:ole="">
            <v:imagedata r:id="rId179" o:title=""/>
          </v:shape>
          <o:OLEObject Type="Embed" ProgID="Equation.DSMT4" ShapeID="_x0000_i1125" DrawAspect="Content" ObjectID="_1450704316" r:id="rId180"/>
        </w:object>
      </w:r>
      <w:r w:rsidRPr="000B42C6">
        <w:rPr>
          <w:b w:val="0"/>
          <w:sz w:val="24"/>
          <w:szCs w:val="24"/>
        </w:rPr>
        <w:t xml:space="preserve">, если расстояние  </w:t>
      </w:r>
      <w:r w:rsidRPr="000B42C6">
        <w:rPr>
          <w:b w:val="0"/>
          <w:position w:val="-6"/>
          <w:sz w:val="24"/>
          <w:szCs w:val="24"/>
        </w:rPr>
        <w:object w:dxaOrig="200" w:dyaOrig="279">
          <v:shape id="_x0000_i1126" type="#_x0000_t75" style="width:9.75pt;height:14.25pt" o:ole="">
            <v:imagedata r:id="rId181" o:title=""/>
          </v:shape>
          <o:OLEObject Type="Embed" ProgID="Equation.DSMT4" ShapeID="_x0000_i1126" DrawAspect="Content" ObjectID="_1450704317" r:id="rId182"/>
        </w:object>
      </w:r>
      <w:r w:rsidRPr="000B42C6">
        <w:rPr>
          <w:b w:val="0"/>
          <w:sz w:val="24"/>
          <w:szCs w:val="24"/>
        </w:rPr>
        <w:t xml:space="preserve"> между смежными интерференционными максимумами в отраженном свете равно </w:t>
      </w:r>
      <w:smartTag w:uri="urn:schemas-microsoft-com:office:smarttags" w:element="metricconverter">
        <w:smartTagPr>
          <w:attr w:name="ProductID" w:val="0,3 мм"/>
        </w:smartTagPr>
        <w:r w:rsidRPr="000B42C6">
          <w:rPr>
            <w:b w:val="0"/>
            <w:sz w:val="24"/>
            <w:szCs w:val="24"/>
          </w:rPr>
          <w:t>0,3 мм</w:t>
        </w:r>
      </w:smartTag>
      <w:r w:rsidRPr="000B42C6">
        <w:rPr>
          <w:b w:val="0"/>
          <w:sz w:val="24"/>
          <w:szCs w:val="24"/>
        </w:rPr>
        <w:t xml:space="preserve">.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380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420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760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541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6}интерференция свет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Поверхности стеклянного клина (</w:t>
      </w:r>
      <w:r w:rsidRPr="000B42C6">
        <w:rPr>
          <w:b w:val="0"/>
          <w:position w:val="-6"/>
          <w:sz w:val="24"/>
          <w:szCs w:val="24"/>
        </w:rPr>
        <w:object w:dxaOrig="400" w:dyaOrig="220">
          <v:shape id="_x0000_i1127" type="#_x0000_t75" style="width:20.25pt;height:11.25pt" o:ole="">
            <v:imagedata r:id="rId175" o:title=""/>
          </v:shape>
          <o:OLEObject Type="Embed" ProgID="Equation.DSMT4" ShapeID="_x0000_i1127" DrawAspect="Content" ObjectID="_1450704318" r:id="rId183"/>
        </w:object>
      </w:r>
      <w:r w:rsidRPr="000B42C6">
        <w:rPr>
          <w:b w:val="0"/>
          <w:sz w:val="24"/>
          <w:szCs w:val="24"/>
        </w:rPr>
        <w:t xml:space="preserve">1,55) образуют между собой угол 0,2'. На клин нормально к его поверхности падает пучок лучей монохроматического света с длиной волны  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128" type="#_x0000_t75" style="width:21pt;height:14.25pt" o:ole="">
            <v:imagedata r:id="rId184" o:title=""/>
          </v:shape>
          <o:OLEObject Type="Embed" ProgID="Equation.DSMT4" ShapeID="_x0000_i1128" DrawAspect="Content" ObjectID="_1450704319" r:id="rId185"/>
        </w:object>
      </w:r>
      <w:r w:rsidRPr="000B42C6">
        <w:rPr>
          <w:b w:val="0"/>
          <w:sz w:val="24"/>
          <w:szCs w:val="24"/>
        </w:rPr>
        <w:t xml:space="preserve">0,55 мкм. Определить ширину  </w:t>
      </w:r>
      <w:r w:rsidRPr="000B42C6">
        <w:rPr>
          <w:b w:val="0"/>
          <w:position w:val="-6"/>
          <w:sz w:val="24"/>
          <w:szCs w:val="24"/>
        </w:rPr>
        <w:object w:dxaOrig="200" w:dyaOrig="279">
          <v:shape id="_x0000_i1129" type="#_x0000_t75" style="width:9.75pt;height:14.25pt" o:ole="">
            <v:imagedata r:id="rId186" o:title=""/>
          </v:shape>
          <o:OLEObject Type="Embed" ProgID="Equation.DSMT4" ShapeID="_x0000_i1129" DrawAspect="Content" ObjectID="_1450704320" r:id="rId187"/>
        </w:object>
      </w:r>
      <w:r w:rsidRPr="000B42C6">
        <w:rPr>
          <w:b w:val="0"/>
          <w:sz w:val="24"/>
          <w:szCs w:val="24"/>
        </w:rPr>
        <w:t xml:space="preserve"> интерференционной полосы.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lastRenderedPageBreak/>
        <w:t xml:space="preserve">-: </w:t>
      </w:r>
      <w:smartTag w:uri="urn:schemas-microsoft-com:office:smarttags" w:element="metricconverter">
        <w:smartTagPr>
          <w:attr w:name="ProductID" w:val="6,30 мм"/>
        </w:smartTagPr>
        <w:r w:rsidRPr="000B42C6">
          <w:rPr>
            <w:b w:val="0"/>
            <w:sz w:val="24"/>
            <w:szCs w:val="24"/>
          </w:rPr>
          <w:t>6,30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</w:t>
      </w:r>
      <w:smartTag w:uri="urn:schemas-microsoft-com:office:smarttags" w:element="metricconverter">
        <w:smartTagPr>
          <w:attr w:name="ProductID" w:val="3,15 мм"/>
        </w:smartTagPr>
        <w:r w:rsidRPr="000B42C6">
          <w:rPr>
            <w:b w:val="0"/>
            <w:sz w:val="24"/>
            <w:szCs w:val="24"/>
          </w:rPr>
          <w:t>3,15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4,50 мм"/>
        </w:smartTagPr>
        <w:r w:rsidRPr="000B42C6">
          <w:rPr>
            <w:b w:val="0"/>
            <w:sz w:val="24"/>
            <w:szCs w:val="24"/>
          </w:rPr>
          <w:t>4,50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1,75 мм"/>
        </w:smartTagPr>
        <w:r w:rsidRPr="000B42C6">
          <w:rPr>
            <w:b w:val="0"/>
            <w:sz w:val="24"/>
            <w:szCs w:val="24"/>
          </w:rPr>
          <w:t>1,75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7}интерференция свет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На тонкий стеклянный клин (</w:t>
      </w:r>
      <w:r w:rsidRPr="000B42C6">
        <w:rPr>
          <w:b w:val="0"/>
          <w:position w:val="-6"/>
          <w:sz w:val="24"/>
          <w:szCs w:val="24"/>
        </w:rPr>
        <w:object w:dxaOrig="400" w:dyaOrig="220">
          <v:shape id="_x0000_i1130" type="#_x0000_t75" style="width:20.25pt;height:11.25pt" o:ole="">
            <v:imagedata r:id="rId175" o:title=""/>
          </v:shape>
          <o:OLEObject Type="Embed" ProgID="Equation.DSMT4" ShapeID="_x0000_i1130" DrawAspect="Content" ObjectID="_1450704321" r:id="rId188"/>
        </w:object>
      </w:r>
      <w:r w:rsidRPr="000B42C6">
        <w:rPr>
          <w:b w:val="0"/>
          <w:sz w:val="24"/>
          <w:szCs w:val="24"/>
        </w:rPr>
        <w:t>1,55)  в направлении нормали к его поверхности падает монохроматический свет (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131" type="#_x0000_t75" style="width:21pt;height:14.25pt" o:ole="">
            <v:imagedata r:id="rId189" o:title=""/>
          </v:shape>
          <o:OLEObject Type="Embed" ProgID="Equation.DSMT4" ShapeID="_x0000_i1131" DrawAspect="Content" ObjectID="_1450704322" r:id="rId190"/>
        </w:object>
      </w:r>
      <w:r w:rsidRPr="000B42C6">
        <w:rPr>
          <w:b w:val="0"/>
          <w:sz w:val="24"/>
          <w:szCs w:val="24"/>
        </w:rPr>
        <w:t xml:space="preserve">600 нм). Определить угол  </w:t>
      </w:r>
      <w:r w:rsidRPr="000B42C6">
        <w:rPr>
          <w:b w:val="0"/>
          <w:position w:val="-6"/>
          <w:sz w:val="24"/>
          <w:szCs w:val="24"/>
        </w:rPr>
        <w:object w:dxaOrig="200" w:dyaOrig="279">
          <v:shape id="_x0000_i1132" type="#_x0000_t75" style="width:9.75pt;height:14.25pt" o:ole="">
            <v:imagedata r:id="rId191" o:title=""/>
          </v:shape>
          <o:OLEObject Type="Embed" ProgID="Equation.DSMT4" ShapeID="_x0000_i1132" DrawAspect="Content" ObjectID="_1450704323" r:id="rId192"/>
        </w:object>
      </w:r>
      <w:r w:rsidRPr="000B42C6">
        <w:rPr>
          <w:b w:val="0"/>
          <w:sz w:val="24"/>
          <w:szCs w:val="24"/>
        </w:rPr>
        <w:t xml:space="preserve"> между поверхностями клина, если расстояние </w:t>
      </w:r>
      <w:r w:rsidRPr="000B42C6">
        <w:rPr>
          <w:b w:val="0"/>
          <w:position w:val="-6"/>
          <w:sz w:val="24"/>
          <w:szCs w:val="24"/>
        </w:rPr>
        <w:object w:dxaOrig="200" w:dyaOrig="279">
          <v:shape id="_x0000_i1133" type="#_x0000_t75" style="width:9.75pt;height:14.25pt" o:ole="">
            <v:imagedata r:id="rId193" o:title=""/>
          </v:shape>
          <o:OLEObject Type="Embed" ProgID="Equation.DSMT4" ShapeID="_x0000_i1133" DrawAspect="Content" ObjectID="_1450704324" r:id="rId194"/>
        </w:object>
      </w:r>
      <w:r w:rsidRPr="000B42C6">
        <w:rPr>
          <w:b w:val="0"/>
          <w:sz w:val="24"/>
          <w:szCs w:val="24"/>
        </w:rPr>
        <w:t xml:space="preserve"> между смежными интерференционными минимумами в отраженном свете равно </w:t>
      </w:r>
      <w:smartTag w:uri="urn:schemas-microsoft-com:office:smarttags" w:element="metricconverter">
        <w:smartTagPr>
          <w:attr w:name="ProductID" w:val="4 мм"/>
        </w:smartTagPr>
        <w:r w:rsidRPr="000B42C6">
          <w:rPr>
            <w:b w:val="0"/>
            <w:sz w:val="24"/>
            <w:szCs w:val="24"/>
          </w:rPr>
          <w:t>4 мм</w:t>
        </w:r>
      </w:smartTag>
      <w:r w:rsidRPr="000B42C6">
        <w:rPr>
          <w:b w:val="0"/>
          <w:sz w:val="24"/>
          <w:szCs w:val="24"/>
        </w:rPr>
        <w:t xml:space="preserve">.   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30,3</w:t>
      </w:r>
      <w:r w:rsidRPr="000B42C6">
        <w:rPr>
          <w:b w:val="0"/>
          <w:position w:val="-4"/>
          <w:sz w:val="24"/>
          <w:szCs w:val="24"/>
        </w:rPr>
        <w:object w:dxaOrig="120" w:dyaOrig="300">
          <v:shape id="_x0000_i1134" type="#_x0000_t75" style="width:6pt;height:15pt" o:ole="">
            <v:imagedata r:id="rId195" o:title=""/>
          </v:shape>
          <o:OLEObject Type="Embed" ProgID="Equation.DSMT4" ShapeID="_x0000_i1134" DrawAspect="Content" ObjectID="_1450704325" r:id="rId196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60,3</w:t>
      </w:r>
      <w:r w:rsidRPr="000B42C6">
        <w:rPr>
          <w:b w:val="0"/>
          <w:position w:val="-4"/>
          <w:sz w:val="24"/>
          <w:szCs w:val="24"/>
        </w:rPr>
        <w:object w:dxaOrig="120" w:dyaOrig="300">
          <v:shape id="_x0000_i1135" type="#_x0000_t75" style="width:6pt;height:15pt" o:ole="">
            <v:imagedata r:id="rId195" o:title=""/>
          </v:shape>
          <o:OLEObject Type="Embed" ProgID="Equation.DSMT4" ShapeID="_x0000_i1135" DrawAspect="Content" ObjectID="_1450704326" r:id="rId197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80,3</w:t>
      </w:r>
      <w:r w:rsidRPr="000B42C6">
        <w:rPr>
          <w:b w:val="0"/>
          <w:position w:val="-4"/>
          <w:sz w:val="24"/>
          <w:szCs w:val="24"/>
        </w:rPr>
        <w:object w:dxaOrig="120" w:dyaOrig="300">
          <v:shape id="_x0000_i1136" type="#_x0000_t75" style="width:6pt;height:15pt" o:ole="">
            <v:imagedata r:id="rId195" o:title=""/>
          </v:shape>
          <o:OLEObject Type="Embed" ProgID="Equation.DSMT4" ShapeID="_x0000_i1136" DrawAspect="Content" ObjectID="_1450704327" r:id="rId198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10,3</w:t>
      </w:r>
      <w:r w:rsidRPr="000B42C6">
        <w:rPr>
          <w:b w:val="0"/>
          <w:position w:val="-4"/>
          <w:sz w:val="24"/>
          <w:szCs w:val="24"/>
        </w:rPr>
        <w:object w:dxaOrig="120" w:dyaOrig="300">
          <v:shape id="_x0000_i1137" type="#_x0000_t75" style="width:6pt;height:15pt" o:ole="">
            <v:imagedata r:id="rId195" o:title=""/>
          </v:shape>
          <o:OLEObject Type="Embed" ProgID="Equation.DSMT4" ShapeID="_x0000_i1137" DrawAspect="Content" ObjectID="_1450704328" r:id="rId199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8}интерференция свет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 :Между двумя плоскопараллельными стеклянными пластинками положили очень тонкую проволочку, расположенную параллельно линии соприкосновения пластинок и находящуюся на расстоянии </w:t>
      </w:r>
      <w:smartTag w:uri="urn:schemas-microsoft-com:office:smarttags" w:element="metricconverter">
        <w:smartTagPr>
          <w:attr w:name="ProductID" w:val="75 мм"/>
        </w:smartTagPr>
        <w:r w:rsidRPr="000B42C6">
          <w:rPr>
            <w:b w:val="0"/>
            <w:sz w:val="24"/>
            <w:szCs w:val="24"/>
          </w:rPr>
          <w:t>75 мм</w:t>
        </w:r>
      </w:smartTag>
      <w:r w:rsidRPr="000B42C6">
        <w:rPr>
          <w:b w:val="0"/>
          <w:sz w:val="24"/>
          <w:szCs w:val="24"/>
        </w:rPr>
        <w:t xml:space="preserve"> от нее. В отраженном свете (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138" type="#_x0000_t75" style="width:21pt;height:14.25pt" o:ole="">
            <v:imagedata r:id="rId200" o:title=""/>
          </v:shape>
          <o:OLEObject Type="Embed" ProgID="Equation.DSMT4" ShapeID="_x0000_i1138" DrawAspect="Content" ObjectID="_1450704329" r:id="rId201"/>
        </w:object>
      </w:r>
      <w:r w:rsidRPr="000B42C6">
        <w:rPr>
          <w:b w:val="0"/>
          <w:sz w:val="24"/>
          <w:szCs w:val="24"/>
        </w:rPr>
        <w:t xml:space="preserve">0,5 мкм) на верхней пластинке видны интерференционные полосы. Определить диаметр 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139" type="#_x0000_t75" style="width:11.25pt;height:14.25pt" o:ole="">
            <v:imagedata r:id="rId202" o:title=""/>
          </v:shape>
          <o:OLEObject Type="Embed" ProgID="Equation.DSMT4" ShapeID="_x0000_i1139" DrawAspect="Content" ObjectID="_1450704330" r:id="rId203"/>
        </w:object>
      </w:r>
      <w:r w:rsidRPr="000B42C6">
        <w:rPr>
          <w:b w:val="0"/>
          <w:sz w:val="24"/>
          <w:szCs w:val="24"/>
        </w:rPr>
        <w:t xml:space="preserve"> поперечного сечения проволочки, если на протяжении  </w:t>
      </w:r>
      <w:smartTag w:uri="urn:schemas-microsoft-com:office:smarttags" w:element="metricconverter">
        <w:smartTagPr>
          <w:attr w:name="ProductID" w:val="30 мм"/>
        </w:smartTagPr>
        <w:r w:rsidRPr="000B42C6">
          <w:rPr>
            <w:b w:val="0"/>
            <w:sz w:val="24"/>
            <w:szCs w:val="24"/>
          </w:rPr>
          <w:t>30 мм</w:t>
        </w:r>
      </w:smartTag>
      <w:r w:rsidRPr="000B42C6">
        <w:rPr>
          <w:b w:val="0"/>
          <w:sz w:val="24"/>
          <w:szCs w:val="24"/>
        </w:rPr>
        <w:t xml:space="preserve"> насчитывается  16 светлых полос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5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10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0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30 мк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9}интерференция свет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Две плоскопараллельные стеклянные пластинки приложены одна к другой так, что между ними образовался воздушный клин с углом  </w:t>
      </w:r>
      <w:r w:rsidRPr="000B42C6">
        <w:rPr>
          <w:b w:val="0"/>
          <w:position w:val="-6"/>
          <w:sz w:val="24"/>
          <w:szCs w:val="24"/>
        </w:rPr>
        <w:object w:dxaOrig="200" w:dyaOrig="279">
          <v:shape id="_x0000_i1140" type="#_x0000_t75" style="width:9.75pt;height:14.25pt" o:ole="">
            <v:imagedata r:id="rId204" o:title=""/>
          </v:shape>
          <o:OLEObject Type="Embed" ProgID="Equation.DSMT4" ShapeID="_x0000_i1140" DrawAspect="Content" ObjectID="_1450704331" r:id="rId205"/>
        </w:object>
      </w:r>
      <w:r w:rsidRPr="000B42C6">
        <w:rPr>
          <w:b w:val="0"/>
          <w:sz w:val="24"/>
          <w:szCs w:val="24"/>
        </w:rPr>
        <w:t>, равным 30''. На одну из пластинок падает нормально монохроматический свет (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141" type="#_x0000_t75" style="width:21pt;height:14.25pt" o:ole="">
            <v:imagedata r:id="rId206" o:title=""/>
          </v:shape>
          <o:OLEObject Type="Embed" ProgID="Equation.DSMT4" ShapeID="_x0000_i1141" DrawAspect="Content" ObjectID="_1450704332" r:id="rId207"/>
        </w:object>
      </w:r>
      <w:r w:rsidRPr="000B42C6">
        <w:rPr>
          <w:b w:val="0"/>
          <w:sz w:val="24"/>
          <w:szCs w:val="24"/>
        </w:rPr>
        <w:t xml:space="preserve">0,6 мкм). На каких расстояниях  </w:t>
      </w:r>
      <w:r w:rsidRPr="000B42C6">
        <w:rPr>
          <w:b w:val="0"/>
          <w:position w:val="-12"/>
          <w:sz w:val="24"/>
          <w:szCs w:val="24"/>
        </w:rPr>
        <w:object w:dxaOrig="180" w:dyaOrig="360">
          <v:shape id="_x0000_i1142" type="#_x0000_t75" style="width:9pt;height:18pt" o:ole="">
            <v:imagedata r:id="rId208" o:title=""/>
          </v:shape>
          <o:OLEObject Type="Embed" ProgID="Equation.DSMT4" ShapeID="_x0000_i1142" DrawAspect="Content" ObjectID="_1450704333" r:id="rId209"/>
        </w:object>
      </w:r>
      <w:r w:rsidRPr="000B42C6">
        <w:rPr>
          <w:b w:val="0"/>
          <w:sz w:val="24"/>
          <w:szCs w:val="24"/>
        </w:rPr>
        <w:t xml:space="preserve">  и  </w:t>
      </w:r>
      <w:r w:rsidRPr="000B42C6">
        <w:rPr>
          <w:b w:val="0"/>
          <w:position w:val="-12"/>
          <w:sz w:val="24"/>
          <w:szCs w:val="24"/>
        </w:rPr>
        <w:object w:dxaOrig="200" w:dyaOrig="360">
          <v:shape id="_x0000_i1143" type="#_x0000_t75" style="width:9.75pt;height:18pt" o:ole="">
            <v:imagedata r:id="rId210" o:title=""/>
          </v:shape>
          <o:OLEObject Type="Embed" ProgID="Equation.DSMT4" ShapeID="_x0000_i1143" DrawAspect="Content" ObjectID="_1450704334" r:id="rId211"/>
        </w:object>
      </w:r>
      <w:r w:rsidRPr="000B42C6">
        <w:rPr>
          <w:b w:val="0"/>
          <w:sz w:val="24"/>
          <w:szCs w:val="24"/>
        </w:rPr>
        <w:t xml:space="preserve">  от линии соприкосновения пластинок будут наблюдаться в отраженном свете первая и вторая светлые полосы (интерференционные максимумы)?          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</w:t>
      </w:r>
      <w:smartTag w:uri="urn:schemas-microsoft-com:office:smarttags" w:element="metricconverter">
        <w:smartTagPr>
          <w:attr w:name="ProductID" w:val="3,1 мм"/>
        </w:smartTagPr>
        <w:r w:rsidRPr="000B42C6">
          <w:rPr>
            <w:b w:val="0"/>
            <w:sz w:val="24"/>
            <w:szCs w:val="24"/>
          </w:rPr>
          <w:t>3,1 мм</w:t>
        </w:r>
      </w:smartTag>
      <w:r w:rsidRPr="000B42C6">
        <w:rPr>
          <w:b w:val="0"/>
          <w:sz w:val="24"/>
          <w:szCs w:val="24"/>
        </w:rPr>
        <w:t xml:space="preserve">; </w:t>
      </w:r>
      <w:smartTag w:uri="urn:schemas-microsoft-com:office:smarttags" w:element="metricconverter">
        <w:smartTagPr>
          <w:attr w:name="ProductID" w:val="5,2 мм"/>
        </w:smartTagPr>
        <w:r w:rsidRPr="000B42C6">
          <w:rPr>
            <w:b w:val="0"/>
            <w:sz w:val="24"/>
            <w:szCs w:val="24"/>
          </w:rPr>
          <w:t>5,2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6,2 мм"/>
        </w:smartTagPr>
        <w:r w:rsidRPr="000B42C6">
          <w:rPr>
            <w:b w:val="0"/>
            <w:sz w:val="24"/>
            <w:szCs w:val="24"/>
          </w:rPr>
          <w:t>6,2 мм</w:t>
        </w:r>
      </w:smartTag>
      <w:r w:rsidRPr="000B42C6">
        <w:rPr>
          <w:b w:val="0"/>
          <w:sz w:val="24"/>
          <w:szCs w:val="24"/>
        </w:rPr>
        <w:t xml:space="preserve">; </w:t>
      </w:r>
      <w:smartTag w:uri="urn:schemas-microsoft-com:office:smarttags" w:element="metricconverter">
        <w:smartTagPr>
          <w:attr w:name="ProductID" w:val="10,4 мм"/>
        </w:smartTagPr>
        <w:r w:rsidRPr="000B42C6">
          <w:rPr>
            <w:b w:val="0"/>
            <w:sz w:val="24"/>
            <w:szCs w:val="24"/>
          </w:rPr>
          <w:t>10,4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3,1 мм"/>
        </w:smartTagPr>
        <w:r w:rsidRPr="000B42C6">
          <w:rPr>
            <w:b w:val="0"/>
            <w:sz w:val="24"/>
            <w:szCs w:val="24"/>
          </w:rPr>
          <w:t>3,1 мм</w:t>
        </w:r>
      </w:smartTag>
      <w:r w:rsidRPr="000B42C6">
        <w:rPr>
          <w:b w:val="0"/>
          <w:sz w:val="24"/>
          <w:szCs w:val="24"/>
        </w:rPr>
        <w:t xml:space="preserve">; </w:t>
      </w:r>
      <w:smartTag w:uri="urn:schemas-microsoft-com:office:smarttags" w:element="metricconverter">
        <w:smartTagPr>
          <w:attr w:name="ProductID" w:val="7,4 мм"/>
        </w:smartTagPr>
        <w:r w:rsidRPr="000B42C6">
          <w:rPr>
            <w:b w:val="0"/>
            <w:sz w:val="24"/>
            <w:szCs w:val="24"/>
          </w:rPr>
          <w:t>7,4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15,1 мм"/>
        </w:smartTagPr>
        <w:r w:rsidRPr="000B42C6">
          <w:rPr>
            <w:b w:val="0"/>
            <w:sz w:val="24"/>
            <w:szCs w:val="24"/>
          </w:rPr>
          <w:t>15,1 мм</w:t>
        </w:r>
      </w:smartTag>
      <w:r w:rsidRPr="000B42C6">
        <w:rPr>
          <w:b w:val="0"/>
          <w:sz w:val="24"/>
          <w:szCs w:val="24"/>
        </w:rPr>
        <w:t xml:space="preserve">; </w:t>
      </w:r>
      <w:smartTag w:uri="urn:schemas-microsoft-com:office:smarttags" w:element="metricconverter">
        <w:smartTagPr>
          <w:attr w:name="ProductID" w:val="5,2 мм"/>
        </w:smartTagPr>
        <w:r w:rsidRPr="000B42C6">
          <w:rPr>
            <w:b w:val="0"/>
            <w:sz w:val="24"/>
            <w:szCs w:val="24"/>
          </w:rPr>
          <w:t>5,2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0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Две плоскопараллельные стеклянные пластинки образуют клин с углом  </w:t>
      </w:r>
      <w:r w:rsidRPr="000B42C6">
        <w:rPr>
          <w:b w:val="0"/>
          <w:position w:val="-6"/>
          <w:sz w:val="24"/>
          <w:szCs w:val="24"/>
        </w:rPr>
        <w:object w:dxaOrig="400" w:dyaOrig="279">
          <v:shape id="_x0000_i1144" type="#_x0000_t75" style="width:20.25pt;height:14.25pt" o:ole="">
            <v:imagedata r:id="rId212" o:title=""/>
          </v:shape>
          <o:OLEObject Type="Embed" ProgID="Equation.DSMT4" ShapeID="_x0000_i1144" DrawAspect="Content" ObjectID="_1450704335" r:id="rId213"/>
        </w:object>
      </w:r>
      <w:r w:rsidRPr="000B42C6">
        <w:rPr>
          <w:b w:val="0"/>
          <w:sz w:val="24"/>
          <w:szCs w:val="24"/>
        </w:rPr>
        <w:t xml:space="preserve">30''. Пространство между пластинками заполнено глицерином. На клин нормально к его </w:t>
      </w:r>
      <w:r w:rsidRPr="000B42C6">
        <w:rPr>
          <w:b w:val="0"/>
          <w:sz w:val="24"/>
          <w:szCs w:val="24"/>
        </w:rPr>
        <w:lastRenderedPageBreak/>
        <w:t xml:space="preserve">поверхности падает пучок монохроматического света с длиной волны  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145" type="#_x0000_t75" style="width:21pt;height:14.25pt" o:ole="">
            <v:imagedata r:id="rId214" o:title=""/>
          </v:shape>
          <o:OLEObject Type="Embed" ProgID="Equation.DSMT4" ShapeID="_x0000_i1145" DrawAspect="Content" ObjectID="_1450704336" r:id="rId215"/>
        </w:object>
      </w:r>
      <w:r w:rsidRPr="000B42C6">
        <w:rPr>
          <w:b w:val="0"/>
          <w:sz w:val="24"/>
          <w:szCs w:val="24"/>
        </w:rPr>
        <w:t xml:space="preserve">500 нм. В отраженном свете наблюдается интерференционная картина. Какое число темных интерференционных полос приходится на </w:t>
      </w:r>
      <w:smartTag w:uri="urn:schemas-microsoft-com:office:smarttags" w:element="metricconverter">
        <w:smartTagPr>
          <w:attr w:name="ProductID" w:val="1 см"/>
        </w:smartTagPr>
        <w:r w:rsidRPr="000B42C6">
          <w:rPr>
            <w:b w:val="0"/>
            <w:sz w:val="24"/>
            <w:szCs w:val="24"/>
          </w:rPr>
          <w:t>1 см</w:t>
        </w:r>
      </w:smartTag>
      <w:r w:rsidRPr="000B42C6">
        <w:rPr>
          <w:b w:val="0"/>
          <w:sz w:val="24"/>
          <w:szCs w:val="24"/>
        </w:rPr>
        <w:t xml:space="preserve"> длины клина?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5,88 см"/>
        </w:smartTagPr>
        <w:r w:rsidRPr="000B42C6">
          <w:rPr>
            <w:b w:val="0"/>
            <w:sz w:val="24"/>
            <w:szCs w:val="24"/>
          </w:rPr>
          <w:t>5,88 см</w:t>
        </w:r>
      </w:smartTag>
      <w:r w:rsidRPr="000B42C6">
        <w:rPr>
          <w:b w:val="0"/>
          <w:position w:val="-4"/>
          <w:sz w:val="24"/>
          <w:szCs w:val="24"/>
        </w:rPr>
        <w:object w:dxaOrig="220" w:dyaOrig="300">
          <v:shape id="_x0000_i1146" type="#_x0000_t75" style="width:11.25pt;height:15pt" o:ole="">
            <v:imagedata r:id="rId216" o:title=""/>
          </v:shape>
          <o:OLEObject Type="Embed" ProgID="Equation.DSMT4" ShapeID="_x0000_i1146" DrawAspect="Content" ObjectID="_1450704337" r:id="rId217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8,55 см"/>
        </w:smartTagPr>
        <w:r w:rsidRPr="000B42C6">
          <w:rPr>
            <w:b w:val="0"/>
            <w:sz w:val="24"/>
            <w:szCs w:val="24"/>
          </w:rPr>
          <w:t>8,55 см</w:t>
        </w:r>
      </w:smartTag>
      <w:r w:rsidRPr="000B42C6">
        <w:rPr>
          <w:b w:val="0"/>
          <w:position w:val="-4"/>
          <w:sz w:val="24"/>
          <w:szCs w:val="24"/>
        </w:rPr>
        <w:object w:dxaOrig="220" w:dyaOrig="300">
          <v:shape id="_x0000_i1147" type="#_x0000_t75" style="width:11.25pt;height:15pt" o:ole="">
            <v:imagedata r:id="rId216" o:title=""/>
          </v:shape>
          <o:OLEObject Type="Embed" ProgID="Equation.DSMT4" ShapeID="_x0000_i1147" DrawAspect="Content" ObjectID="_1450704338" r:id="rId218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</w:t>
      </w:r>
      <w:smartTag w:uri="urn:schemas-microsoft-com:office:smarttags" w:element="metricconverter">
        <w:smartTagPr>
          <w:attr w:name="ProductID" w:val="3,44 см"/>
        </w:smartTagPr>
        <w:r w:rsidRPr="000B42C6">
          <w:rPr>
            <w:b w:val="0"/>
            <w:sz w:val="24"/>
            <w:szCs w:val="24"/>
          </w:rPr>
          <w:t>3,44 см</w:t>
        </w:r>
      </w:smartTag>
      <w:r w:rsidRPr="000B42C6">
        <w:rPr>
          <w:b w:val="0"/>
          <w:position w:val="-4"/>
          <w:sz w:val="24"/>
          <w:szCs w:val="24"/>
        </w:rPr>
        <w:object w:dxaOrig="220" w:dyaOrig="300">
          <v:shape id="_x0000_i1148" type="#_x0000_t75" style="width:11.25pt;height:15pt" o:ole="">
            <v:imagedata r:id="rId216" o:title=""/>
          </v:shape>
          <o:OLEObject Type="Embed" ProgID="Equation.DSMT4" ShapeID="_x0000_i1148" DrawAspect="Content" ObjectID="_1450704339" r:id="rId219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1,33 см"/>
        </w:smartTagPr>
        <w:r w:rsidRPr="000B42C6">
          <w:rPr>
            <w:b w:val="0"/>
            <w:sz w:val="24"/>
            <w:szCs w:val="24"/>
          </w:rPr>
          <w:t>1,33 см</w:t>
        </w:r>
      </w:smartTag>
      <w:r w:rsidRPr="000B42C6">
        <w:rPr>
          <w:b w:val="0"/>
          <w:position w:val="-4"/>
          <w:sz w:val="24"/>
          <w:szCs w:val="24"/>
        </w:rPr>
        <w:object w:dxaOrig="220" w:dyaOrig="300">
          <v:shape id="_x0000_i1149" type="#_x0000_t75" style="width:11.25pt;height:15pt" o:ole="">
            <v:imagedata r:id="rId216" o:title=""/>
          </v:shape>
          <o:OLEObject Type="Embed" ProgID="Equation.DSMT4" ShapeID="_x0000_i1149" DrawAspect="Content" ObjectID="_1450704340" r:id="rId220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2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Расстояние  </w:t>
      </w:r>
      <w:r w:rsidRPr="000B42C6">
        <w:rPr>
          <w:b w:val="0"/>
          <w:position w:val="-12"/>
          <w:sz w:val="24"/>
          <w:szCs w:val="24"/>
        </w:rPr>
        <w:object w:dxaOrig="499" w:dyaOrig="360">
          <v:shape id="_x0000_i1150" type="#_x0000_t75" style="width:24.75pt;height:18pt" o:ole="">
            <v:imagedata r:id="rId221" o:title=""/>
          </v:shape>
          <o:OLEObject Type="Embed" ProgID="Equation.DSMT4" ShapeID="_x0000_i1150" DrawAspect="Content" ObjectID="_1450704341" r:id="rId222"/>
        </w:object>
      </w:r>
      <w:r w:rsidRPr="000B42C6">
        <w:rPr>
          <w:b w:val="0"/>
          <w:sz w:val="24"/>
          <w:szCs w:val="24"/>
        </w:rPr>
        <w:t xml:space="preserve"> между вторым и первым темным кольцами Ньютона в отраженном свете равно </w:t>
      </w:r>
      <w:smartTag w:uri="urn:schemas-microsoft-com:office:smarttags" w:element="metricconverter">
        <w:smartTagPr>
          <w:attr w:name="ProductID" w:val="1 мм"/>
        </w:smartTagPr>
        <w:r w:rsidRPr="000B42C6">
          <w:rPr>
            <w:b w:val="0"/>
            <w:sz w:val="24"/>
            <w:szCs w:val="24"/>
          </w:rPr>
          <w:t>1 мм</w:t>
        </w:r>
      </w:smartTag>
      <w:r w:rsidRPr="000B42C6">
        <w:rPr>
          <w:b w:val="0"/>
          <w:sz w:val="24"/>
          <w:szCs w:val="24"/>
        </w:rPr>
        <w:t xml:space="preserve">.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>
        <w:rPr>
          <w:bCs w:val="0"/>
          <w:noProof/>
          <w:sz w:val="24"/>
          <w:szCs w:val="24"/>
        </w:rPr>
        <w:drawing>
          <wp:inline distT="0" distB="0" distL="0" distR="0">
            <wp:extent cx="885825" cy="857250"/>
            <wp:effectExtent l="1905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Определить расстояние  </w:t>
      </w:r>
      <w:r w:rsidRPr="000B42C6">
        <w:rPr>
          <w:b w:val="0"/>
          <w:position w:val="-12"/>
          <w:sz w:val="24"/>
          <w:szCs w:val="24"/>
        </w:rPr>
        <w:object w:dxaOrig="580" w:dyaOrig="360">
          <v:shape id="_x0000_i1151" type="#_x0000_t75" style="width:29.25pt;height:18pt" o:ole="">
            <v:imagedata r:id="rId224" o:title=""/>
          </v:shape>
          <o:OLEObject Type="Embed" ProgID="Equation.DSMT4" ShapeID="_x0000_i1151" DrawAspect="Content" ObjectID="_1450704342" r:id="rId225"/>
        </w:object>
      </w:r>
      <w:r w:rsidRPr="000B42C6">
        <w:rPr>
          <w:b w:val="0"/>
          <w:sz w:val="24"/>
          <w:szCs w:val="24"/>
        </w:rPr>
        <w:t xml:space="preserve"> между десятым и девятым кольцами. 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0,10 мм"/>
        </w:smartTagPr>
        <w:r w:rsidRPr="000B42C6">
          <w:rPr>
            <w:b w:val="0"/>
            <w:sz w:val="24"/>
            <w:szCs w:val="24"/>
          </w:rPr>
          <w:t>0,10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0,20 мм"/>
        </w:smartTagPr>
        <w:r w:rsidRPr="000B42C6">
          <w:rPr>
            <w:b w:val="0"/>
            <w:sz w:val="24"/>
            <w:szCs w:val="24"/>
          </w:rPr>
          <w:t>0,20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</w:t>
      </w:r>
      <w:smartTag w:uri="urn:schemas-microsoft-com:office:smarttags" w:element="metricconverter">
        <w:smartTagPr>
          <w:attr w:name="ProductID" w:val="0,39 мм"/>
        </w:smartTagPr>
        <w:r w:rsidRPr="000B42C6">
          <w:rPr>
            <w:b w:val="0"/>
            <w:sz w:val="24"/>
            <w:szCs w:val="24"/>
          </w:rPr>
          <w:t>0,39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0,69 мм"/>
        </w:smartTagPr>
        <w:r w:rsidRPr="000B42C6">
          <w:rPr>
            <w:b w:val="0"/>
            <w:sz w:val="24"/>
            <w:szCs w:val="24"/>
          </w:rPr>
          <w:t>0,69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3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Плосковыпуклая линза выпуклой стороной лежит на стеклянной пластинке.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>
        <w:rPr>
          <w:bCs w:val="0"/>
          <w:noProof/>
          <w:sz w:val="24"/>
          <w:szCs w:val="24"/>
        </w:rPr>
        <w:drawing>
          <wp:inline distT="0" distB="0" distL="0" distR="0">
            <wp:extent cx="1543050" cy="1676400"/>
            <wp:effectExtent l="19050" t="0" r="0" b="0"/>
            <wp:docPr id="303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 w:val="0"/>
          <w:noProof/>
          <w:sz w:val="24"/>
          <w:szCs w:val="24"/>
        </w:rPr>
        <w:drawing>
          <wp:inline distT="0" distB="0" distL="0" distR="0">
            <wp:extent cx="885825" cy="857250"/>
            <wp:effectExtent l="19050" t="0" r="9525" b="0"/>
            <wp:docPr id="304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Определить толщину  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152" type="#_x0000_t75" style="width:11.25pt;height:14.25pt" o:ole="">
            <v:imagedata r:id="rId227" o:title=""/>
          </v:shape>
          <o:OLEObject Type="Embed" ProgID="Equation.DSMT4" ShapeID="_x0000_i1152" DrawAspect="Content" ObjectID="_1450704343" r:id="rId228"/>
        </w:object>
      </w:r>
      <w:r w:rsidRPr="000B42C6">
        <w:rPr>
          <w:b w:val="0"/>
          <w:sz w:val="24"/>
          <w:szCs w:val="24"/>
        </w:rPr>
        <w:t xml:space="preserve"> слоя воздуха там, где в отраженном свете (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153" type="#_x0000_t75" style="width:21pt;height:14.25pt" o:ole="">
            <v:imagedata r:id="rId229" o:title=""/>
          </v:shape>
          <o:OLEObject Type="Embed" ProgID="Equation.DSMT4" ShapeID="_x0000_i1153" DrawAspect="Content" ObjectID="_1450704344" r:id="rId230"/>
        </w:object>
      </w:r>
      <w:r w:rsidRPr="000B42C6">
        <w:rPr>
          <w:b w:val="0"/>
          <w:sz w:val="24"/>
          <w:szCs w:val="24"/>
        </w:rPr>
        <w:t xml:space="preserve">0,6 мкм) видно первое светлое кольцо Ньютона.              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0,15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45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65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95 мк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4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lastRenderedPageBreak/>
        <w:t>S</w:t>
      </w:r>
      <w:r w:rsidRPr="000B42C6">
        <w:rPr>
          <w:b w:val="0"/>
          <w:sz w:val="24"/>
          <w:szCs w:val="24"/>
        </w:rPr>
        <w:t>: Пучок монохроматических (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154" type="#_x0000_t75" style="width:21pt;height:14.25pt" o:ole="">
            <v:imagedata r:id="rId231" o:title=""/>
          </v:shape>
          <o:OLEObject Type="Embed" ProgID="Equation.DSMT4" ShapeID="_x0000_i1154" DrawAspect="Content" ObjectID="_1450704345" r:id="rId232"/>
        </w:object>
      </w:r>
      <w:r w:rsidRPr="000B42C6">
        <w:rPr>
          <w:b w:val="0"/>
          <w:sz w:val="24"/>
          <w:szCs w:val="24"/>
        </w:rPr>
        <w:t>0,6 мкм) световых волн падает под углом  30° на находящуюся в воздухе мыльную пленку (</w:t>
      </w:r>
      <w:r w:rsidRPr="000B42C6">
        <w:rPr>
          <w:b w:val="0"/>
          <w:position w:val="-6"/>
          <w:sz w:val="24"/>
          <w:szCs w:val="24"/>
        </w:rPr>
        <w:object w:dxaOrig="400" w:dyaOrig="220">
          <v:shape id="_x0000_i1155" type="#_x0000_t75" style="width:20.25pt;height:11.25pt" o:ole="">
            <v:imagedata r:id="rId233" o:title=""/>
          </v:shape>
          <o:OLEObject Type="Embed" ProgID="Equation.DSMT4" ShapeID="_x0000_i1155" DrawAspect="Content" ObjectID="_1450704346" r:id="rId234"/>
        </w:object>
      </w:r>
      <w:r w:rsidRPr="000B42C6">
        <w:rPr>
          <w:b w:val="0"/>
          <w:sz w:val="24"/>
          <w:szCs w:val="24"/>
        </w:rPr>
        <w:t xml:space="preserve">1,3).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>
        <w:rPr>
          <w:bCs w:val="0"/>
          <w:noProof/>
          <w:sz w:val="24"/>
          <w:szCs w:val="24"/>
        </w:rPr>
        <w:drawing>
          <wp:inline distT="0" distB="0" distL="0" distR="0">
            <wp:extent cx="1533525" cy="1209675"/>
            <wp:effectExtent l="1905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При какой наименьшей толщине 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156" type="#_x0000_t75" style="width:11.25pt;height:14.25pt" o:ole="">
            <v:imagedata r:id="rId236" o:title=""/>
          </v:shape>
          <o:OLEObject Type="Embed" ProgID="Equation.DSMT4" ShapeID="_x0000_i1156" DrawAspect="Content" ObjectID="_1450704347" r:id="rId237"/>
        </w:object>
      </w:r>
      <w:r w:rsidRPr="000B42C6">
        <w:rPr>
          <w:b w:val="0"/>
          <w:sz w:val="24"/>
          <w:szCs w:val="24"/>
        </w:rPr>
        <w:t xml:space="preserve"> пленки отраженные световые волны будут максимально усилены интерференцией?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0,125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250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725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555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5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Пучок монохроматических (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157" type="#_x0000_t75" style="width:21pt;height:14.25pt" o:ole="">
            <v:imagedata r:id="rId231" o:title=""/>
          </v:shape>
          <o:OLEObject Type="Embed" ProgID="Equation.DSMT4" ShapeID="_x0000_i1157" DrawAspect="Content" ObjectID="_1450704348" r:id="rId238"/>
        </w:object>
      </w:r>
      <w:r w:rsidRPr="000B42C6">
        <w:rPr>
          <w:b w:val="0"/>
          <w:sz w:val="24"/>
          <w:szCs w:val="24"/>
        </w:rPr>
        <w:t>0,6 мкм) световых волн падает под углом  30° на находящуюся в воздухе мыльную пленку (</w:t>
      </w:r>
      <w:r w:rsidRPr="000B42C6">
        <w:rPr>
          <w:b w:val="0"/>
          <w:position w:val="-6"/>
          <w:sz w:val="24"/>
          <w:szCs w:val="24"/>
        </w:rPr>
        <w:object w:dxaOrig="400" w:dyaOrig="220">
          <v:shape id="_x0000_i1158" type="#_x0000_t75" style="width:20.25pt;height:11.25pt" o:ole="">
            <v:imagedata r:id="rId233" o:title=""/>
          </v:shape>
          <o:OLEObject Type="Embed" ProgID="Equation.DSMT4" ShapeID="_x0000_i1158" DrawAspect="Content" ObjectID="_1450704349" r:id="rId239"/>
        </w:object>
      </w:r>
      <w:r w:rsidRPr="000B42C6">
        <w:rPr>
          <w:b w:val="0"/>
          <w:sz w:val="24"/>
          <w:szCs w:val="24"/>
        </w:rPr>
        <w:t xml:space="preserve">1,3).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>
        <w:rPr>
          <w:bCs w:val="0"/>
          <w:noProof/>
          <w:sz w:val="24"/>
          <w:szCs w:val="24"/>
        </w:rPr>
        <w:drawing>
          <wp:inline distT="0" distB="0" distL="0" distR="0">
            <wp:extent cx="1533525" cy="1209675"/>
            <wp:effectExtent l="1905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При какой наименьшей толщине 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159" type="#_x0000_t75" style="width:11.25pt;height:14.25pt" o:ole="">
            <v:imagedata r:id="rId236" o:title=""/>
          </v:shape>
          <o:OLEObject Type="Embed" ProgID="Equation.DSMT4" ShapeID="_x0000_i1159" DrawAspect="Content" ObjectID="_1450704350" r:id="rId240"/>
        </w:object>
      </w:r>
      <w:r w:rsidRPr="000B42C6">
        <w:rPr>
          <w:b w:val="0"/>
          <w:sz w:val="24"/>
          <w:szCs w:val="24"/>
        </w:rPr>
        <w:t xml:space="preserve"> пленки отраженные световые волны будут максимально ослаблены интерференцией?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75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55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0,25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95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6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Диаметр  </w:t>
      </w:r>
      <w:r w:rsidRPr="000B42C6">
        <w:rPr>
          <w:b w:val="0"/>
          <w:position w:val="-12"/>
          <w:sz w:val="24"/>
          <w:szCs w:val="24"/>
        </w:rPr>
        <w:object w:dxaOrig="279" w:dyaOrig="360">
          <v:shape id="_x0000_i1160" type="#_x0000_t75" style="width:14.25pt;height:18pt" o:ole="">
            <v:imagedata r:id="rId241" o:title=""/>
          </v:shape>
          <o:OLEObject Type="Embed" ProgID="Equation.DSMT4" ShapeID="_x0000_i1160" DrawAspect="Content" ObjectID="_1450704351" r:id="rId242"/>
        </w:object>
      </w:r>
      <w:r w:rsidRPr="000B42C6">
        <w:rPr>
          <w:b w:val="0"/>
          <w:sz w:val="24"/>
          <w:szCs w:val="24"/>
        </w:rPr>
        <w:t xml:space="preserve">  второго светлого кольца Ньютона при наблюдении в отраженном свете (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161" type="#_x0000_t75" style="width:21pt;height:14.25pt" o:ole="">
            <v:imagedata r:id="rId243" o:title=""/>
          </v:shape>
          <o:OLEObject Type="Embed" ProgID="Equation.DSMT4" ShapeID="_x0000_i1161" DrawAspect="Content" ObjectID="_1450704352" r:id="rId244"/>
        </w:object>
      </w:r>
      <w:r w:rsidRPr="000B42C6">
        <w:rPr>
          <w:b w:val="0"/>
          <w:sz w:val="24"/>
          <w:szCs w:val="24"/>
        </w:rPr>
        <w:t xml:space="preserve">0,6 мкм) равен </w:t>
      </w:r>
      <w:smartTag w:uri="urn:schemas-microsoft-com:office:smarttags" w:element="metricconverter">
        <w:smartTagPr>
          <w:attr w:name="ProductID" w:val="1,2 мм"/>
        </w:smartTagPr>
        <w:r w:rsidRPr="000B42C6">
          <w:rPr>
            <w:b w:val="0"/>
            <w:sz w:val="24"/>
            <w:szCs w:val="24"/>
          </w:rPr>
          <w:t>1,2 мм</w:t>
        </w:r>
      </w:smartTag>
      <w:r w:rsidRPr="000B42C6">
        <w:rPr>
          <w:b w:val="0"/>
          <w:sz w:val="24"/>
          <w:szCs w:val="24"/>
        </w:rPr>
        <w:t xml:space="preserve">.    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>
        <w:rPr>
          <w:bCs w:val="0"/>
          <w:noProof/>
          <w:sz w:val="24"/>
          <w:szCs w:val="24"/>
        </w:rPr>
        <w:drawing>
          <wp:inline distT="0" distB="0" distL="0" distR="0">
            <wp:extent cx="1543050" cy="1676400"/>
            <wp:effectExtent l="19050" t="0" r="0" b="0"/>
            <wp:docPr id="315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 w:val="0"/>
          <w:noProof/>
          <w:sz w:val="24"/>
          <w:szCs w:val="24"/>
        </w:rPr>
        <w:drawing>
          <wp:inline distT="0" distB="0" distL="0" distR="0">
            <wp:extent cx="885825" cy="857250"/>
            <wp:effectExtent l="19050" t="0" r="9525" b="0"/>
            <wp:docPr id="316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Определить оптическую силу  </w:t>
      </w:r>
      <w:r w:rsidRPr="000B42C6">
        <w:rPr>
          <w:b w:val="0"/>
          <w:position w:val="-4"/>
          <w:sz w:val="24"/>
          <w:szCs w:val="24"/>
        </w:rPr>
        <w:object w:dxaOrig="260" w:dyaOrig="260">
          <v:shape id="_x0000_i1162" type="#_x0000_t75" style="width:12.75pt;height:12.75pt" o:ole="">
            <v:imagedata r:id="rId245" o:title=""/>
          </v:shape>
          <o:OLEObject Type="Embed" ProgID="Equation.DSMT4" ShapeID="_x0000_i1162" DrawAspect="Content" ObjectID="_1450704353" r:id="rId246"/>
        </w:object>
      </w:r>
      <w:r w:rsidRPr="000B42C6">
        <w:rPr>
          <w:b w:val="0"/>
          <w:sz w:val="24"/>
          <w:szCs w:val="24"/>
        </w:rPr>
        <w:t xml:space="preserve"> плосковыпуклой линзы, взятой для опыта.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lastRenderedPageBreak/>
        <w:t>-: 2,50 дптр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5,00 дптр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1,25 дптр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3,75 дптр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7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Плосковыпуклая линза с оптической силой  </w:t>
      </w:r>
      <w:r w:rsidRPr="000B42C6">
        <w:rPr>
          <w:b w:val="0"/>
          <w:position w:val="-4"/>
          <w:sz w:val="24"/>
          <w:szCs w:val="24"/>
        </w:rPr>
        <w:object w:dxaOrig="460" w:dyaOrig="260">
          <v:shape id="_x0000_i1163" type="#_x0000_t75" style="width:23.25pt;height:12.75pt" o:ole="">
            <v:imagedata r:id="rId247" o:title=""/>
          </v:shape>
          <o:OLEObject Type="Embed" ProgID="Equation.DSMT4" ShapeID="_x0000_i1163" DrawAspect="Content" ObjectID="_1450704354" r:id="rId248"/>
        </w:object>
      </w:r>
      <w:r w:rsidRPr="000B42C6">
        <w:rPr>
          <w:b w:val="0"/>
          <w:sz w:val="24"/>
          <w:szCs w:val="24"/>
        </w:rPr>
        <w:t xml:space="preserve">2 дптр выпуклой стороной лежит на стеклянной пластинке. Радиус  </w:t>
      </w:r>
      <w:r w:rsidRPr="000B42C6">
        <w:rPr>
          <w:b w:val="0"/>
          <w:position w:val="-12"/>
          <w:sz w:val="24"/>
          <w:szCs w:val="24"/>
        </w:rPr>
        <w:object w:dxaOrig="220" w:dyaOrig="360">
          <v:shape id="_x0000_i1164" type="#_x0000_t75" style="width:11.25pt;height:18pt" o:ole="">
            <v:imagedata r:id="rId249" o:title=""/>
          </v:shape>
          <o:OLEObject Type="Embed" ProgID="Equation.DSMT4" ShapeID="_x0000_i1164" DrawAspect="Content" ObjectID="_1450704355" r:id="rId250"/>
        </w:object>
      </w:r>
      <w:r w:rsidRPr="000B42C6">
        <w:rPr>
          <w:b w:val="0"/>
          <w:sz w:val="24"/>
          <w:szCs w:val="24"/>
        </w:rPr>
        <w:t xml:space="preserve"> четвертого темного кольца Ньютона в проходящем свете равен </w:t>
      </w:r>
      <w:smartTag w:uri="urn:schemas-microsoft-com:office:smarttags" w:element="metricconverter">
        <w:smartTagPr>
          <w:attr w:name="ProductID" w:val="0,7 мм"/>
        </w:smartTagPr>
        <w:r w:rsidRPr="000B42C6">
          <w:rPr>
            <w:b w:val="0"/>
            <w:sz w:val="24"/>
            <w:szCs w:val="24"/>
          </w:rPr>
          <w:t>0,7 мм</w:t>
        </w:r>
      </w:smartTag>
      <w:r w:rsidRPr="000B42C6">
        <w:rPr>
          <w:b w:val="0"/>
          <w:sz w:val="24"/>
          <w:szCs w:val="24"/>
        </w:rPr>
        <w:t xml:space="preserve">.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>
        <w:rPr>
          <w:bCs w:val="0"/>
          <w:noProof/>
          <w:sz w:val="24"/>
          <w:szCs w:val="24"/>
        </w:rPr>
        <w:drawing>
          <wp:inline distT="0" distB="0" distL="0" distR="0">
            <wp:extent cx="1543050" cy="1676400"/>
            <wp:effectExtent l="19050" t="0" r="0" b="0"/>
            <wp:docPr id="320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 w:val="0"/>
          <w:noProof/>
          <w:sz w:val="24"/>
          <w:szCs w:val="24"/>
        </w:rPr>
        <w:drawing>
          <wp:inline distT="0" distB="0" distL="0" distR="0">
            <wp:extent cx="885825" cy="857250"/>
            <wp:effectExtent l="19050" t="0" r="9525" b="0"/>
            <wp:docPr id="321" name="Рисунок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Определить длину световой волны. 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490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45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25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345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8}интерференция свет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Диаметры  </w:t>
      </w:r>
      <w:r w:rsidRPr="000B42C6">
        <w:rPr>
          <w:b w:val="0"/>
          <w:position w:val="-12"/>
          <w:sz w:val="24"/>
          <w:szCs w:val="24"/>
        </w:rPr>
        <w:object w:dxaOrig="240" w:dyaOrig="360">
          <v:shape id="_x0000_i1165" type="#_x0000_t75" style="width:12pt;height:18pt" o:ole="">
            <v:imagedata r:id="rId251" o:title=""/>
          </v:shape>
          <o:OLEObject Type="Embed" ProgID="Equation.DSMT4" ShapeID="_x0000_i1165" DrawAspect="Content" ObjectID="_1450704356" r:id="rId252"/>
        </w:object>
      </w:r>
      <w:r w:rsidRPr="000B42C6">
        <w:rPr>
          <w:b w:val="0"/>
          <w:sz w:val="24"/>
          <w:szCs w:val="24"/>
        </w:rPr>
        <w:t xml:space="preserve">  и  </w:t>
      </w:r>
      <w:r w:rsidRPr="000B42C6">
        <w:rPr>
          <w:b w:val="0"/>
          <w:position w:val="-12"/>
          <w:sz w:val="24"/>
          <w:szCs w:val="24"/>
        </w:rPr>
        <w:object w:dxaOrig="279" w:dyaOrig="360">
          <v:shape id="_x0000_i1166" type="#_x0000_t75" style="width:14.25pt;height:18pt" o:ole="">
            <v:imagedata r:id="rId253" o:title=""/>
          </v:shape>
          <o:OLEObject Type="Embed" ProgID="Equation.DSMT4" ShapeID="_x0000_i1166" DrawAspect="Content" ObjectID="_1450704357" r:id="rId254"/>
        </w:object>
      </w:r>
      <w:r w:rsidRPr="000B42C6">
        <w:rPr>
          <w:b w:val="0"/>
          <w:sz w:val="24"/>
          <w:szCs w:val="24"/>
        </w:rPr>
        <w:t xml:space="preserve"> двух светлых колец Ньютона соответственно равны 4,0 и </w:t>
      </w:r>
      <w:smartTag w:uri="urn:schemas-microsoft-com:office:smarttags" w:element="metricconverter">
        <w:smartTagPr>
          <w:attr w:name="ProductID" w:val="4,8 мм"/>
        </w:smartTagPr>
        <w:r w:rsidRPr="000B42C6">
          <w:rPr>
            <w:b w:val="0"/>
            <w:sz w:val="24"/>
            <w:szCs w:val="24"/>
          </w:rPr>
          <w:t>4,8 мм</w:t>
        </w:r>
      </w:smartTag>
      <w:r w:rsidRPr="000B42C6">
        <w:rPr>
          <w:b w:val="0"/>
          <w:sz w:val="24"/>
          <w:szCs w:val="24"/>
        </w:rPr>
        <w:t>. Порядковые номера колец не определялись, но известно, что между двумя измеренными кольцами расположено три светлых кольца. Кольца наблюдались в отраженном свете (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167" type="#_x0000_t75" style="width:21pt;height:14.25pt" o:ole="">
            <v:imagedata r:id="rId255" o:title=""/>
          </v:shape>
          <o:OLEObject Type="Embed" ProgID="Equation.DSMT4" ShapeID="_x0000_i1167" DrawAspect="Content" ObjectID="_1450704358" r:id="rId256"/>
        </w:object>
      </w:r>
      <w:r w:rsidRPr="000B42C6">
        <w:rPr>
          <w:b w:val="0"/>
          <w:sz w:val="24"/>
          <w:szCs w:val="24"/>
        </w:rPr>
        <w:t xml:space="preserve">500 нм).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>
        <w:rPr>
          <w:bCs w:val="0"/>
          <w:noProof/>
          <w:sz w:val="24"/>
          <w:szCs w:val="24"/>
        </w:rPr>
        <w:drawing>
          <wp:inline distT="0" distB="0" distL="0" distR="0">
            <wp:extent cx="1543050" cy="1676400"/>
            <wp:effectExtent l="19050" t="0" r="0" b="0"/>
            <wp:docPr id="325" name="Рисунок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 w:val="0"/>
          <w:noProof/>
          <w:sz w:val="24"/>
          <w:szCs w:val="24"/>
        </w:rPr>
        <w:drawing>
          <wp:inline distT="0" distB="0" distL="0" distR="0">
            <wp:extent cx="885825" cy="857250"/>
            <wp:effectExtent l="19050" t="0" r="9525" b="0"/>
            <wp:docPr id="326" name="Рисунок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Определить радиус кривизны плосковыпуклой линзы, взятой для опыта.   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440 мм"/>
        </w:smartTagPr>
        <w:r w:rsidRPr="000B42C6">
          <w:rPr>
            <w:b w:val="0"/>
            <w:sz w:val="24"/>
            <w:szCs w:val="24"/>
          </w:rPr>
          <w:t>440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330 мм"/>
        </w:smartTagPr>
        <w:r w:rsidRPr="000B42C6">
          <w:rPr>
            <w:b w:val="0"/>
            <w:sz w:val="24"/>
            <w:szCs w:val="24"/>
          </w:rPr>
          <w:t>330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220 мм"/>
        </w:smartTagPr>
        <w:r w:rsidRPr="000B42C6">
          <w:rPr>
            <w:b w:val="0"/>
            <w:sz w:val="24"/>
            <w:szCs w:val="24"/>
          </w:rPr>
          <w:t>220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</w:t>
      </w:r>
      <w:smartTag w:uri="urn:schemas-microsoft-com:office:smarttags" w:element="metricconverter">
        <w:smartTagPr>
          <w:attr w:name="ProductID" w:val="880 мм"/>
        </w:smartTagPr>
        <w:r w:rsidRPr="000B42C6">
          <w:rPr>
            <w:b w:val="0"/>
            <w:sz w:val="24"/>
            <w:szCs w:val="24"/>
          </w:rPr>
          <w:t>880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9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Между стеклянной пластинкой и лежащей на ней плосковыпуклой стеклянной линзой налита жидкость, показатель преломления которой меньше показателя преломления стекла. Радиус </w:t>
      </w:r>
      <w:r w:rsidRPr="000B42C6">
        <w:rPr>
          <w:b w:val="0"/>
          <w:position w:val="-12"/>
          <w:sz w:val="24"/>
          <w:szCs w:val="24"/>
        </w:rPr>
        <w:object w:dxaOrig="220" w:dyaOrig="360">
          <v:shape id="_x0000_i1168" type="#_x0000_t75" style="width:11.25pt;height:18pt" o:ole="">
            <v:imagedata r:id="rId257" o:title=""/>
          </v:shape>
          <o:OLEObject Type="Embed" ProgID="Equation.DSMT4" ShapeID="_x0000_i1168" DrawAspect="Content" ObjectID="_1450704359" r:id="rId258"/>
        </w:object>
      </w:r>
      <w:r w:rsidRPr="000B42C6">
        <w:rPr>
          <w:b w:val="0"/>
          <w:sz w:val="24"/>
          <w:szCs w:val="24"/>
        </w:rPr>
        <w:t xml:space="preserve"> восьмого темного кольца Ньютона при наблюдении в отраженном свете (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169" type="#_x0000_t75" style="width:21pt;height:14.25pt" o:ole="">
            <v:imagedata r:id="rId259" o:title=""/>
          </v:shape>
          <o:OLEObject Type="Embed" ProgID="Equation.DSMT4" ShapeID="_x0000_i1169" DrawAspect="Content" ObjectID="_1450704360" r:id="rId260"/>
        </w:object>
      </w:r>
      <w:r w:rsidRPr="000B42C6">
        <w:rPr>
          <w:b w:val="0"/>
          <w:sz w:val="24"/>
          <w:szCs w:val="24"/>
        </w:rPr>
        <w:t xml:space="preserve">700 нм) равен </w:t>
      </w:r>
      <w:smartTag w:uri="urn:schemas-microsoft-com:office:smarttags" w:element="metricconverter">
        <w:smartTagPr>
          <w:attr w:name="ProductID" w:val="2 мм"/>
        </w:smartTagPr>
        <w:r w:rsidRPr="000B42C6">
          <w:rPr>
            <w:b w:val="0"/>
            <w:sz w:val="24"/>
            <w:szCs w:val="24"/>
          </w:rPr>
          <w:t>2 мм</w:t>
        </w:r>
      </w:smartTag>
      <w:r w:rsidRPr="000B42C6">
        <w:rPr>
          <w:b w:val="0"/>
          <w:sz w:val="24"/>
          <w:szCs w:val="24"/>
        </w:rPr>
        <w:t xml:space="preserve">. Радиус </w:t>
      </w:r>
      <w:r w:rsidRPr="000B42C6">
        <w:rPr>
          <w:b w:val="0"/>
          <w:position w:val="-4"/>
          <w:sz w:val="24"/>
          <w:szCs w:val="24"/>
        </w:rPr>
        <w:object w:dxaOrig="240" w:dyaOrig="260">
          <v:shape id="_x0000_i1170" type="#_x0000_t75" style="width:12pt;height:12.75pt" o:ole="">
            <v:imagedata r:id="rId261" o:title=""/>
          </v:shape>
          <o:OLEObject Type="Embed" ProgID="Equation.DSMT4" ShapeID="_x0000_i1170" DrawAspect="Content" ObjectID="_1450704361" r:id="rId262"/>
        </w:object>
      </w:r>
      <w:r w:rsidRPr="000B42C6">
        <w:rPr>
          <w:b w:val="0"/>
          <w:sz w:val="24"/>
          <w:szCs w:val="24"/>
        </w:rPr>
        <w:t xml:space="preserve"> кривизны выпуклой поверхности линзы равен  </w:t>
      </w:r>
      <w:smartTag w:uri="urn:schemas-microsoft-com:office:smarttags" w:element="metricconverter">
        <w:smartTagPr>
          <w:attr w:name="ProductID" w:val="1 м"/>
        </w:smartTagPr>
        <w:r w:rsidRPr="000B42C6">
          <w:rPr>
            <w:b w:val="0"/>
            <w:sz w:val="24"/>
            <w:szCs w:val="24"/>
          </w:rPr>
          <w:t>1 м</w:t>
        </w:r>
      </w:smartTag>
      <w:r w:rsidRPr="000B42C6">
        <w:rPr>
          <w:b w:val="0"/>
          <w:sz w:val="24"/>
          <w:szCs w:val="24"/>
        </w:rPr>
        <w:t xml:space="preserve">.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>
        <w:rPr>
          <w:bCs w:val="0"/>
          <w:noProof/>
          <w:sz w:val="24"/>
          <w:szCs w:val="24"/>
        </w:rPr>
        <w:drawing>
          <wp:inline distT="0" distB="0" distL="0" distR="0">
            <wp:extent cx="1543050" cy="1676400"/>
            <wp:effectExtent l="19050" t="0" r="0" b="0"/>
            <wp:docPr id="330" name="Рисунок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 w:val="0"/>
          <w:noProof/>
          <w:sz w:val="24"/>
          <w:szCs w:val="24"/>
        </w:rPr>
        <w:drawing>
          <wp:inline distT="0" distB="0" distL="0" distR="0">
            <wp:extent cx="885825" cy="857250"/>
            <wp:effectExtent l="19050" t="0" r="9525" b="0"/>
            <wp:docPr id="331" name="Рисунок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Определить  показатель преломления   </w:t>
      </w:r>
      <w:r w:rsidRPr="000B42C6">
        <w:rPr>
          <w:b w:val="0"/>
          <w:position w:val="-6"/>
          <w:sz w:val="24"/>
          <w:szCs w:val="24"/>
        </w:rPr>
        <w:object w:dxaOrig="200" w:dyaOrig="220">
          <v:shape id="_x0000_i1171" type="#_x0000_t75" style="width:9.75pt;height:11.25pt" o:ole="">
            <v:imagedata r:id="rId264" o:title=""/>
          </v:shape>
          <o:OLEObject Type="Embed" ProgID="Equation.DSMT4" ShapeID="_x0000_i1171" DrawAspect="Content" ObjectID="_1450704362" r:id="rId265"/>
        </w:object>
      </w:r>
      <w:r w:rsidRPr="000B42C6">
        <w:rPr>
          <w:b w:val="0"/>
          <w:sz w:val="24"/>
          <w:szCs w:val="24"/>
        </w:rPr>
        <w:t xml:space="preserve">  жидкости.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33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55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23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1,4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0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На установке для наблюдения колец Ньютона был измерен в отраженном свете радиус третьего темного кольца (</w:t>
      </w:r>
      <w:r w:rsidRPr="000B42C6">
        <w:rPr>
          <w:b w:val="0"/>
          <w:position w:val="-6"/>
          <w:sz w:val="24"/>
          <w:szCs w:val="24"/>
        </w:rPr>
        <w:object w:dxaOrig="400" w:dyaOrig="279">
          <v:shape id="_x0000_i1172" type="#_x0000_t75" style="width:20.25pt;height:14.25pt" o:ole="">
            <v:imagedata r:id="rId266" o:title=""/>
          </v:shape>
          <o:OLEObject Type="Embed" ProgID="Equation.DSMT4" ShapeID="_x0000_i1172" DrawAspect="Content" ObjectID="_1450704363" r:id="rId267"/>
        </w:object>
      </w:r>
      <w:r w:rsidRPr="000B42C6">
        <w:rPr>
          <w:b w:val="0"/>
          <w:sz w:val="24"/>
          <w:szCs w:val="24"/>
        </w:rPr>
        <w:t xml:space="preserve">3). Когда пространство между плоскопараллельной пластиной и линзой заполнили жидкостью, то тот же радиус стало иметь кольцо с номером, на единицу большим.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>
        <w:rPr>
          <w:bCs w:val="0"/>
          <w:noProof/>
          <w:sz w:val="24"/>
          <w:szCs w:val="24"/>
        </w:rPr>
        <w:drawing>
          <wp:inline distT="0" distB="0" distL="0" distR="0">
            <wp:extent cx="1543050" cy="1676400"/>
            <wp:effectExtent l="19050" t="0" r="0" b="0"/>
            <wp:docPr id="334" name="Рисунок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 w:val="0"/>
          <w:noProof/>
          <w:sz w:val="24"/>
          <w:szCs w:val="24"/>
        </w:rPr>
        <w:drawing>
          <wp:inline distT="0" distB="0" distL="0" distR="0">
            <wp:extent cx="885825" cy="857250"/>
            <wp:effectExtent l="19050" t="0" r="9525" b="0"/>
            <wp:docPr id="335" name="Рисунок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Определить показатель преломления  </w:t>
      </w:r>
      <w:r w:rsidRPr="000B42C6">
        <w:rPr>
          <w:b w:val="0"/>
          <w:position w:val="-6"/>
          <w:sz w:val="24"/>
          <w:szCs w:val="24"/>
        </w:rPr>
        <w:object w:dxaOrig="200" w:dyaOrig="220">
          <v:shape id="_x0000_i1173" type="#_x0000_t75" style="width:9.75pt;height:11.25pt" o:ole="">
            <v:imagedata r:id="rId268" o:title=""/>
          </v:shape>
          <o:OLEObject Type="Embed" ProgID="Equation.DSMT4" ShapeID="_x0000_i1173" DrawAspect="Content" ObjectID="_1450704364" r:id="rId269"/>
        </w:object>
      </w:r>
      <w:r w:rsidRPr="000B42C6">
        <w:rPr>
          <w:b w:val="0"/>
          <w:sz w:val="24"/>
          <w:szCs w:val="24"/>
        </w:rPr>
        <w:t xml:space="preserve">  жидкости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1,33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44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23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55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1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lastRenderedPageBreak/>
        <w:t>S</w:t>
      </w:r>
      <w:r w:rsidRPr="000B42C6">
        <w:rPr>
          <w:b w:val="0"/>
          <w:sz w:val="24"/>
          <w:szCs w:val="24"/>
        </w:rPr>
        <w:t xml:space="preserve">: В установке для наблюдения колец Ньютона свет с длиной волны   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174" type="#_x0000_t75" style="width:21pt;height:14.25pt" o:ole="">
            <v:imagedata r:id="rId270" o:title=""/>
          </v:shape>
          <o:OLEObject Type="Embed" ProgID="Equation.DSMT4" ShapeID="_x0000_i1174" DrawAspect="Content" ObjectID="_1450704365" r:id="rId271"/>
        </w:object>
      </w:r>
      <w:r w:rsidRPr="000B42C6">
        <w:rPr>
          <w:b w:val="0"/>
          <w:sz w:val="24"/>
          <w:szCs w:val="24"/>
        </w:rPr>
        <w:t xml:space="preserve">0,5 мкм падает нормально на плосковыпуклую линзу с радиусом кривизны  </w:t>
      </w:r>
      <w:r w:rsidRPr="000B42C6">
        <w:rPr>
          <w:b w:val="0"/>
          <w:position w:val="-12"/>
          <w:sz w:val="24"/>
          <w:szCs w:val="24"/>
        </w:rPr>
        <w:object w:dxaOrig="260" w:dyaOrig="360">
          <v:shape id="_x0000_i1175" type="#_x0000_t75" style="width:12.75pt;height:18pt" o:ole="">
            <v:imagedata r:id="rId272" o:title=""/>
          </v:shape>
          <o:OLEObject Type="Embed" ProgID="Equation.DSMT4" ShapeID="_x0000_i1175" DrawAspect="Content" ObjectID="_1450704366" r:id="rId273"/>
        </w:object>
      </w:r>
      <w:r w:rsidRPr="000B42C6">
        <w:rPr>
          <w:b w:val="0"/>
          <w:sz w:val="24"/>
          <w:szCs w:val="24"/>
        </w:rPr>
        <w:t xml:space="preserve">= </w:t>
      </w:r>
      <w:smartTag w:uri="urn:schemas-microsoft-com:office:smarttags" w:element="metricconverter">
        <w:smartTagPr>
          <w:attr w:name="ProductID" w:val="1 м"/>
        </w:smartTagPr>
        <w:r w:rsidRPr="000B42C6">
          <w:rPr>
            <w:b w:val="0"/>
            <w:sz w:val="24"/>
            <w:szCs w:val="24"/>
          </w:rPr>
          <w:t>1 м</w:t>
        </w:r>
      </w:smartTag>
      <w:r w:rsidRPr="000B42C6">
        <w:rPr>
          <w:b w:val="0"/>
          <w:sz w:val="24"/>
          <w:szCs w:val="24"/>
        </w:rPr>
        <w:t xml:space="preserve">, положенную выпуклой стороной на вогнутую поверхность плосковогнутой линзы с радиусом кривизны </w:t>
      </w:r>
      <w:r w:rsidRPr="000B42C6">
        <w:rPr>
          <w:b w:val="0"/>
          <w:position w:val="-12"/>
          <w:sz w:val="24"/>
          <w:szCs w:val="24"/>
        </w:rPr>
        <w:object w:dxaOrig="520" w:dyaOrig="360">
          <v:shape id="_x0000_i1176" type="#_x0000_t75" style="width:26.25pt;height:18pt" o:ole="">
            <v:imagedata r:id="rId274" o:title=""/>
          </v:shape>
          <o:OLEObject Type="Embed" ProgID="Equation.DSMT4" ShapeID="_x0000_i1176" DrawAspect="Content" ObjectID="_1450704367" r:id="rId275"/>
        </w:object>
      </w:r>
      <w:r w:rsidRPr="000B42C6">
        <w:rPr>
          <w:b w:val="0"/>
          <w:sz w:val="24"/>
          <w:szCs w:val="24"/>
        </w:rPr>
        <w:t xml:space="preserve">2 м.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>
        <w:rPr>
          <w:bCs w:val="0"/>
          <w:noProof/>
          <w:sz w:val="24"/>
          <w:szCs w:val="24"/>
        </w:rPr>
        <w:drawing>
          <wp:inline distT="0" distB="0" distL="0" distR="0">
            <wp:extent cx="885825" cy="857250"/>
            <wp:effectExtent l="1905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Определить радиус </w:t>
      </w:r>
      <w:r w:rsidRPr="000B42C6">
        <w:rPr>
          <w:b w:val="0"/>
          <w:position w:val="-12"/>
          <w:sz w:val="24"/>
          <w:szCs w:val="24"/>
        </w:rPr>
        <w:object w:dxaOrig="220" w:dyaOrig="360">
          <v:shape id="_x0000_i1177" type="#_x0000_t75" style="width:11.25pt;height:18pt" o:ole="">
            <v:imagedata r:id="rId276" o:title=""/>
          </v:shape>
          <o:OLEObject Type="Embed" ProgID="Equation.DSMT4" ShapeID="_x0000_i1177" DrawAspect="Content" ObjectID="_1450704368" r:id="rId277"/>
        </w:object>
      </w:r>
      <w:r w:rsidRPr="000B42C6">
        <w:rPr>
          <w:b w:val="0"/>
          <w:sz w:val="24"/>
          <w:szCs w:val="24"/>
        </w:rPr>
        <w:t xml:space="preserve"> третьего темного кольца Ньютона, наблюдаемого в отраженном свете.   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2,1 мм"/>
        </w:smartTagPr>
        <w:r w:rsidRPr="000B42C6">
          <w:rPr>
            <w:b w:val="0"/>
            <w:sz w:val="24"/>
            <w:szCs w:val="24"/>
          </w:rPr>
          <w:t>2,1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</w:t>
      </w:r>
      <w:smartTag w:uri="urn:schemas-microsoft-com:office:smarttags" w:element="metricconverter">
        <w:smartTagPr>
          <w:attr w:name="ProductID" w:val="1,73 мм"/>
        </w:smartTagPr>
        <w:r w:rsidRPr="000B42C6">
          <w:rPr>
            <w:b w:val="0"/>
            <w:sz w:val="24"/>
            <w:szCs w:val="24"/>
          </w:rPr>
          <w:t>1,73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3,5 мм"/>
        </w:smartTagPr>
        <w:r w:rsidRPr="000B42C6">
          <w:rPr>
            <w:b w:val="0"/>
            <w:sz w:val="24"/>
            <w:szCs w:val="24"/>
          </w:rPr>
          <w:t>3,5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4,7 мм"/>
        </w:smartTagPr>
        <w:r w:rsidRPr="000B42C6">
          <w:rPr>
            <w:b w:val="0"/>
            <w:sz w:val="24"/>
            <w:szCs w:val="24"/>
          </w:rPr>
          <w:t>4,7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2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Кольца Ньютона наблюдаются с помощью двух одинаковых плосковыпуклых линз радиусом </w:t>
      </w:r>
      <w:r w:rsidRPr="000B42C6">
        <w:rPr>
          <w:b w:val="0"/>
          <w:position w:val="-4"/>
          <w:sz w:val="24"/>
          <w:szCs w:val="24"/>
        </w:rPr>
        <w:object w:dxaOrig="240" w:dyaOrig="260">
          <v:shape id="_x0000_i1178" type="#_x0000_t75" style="width:12pt;height:12.75pt" o:ole="">
            <v:imagedata r:id="rId278" o:title=""/>
          </v:shape>
          <o:OLEObject Type="Embed" ProgID="Equation.DSMT4" ShapeID="_x0000_i1178" DrawAspect="Content" ObjectID="_1450704369" r:id="rId279"/>
        </w:object>
      </w:r>
      <w:r w:rsidRPr="000B42C6">
        <w:rPr>
          <w:b w:val="0"/>
          <w:sz w:val="24"/>
          <w:szCs w:val="24"/>
        </w:rPr>
        <w:t xml:space="preserve"> кривизны равным </w:t>
      </w:r>
      <w:smartTag w:uri="urn:schemas-microsoft-com:office:smarttags" w:element="metricconverter">
        <w:smartTagPr>
          <w:attr w:name="ProductID" w:val="1 м"/>
        </w:smartTagPr>
        <w:r w:rsidRPr="000B42C6">
          <w:rPr>
            <w:b w:val="0"/>
            <w:sz w:val="24"/>
            <w:szCs w:val="24"/>
          </w:rPr>
          <w:t>1 м</w:t>
        </w:r>
      </w:smartTag>
      <w:r w:rsidRPr="000B42C6">
        <w:rPr>
          <w:b w:val="0"/>
          <w:sz w:val="24"/>
          <w:szCs w:val="24"/>
        </w:rPr>
        <w:t xml:space="preserve">, сложенных вплотную выпуклыми поверхностями (плоские поверхности линз параллельны). </w:t>
      </w:r>
    </w:p>
    <w:p w:rsidR="00941FD0" w:rsidRPr="000B42C6" w:rsidRDefault="00941FD0" w:rsidP="00941FD0">
      <w:r>
        <w:rPr>
          <w:noProof/>
        </w:rPr>
        <w:drawing>
          <wp:inline distT="0" distB="0" distL="0" distR="0">
            <wp:extent cx="885825" cy="857250"/>
            <wp:effectExtent l="1905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Определить радиус  </w:t>
      </w:r>
      <w:r w:rsidRPr="000B42C6">
        <w:rPr>
          <w:b w:val="0"/>
          <w:position w:val="-12"/>
          <w:sz w:val="24"/>
          <w:szCs w:val="24"/>
        </w:rPr>
        <w:object w:dxaOrig="220" w:dyaOrig="360">
          <v:shape id="_x0000_i1179" type="#_x0000_t75" style="width:11.25pt;height:18pt" o:ole="">
            <v:imagedata r:id="rId280" o:title=""/>
          </v:shape>
          <o:OLEObject Type="Embed" ProgID="Equation.DSMT4" ShapeID="_x0000_i1179" DrawAspect="Content" ObjectID="_1450704370" r:id="rId281"/>
        </w:object>
      </w:r>
      <w:r w:rsidRPr="000B42C6">
        <w:rPr>
          <w:b w:val="0"/>
          <w:sz w:val="24"/>
          <w:szCs w:val="24"/>
        </w:rPr>
        <w:t xml:space="preserve">  второго светлого кольца, наблюдаемого в отраженном свете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(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180" type="#_x0000_t75" style="width:21pt;height:14.25pt" o:ole="">
            <v:imagedata r:id="rId282" o:title=""/>
          </v:shape>
          <o:OLEObject Type="Embed" ProgID="Equation.DSMT4" ShapeID="_x0000_i1180" DrawAspect="Content" ObjectID="_1450704371" r:id="rId283"/>
        </w:object>
      </w:r>
      <w:r w:rsidRPr="000B42C6">
        <w:rPr>
          <w:b w:val="0"/>
          <w:sz w:val="24"/>
          <w:szCs w:val="24"/>
        </w:rPr>
        <w:t xml:space="preserve">660 нм) при нормальном падении света на поверхность верхней линзы.    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0,510 мм"/>
        </w:smartTagPr>
        <w:r w:rsidRPr="000B42C6">
          <w:rPr>
            <w:b w:val="0"/>
            <w:sz w:val="24"/>
            <w:szCs w:val="24"/>
          </w:rPr>
          <w:t>0,510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0,333 мм"/>
        </w:smartTagPr>
        <w:r w:rsidRPr="000B42C6">
          <w:rPr>
            <w:b w:val="0"/>
            <w:sz w:val="24"/>
            <w:szCs w:val="24"/>
          </w:rPr>
          <w:t>0,333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0,444 мм"/>
        </w:smartTagPr>
        <w:r w:rsidRPr="000B42C6">
          <w:rPr>
            <w:b w:val="0"/>
            <w:sz w:val="24"/>
            <w:szCs w:val="24"/>
          </w:rPr>
          <w:t>0,444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</w:t>
      </w:r>
      <w:smartTag w:uri="urn:schemas-microsoft-com:office:smarttags" w:element="metricconverter">
        <w:smartTagPr>
          <w:attr w:name="ProductID" w:val="0,704 мм"/>
        </w:smartTagPr>
        <w:r w:rsidRPr="000B42C6">
          <w:rPr>
            <w:b w:val="0"/>
            <w:sz w:val="24"/>
            <w:szCs w:val="24"/>
          </w:rPr>
          <w:t>0,704 мм</w:t>
        </w:r>
      </w:smartTag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3}интерферен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7"/>
        <w:widowControl/>
        <w:tabs>
          <w:tab w:val="left" w:pos="350"/>
        </w:tabs>
        <w:spacing w:line="240" w:lineRule="auto"/>
        <w:ind w:firstLine="0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>Просветление оптических стекол основано на явлении</w:t>
      </w:r>
    </w:p>
    <w:p w:rsidR="00941FD0" w:rsidRPr="000B42C6" w:rsidRDefault="00941FD0" w:rsidP="00941FD0">
      <w:pPr>
        <w:pStyle w:val="Style5"/>
        <w:widowControl/>
        <w:tabs>
          <w:tab w:val="left" w:pos="619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+: интерференции света</w:t>
      </w:r>
    </w:p>
    <w:p w:rsidR="00941FD0" w:rsidRPr="000B42C6" w:rsidRDefault="00941FD0" w:rsidP="00941FD0">
      <w:pPr>
        <w:pStyle w:val="Style5"/>
        <w:widowControl/>
        <w:tabs>
          <w:tab w:val="left" w:pos="619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дисперсии света</w:t>
      </w:r>
    </w:p>
    <w:p w:rsidR="00941FD0" w:rsidRPr="000B42C6" w:rsidRDefault="00941FD0" w:rsidP="00941FD0">
      <w:pPr>
        <w:pStyle w:val="Style5"/>
        <w:widowControl/>
        <w:tabs>
          <w:tab w:val="left" w:pos="619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преломления света</w:t>
      </w:r>
    </w:p>
    <w:p w:rsidR="00941FD0" w:rsidRPr="000B42C6" w:rsidRDefault="00941FD0" w:rsidP="00941FD0">
      <w:pPr>
        <w:pStyle w:val="Style5"/>
        <w:widowControl/>
        <w:tabs>
          <w:tab w:val="left" w:pos="619"/>
        </w:tabs>
        <w:spacing w:line="240" w:lineRule="auto"/>
        <w:jc w:val="left"/>
        <w:rPr>
          <w:rStyle w:val="FontStyle35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полного внутреннего отражения света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4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7"/>
        <w:widowControl/>
        <w:tabs>
          <w:tab w:val="left" w:pos="350"/>
        </w:tabs>
        <w:spacing w:line="240" w:lineRule="auto"/>
        <w:ind w:firstLine="0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 xml:space="preserve">Свет от двух синфазных когерентных источников  </w:t>
      </w:r>
      <w:r w:rsidRPr="000B42C6">
        <w:rPr>
          <w:rStyle w:val="FontStyle46"/>
          <w:rFonts w:ascii="Times New Roman" w:hAnsi="Times New Roman"/>
          <w:position w:val="-12"/>
        </w:rPr>
        <w:object w:dxaOrig="260" w:dyaOrig="360">
          <v:shape id="_x0000_i1181" type="#_x0000_t75" style="width:12.75pt;height:18pt" o:ole="">
            <v:imagedata r:id="rId284" o:title=""/>
          </v:shape>
          <o:OLEObject Type="Embed" ProgID="Equation.DSMT4" ShapeID="_x0000_i1181" DrawAspect="Content" ObjectID="_1450704372" r:id="rId285"/>
        </w:object>
      </w:r>
      <w:r w:rsidRPr="000B42C6">
        <w:rPr>
          <w:rStyle w:val="FontStyle46"/>
          <w:rFonts w:ascii="Times New Roman" w:hAnsi="Times New Roman"/>
        </w:rPr>
        <w:t xml:space="preserve"> к  </w:t>
      </w:r>
      <w:r w:rsidRPr="000B42C6">
        <w:rPr>
          <w:rStyle w:val="FontStyle46"/>
          <w:rFonts w:ascii="Times New Roman" w:hAnsi="Times New Roman"/>
          <w:position w:val="-12"/>
        </w:rPr>
        <w:object w:dxaOrig="279" w:dyaOrig="360">
          <v:shape id="_x0000_i1182" type="#_x0000_t75" style="width:14.25pt;height:18pt" o:ole="">
            <v:imagedata r:id="rId286" o:title=""/>
          </v:shape>
          <o:OLEObject Type="Embed" ProgID="Equation.DSMT4" ShapeID="_x0000_i1182" DrawAspect="Content" ObjectID="_1450704373" r:id="rId287"/>
        </w:object>
      </w:r>
      <w:r w:rsidRPr="000B42C6">
        <w:rPr>
          <w:rStyle w:val="FontStyle46"/>
          <w:rFonts w:ascii="Times New Roman" w:hAnsi="Times New Roman"/>
        </w:rPr>
        <w:t xml:space="preserve"> с длиной волны  </w:t>
      </w:r>
      <w:r w:rsidRPr="000B42C6">
        <w:rPr>
          <w:rStyle w:val="FontStyle46"/>
          <w:rFonts w:ascii="Times New Roman" w:hAnsi="Times New Roman"/>
          <w:position w:val="-6"/>
        </w:rPr>
        <w:object w:dxaOrig="220" w:dyaOrig="279">
          <v:shape id="_x0000_i1183" type="#_x0000_t75" style="width:11.25pt;height:14.25pt" o:ole="">
            <v:imagedata r:id="rId288" o:title=""/>
          </v:shape>
          <o:OLEObject Type="Embed" ProgID="Equation.DSMT4" ShapeID="_x0000_i1183" DrawAspect="Content" ObjectID="_1450704374" r:id="rId289"/>
        </w:object>
      </w:r>
      <w:r w:rsidRPr="000B42C6">
        <w:rPr>
          <w:rStyle w:val="FontStyle43"/>
          <w:rFonts w:ascii="Times New Roman" w:hAnsi="Times New Roman"/>
        </w:rPr>
        <w:t xml:space="preserve"> </w:t>
      </w:r>
      <w:r w:rsidRPr="000B42C6">
        <w:rPr>
          <w:rStyle w:val="FontStyle46"/>
          <w:rFonts w:ascii="Times New Roman" w:hAnsi="Times New Roman"/>
        </w:rPr>
        <w:t>достигает экрана (см. рис.). На нем наблюдается интерференционная картина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>
        <w:rPr>
          <w:bCs w:val="0"/>
          <w:noProof/>
          <w:sz w:val="24"/>
          <w:szCs w:val="24"/>
        </w:rPr>
        <w:lastRenderedPageBreak/>
        <w:drawing>
          <wp:inline distT="0" distB="0" distL="0" distR="0">
            <wp:extent cx="1638300" cy="1085850"/>
            <wp:effectExtent l="1905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Темные области в точках  </w:t>
      </w:r>
      <w:r w:rsidRPr="000B42C6">
        <w:rPr>
          <w:rStyle w:val="FontStyle34"/>
          <w:rFonts w:ascii="Times New Roman" w:hAnsi="Times New Roman"/>
        </w:rPr>
        <w:t xml:space="preserve">А  </w:t>
      </w:r>
      <w:r w:rsidRPr="000B42C6">
        <w:rPr>
          <w:rStyle w:val="FontStyle34"/>
          <w:rFonts w:ascii="Times New Roman" w:hAnsi="Times New Roman"/>
          <w:i w:val="0"/>
        </w:rPr>
        <w:t>и</w:t>
      </w:r>
      <w:r w:rsidRPr="000B42C6">
        <w:rPr>
          <w:rStyle w:val="FontStyle34"/>
          <w:rFonts w:ascii="Times New Roman" w:hAnsi="Times New Roman"/>
        </w:rPr>
        <w:t xml:space="preserve">  В </w:t>
      </w:r>
      <w:r w:rsidRPr="000B42C6">
        <w:rPr>
          <w:rStyle w:val="FontStyle46"/>
          <w:rFonts w:ascii="Times New Roman" w:hAnsi="Times New Roman"/>
        </w:rPr>
        <w:t>наблюдаются потому, что</w:t>
      </w:r>
    </w:p>
    <w:p w:rsidR="00941FD0" w:rsidRPr="000B42C6" w:rsidRDefault="00941FD0" w:rsidP="00941FD0">
      <w:pPr>
        <w:pStyle w:val="Style11"/>
        <w:widowControl/>
        <w:tabs>
          <w:tab w:val="left" w:pos="614"/>
        </w:tabs>
        <w:spacing w:line="240" w:lineRule="auto"/>
        <w:ind w:firstLine="0"/>
        <w:rPr>
          <w:rStyle w:val="FontStyle46"/>
          <w:rFonts w:ascii="Times New Roman" w:hAnsi="Times New Roman"/>
        </w:rPr>
      </w:pPr>
      <w:r w:rsidRPr="000B42C6">
        <w:rPr>
          <w:rStyle w:val="FontStyle34"/>
          <w:rFonts w:ascii="Times New Roman" w:hAnsi="Times New Roman"/>
          <w:i w:val="0"/>
        </w:rPr>
        <w:t xml:space="preserve">-: </w:t>
      </w:r>
      <w:r w:rsidRPr="000B42C6">
        <w:rPr>
          <w:rStyle w:val="FontStyle34"/>
          <w:rFonts w:ascii="Times New Roman" w:hAnsi="Times New Roman"/>
          <w:i w:val="0"/>
          <w:position w:val="-12"/>
        </w:rPr>
        <w:object w:dxaOrig="4459" w:dyaOrig="360">
          <v:shape id="_x0000_i1184" type="#_x0000_t75" style="width:222.75pt;height:18pt" o:ole="">
            <v:imagedata r:id="rId291" o:title=""/>
          </v:shape>
          <o:OLEObject Type="Embed" ProgID="Equation.DSMT4" ShapeID="_x0000_i1184" DrawAspect="Content" ObjectID="_1450704375" r:id="rId292"/>
        </w:object>
      </w:r>
      <w:r w:rsidRPr="000B42C6">
        <w:rPr>
          <w:rStyle w:val="FontStyle46"/>
          <w:rFonts w:ascii="Times New Roman" w:hAnsi="Times New Roman"/>
        </w:rPr>
        <w:t>целые числа)</w:t>
      </w:r>
    </w:p>
    <w:p w:rsidR="00941FD0" w:rsidRPr="000B42C6" w:rsidRDefault="00941FD0" w:rsidP="00941FD0">
      <w:pPr>
        <w:pStyle w:val="Style11"/>
        <w:widowControl/>
        <w:tabs>
          <w:tab w:val="left" w:pos="614"/>
        </w:tabs>
        <w:spacing w:line="240" w:lineRule="auto"/>
        <w:ind w:firstLine="0"/>
        <w:rPr>
          <w:rStyle w:val="FontStyle46"/>
          <w:rFonts w:ascii="Times New Roman" w:hAnsi="Times New Roman"/>
        </w:rPr>
      </w:pPr>
      <w:r w:rsidRPr="000B42C6">
        <w:rPr>
          <w:rStyle w:val="FontStyle34"/>
          <w:rFonts w:ascii="Times New Roman" w:hAnsi="Times New Roman"/>
          <w:i w:val="0"/>
        </w:rPr>
        <w:t xml:space="preserve">+: </w:t>
      </w:r>
      <w:r w:rsidRPr="000B42C6">
        <w:rPr>
          <w:rStyle w:val="FontStyle34"/>
          <w:rFonts w:ascii="Times New Roman" w:hAnsi="Times New Roman"/>
          <w:i w:val="0"/>
          <w:position w:val="-12"/>
        </w:rPr>
        <w:object w:dxaOrig="5600" w:dyaOrig="360">
          <v:shape id="_x0000_i1185" type="#_x0000_t75" style="width:279.75pt;height:18pt" o:ole="">
            <v:imagedata r:id="rId293" o:title=""/>
          </v:shape>
          <o:OLEObject Type="Embed" ProgID="Equation.DSMT4" ShapeID="_x0000_i1185" DrawAspect="Content" ObjectID="_1450704376" r:id="rId294"/>
        </w:object>
      </w:r>
      <w:r w:rsidRPr="000B42C6">
        <w:rPr>
          <w:rStyle w:val="FontStyle46"/>
          <w:rFonts w:ascii="Times New Roman" w:hAnsi="Times New Roman"/>
        </w:rPr>
        <w:t>целые числа)</w:t>
      </w:r>
    </w:p>
    <w:p w:rsidR="00941FD0" w:rsidRPr="000B42C6" w:rsidRDefault="00941FD0" w:rsidP="00941FD0">
      <w:pPr>
        <w:pStyle w:val="Style5"/>
        <w:widowControl/>
        <w:tabs>
          <w:tab w:val="left" w:pos="614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34"/>
          <w:rFonts w:ascii="Times New Roman" w:hAnsi="Times New Roman"/>
          <w:i w:val="0"/>
        </w:rPr>
        <w:t xml:space="preserve">-: </w:t>
      </w:r>
      <w:r w:rsidRPr="000B42C6">
        <w:rPr>
          <w:rStyle w:val="FontStyle34"/>
          <w:rFonts w:ascii="Times New Roman" w:hAnsi="Times New Roman"/>
          <w:i w:val="0"/>
          <w:position w:val="-12"/>
        </w:rPr>
        <w:object w:dxaOrig="3500" w:dyaOrig="360">
          <v:shape id="_x0000_i1186" type="#_x0000_t75" style="width:174.75pt;height:18pt" o:ole="">
            <v:imagedata r:id="rId295" o:title=""/>
          </v:shape>
          <o:OLEObject Type="Embed" ProgID="Equation.DSMT4" ShapeID="_x0000_i1186" DrawAspect="Content" ObjectID="_1450704377" r:id="rId296"/>
        </w:object>
      </w:r>
      <w:r w:rsidRPr="000B42C6">
        <w:rPr>
          <w:rStyle w:val="FontStyle46"/>
          <w:rFonts w:ascii="Times New Roman" w:hAnsi="Times New Roman"/>
        </w:rPr>
        <w:t>целые числа)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sz w:val="24"/>
          <w:szCs w:val="24"/>
        </w:rPr>
      </w:pPr>
      <w:r w:rsidRPr="000B42C6">
        <w:rPr>
          <w:rStyle w:val="FontStyle34"/>
          <w:b w:val="0"/>
          <w:i w:val="0"/>
          <w:sz w:val="24"/>
          <w:szCs w:val="24"/>
        </w:rPr>
        <w:t xml:space="preserve">-: </w:t>
      </w:r>
      <w:r w:rsidRPr="000B42C6">
        <w:rPr>
          <w:rStyle w:val="FontStyle34"/>
          <w:b w:val="0"/>
          <w:i w:val="0"/>
          <w:position w:val="-12"/>
          <w:sz w:val="24"/>
          <w:szCs w:val="24"/>
        </w:rPr>
        <w:object w:dxaOrig="4680" w:dyaOrig="360">
          <v:shape id="_x0000_i1187" type="#_x0000_t75" style="width:234pt;height:18pt" o:ole="">
            <v:imagedata r:id="rId297" o:title=""/>
          </v:shape>
          <o:OLEObject Type="Embed" ProgID="Equation.DSMT4" ShapeID="_x0000_i1187" DrawAspect="Content" ObjectID="_1450704378" r:id="rId298"/>
        </w:object>
      </w:r>
      <w:r w:rsidRPr="000B42C6">
        <w:rPr>
          <w:rStyle w:val="FontStyle46"/>
          <w:b w:val="0"/>
          <w:sz w:val="24"/>
          <w:szCs w:val="24"/>
        </w:rPr>
        <w:t>це</w:t>
      </w:r>
      <w:r w:rsidRPr="000B42C6">
        <w:rPr>
          <w:rStyle w:val="FontStyle46"/>
          <w:b w:val="0"/>
          <w:sz w:val="24"/>
          <w:szCs w:val="24"/>
        </w:rPr>
        <w:softHyphen/>
        <w:t>лые числа)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5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3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 xml:space="preserve">Свет от двух синфазных когерентных источников  </w:t>
      </w:r>
      <w:r w:rsidRPr="000B42C6">
        <w:rPr>
          <w:rStyle w:val="FontStyle46"/>
          <w:rFonts w:ascii="Times New Roman" w:hAnsi="Times New Roman"/>
          <w:position w:val="-12"/>
        </w:rPr>
        <w:object w:dxaOrig="260" w:dyaOrig="360">
          <v:shape id="_x0000_i1188" type="#_x0000_t75" style="width:12.75pt;height:18pt" o:ole="">
            <v:imagedata r:id="rId299" o:title=""/>
          </v:shape>
          <o:OLEObject Type="Embed" ProgID="Equation.DSMT4" ShapeID="_x0000_i1188" DrawAspect="Content" ObjectID="_1450704379" r:id="rId300"/>
        </w:object>
      </w:r>
      <w:r w:rsidRPr="000B42C6">
        <w:rPr>
          <w:rStyle w:val="FontStyle46"/>
          <w:rFonts w:ascii="Times New Roman" w:hAnsi="Times New Roman"/>
        </w:rPr>
        <w:t xml:space="preserve"> и  </w:t>
      </w:r>
      <w:r w:rsidRPr="000B42C6">
        <w:rPr>
          <w:rStyle w:val="FontStyle46"/>
          <w:rFonts w:ascii="Times New Roman" w:hAnsi="Times New Roman"/>
          <w:position w:val="-12"/>
        </w:rPr>
        <w:object w:dxaOrig="279" w:dyaOrig="360">
          <v:shape id="_x0000_i1189" type="#_x0000_t75" style="width:14.25pt;height:18pt" o:ole="">
            <v:imagedata r:id="rId301" o:title=""/>
          </v:shape>
          <o:OLEObject Type="Embed" ProgID="Equation.DSMT4" ShapeID="_x0000_i1189" DrawAspect="Content" ObjectID="_1450704380" r:id="rId302"/>
        </w:object>
      </w:r>
      <w:r w:rsidRPr="000B42C6">
        <w:rPr>
          <w:rStyle w:val="FontStyle46"/>
          <w:rFonts w:ascii="Times New Roman" w:hAnsi="Times New Roman"/>
        </w:rPr>
        <w:t xml:space="preserve"> с длиной волны   </w:t>
      </w:r>
      <w:r w:rsidRPr="000B42C6">
        <w:rPr>
          <w:rStyle w:val="FontStyle46"/>
          <w:rFonts w:ascii="Times New Roman" w:hAnsi="Times New Roman"/>
          <w:position w:val="-6"/>
        </w:rPr>
        <w:object w:dxaOrig="220" w:dyaOrig="279">
          <v:shape id="_x0000_i1190" type="#_x0000_t75" style="width:11.25pt;height:14.25pt" o:ole="">
            <v:imagedata r:id="rId303" o:title=""/>
          </v:shape>
          <o:OLEObject Type="Embed" ProgID="Equation.DSMT4" ShapeID="_x0000_i1190" DrawAspect="Content" ObjectID="_1450704381" r:id="rId304"/>
        </w:object>
      </w:r>
      <w:r w:rsidRPr="000B42C6">
        <w:rPr>
          <w:rStyle w:val="FontStyle46"/>
          <w:rFonts w:ascii="Times New Roman" w:hAnsi="Times New Roman"/>
        </w:rPr>
        <w:t xml:space="preserve"> </w:t>
      </w:r>
      <w:r w:rsidRPr="000B42C6">
        <w:rPr>
          <w:rStyle w:val="FontStyle43"/>
          <w:rFonts w:ascii="Times New Roman" w:hAnsi="Times New Roman"/>
        </w:rPr>
        <w:t xml:space="preserve"> </w:t>
      </w:r>
      <w:r w:rsidRPr="000B42C6">
        <w:rPr>
          <w:rStyle w:val="FontStyle46"/>
          <w:rFonts w:ascii="Times New Roman" w:hAnsi="Times New Roman"/>
        </w:rPr>
        <w:t>достигает экрана (см. рис.). На нем наблюдается интерференционная картина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>
        <w:rPr>
          <w:bCs w:val="0"/>
          <w:noProof/>
          <w:sz w:val="24"/>
          <w:szCs w:val="24"/>
        </w:rPr>
        <w:drawing>
          <wp:inline distT="0" distB="0" distL="0" distR="0">
            <wp:extent cx="1714500" cy="1019175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Светлые области в точках А и В наблюдаются потому, что</w:t>
      </w:r>
    </w:p>
    <w:p w:rsidR="00941FD0" w:rsidRPr="000B42C6" w:rsidRDefault="00941FD0" w:rsidP="00941FD0">
      <w:pPr>
        <w:pStyle w:val="Style4"/>
        <w:widowControl/>
        <w:tabs>
          <w:tab w:val="left" w:pos="466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34"/>
          <w:rFonts w:ascii="Times New Roman" w:hAnsi="Times New Roman"/>
          <w:i w:val="0"/>
        </w:rPr>
        <w:t xml:space="preserve">-: </w:t>
      </w:r>
      <w:r w:rsidRPr="000B42C6">
        <w:rPr>
          <w:rStyle w:val="FontStyle34"/>
          <w:rFonts w:ascii="Times New Roman" w:hAnsi="Times New Roman"/>
          <w:i w:val="0"/>
          <w:position w:val="-12"/>
        </w:rPr>
        <w:object w:dxaOrig="2260" w:dyaOrig="360">
          <v:shape id="_x0000_i1191" type="#_x0000_t75" style="width:113.25pt;height:18pt" o:ole="">
            <v:imagedata r:id="rId306" o:title=""/>
          </v:shape>
          <o:OLEObject Type="Embed" ProgID="Equation.DSMT4" ShapeID="_x0000_i1191" DrawAspect="Content" ObjectID="_1450704382" r:id="rId307"/>
        </w:object>
      </w:r>
    </w:p>
    <w:p w:rsidR="00941FD0" w:rsidRPr="000B42C6" w:rsidRDefault="00941FD0" w:rsidP="00941FD0">
      <w:pPr>
        <w:pStyle w:val="Style5"/>
        <w:widowControl/>
        <w:tabs>
          <w:tab w:val="left" w:pos="466"/>
        </w:tabs>
        <w:spacing w:line="240" w:lineRule="auto"/>
        <w:jc w:val="left"/>
        <w:rPr>
          <w:rStyle w:val="FontStyle34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-: </w:t>
      </w:r>
      <w:r w:rsidRPr="000B42C6">
        <w:rPr>
          <w:rStyle w:val="FontStyle46"/>
          <w:rFonts w:ascii="Times New Roman" w:hAnsi="Times New Roman"/>
          <w:position w:val="-12"/>
        </w:rPr>
        <w:object w:dxaOrig="3680" w:dyaOrig="360">
          <v:shape id="_x0000_i1192" type="#_x0000_t75" style="width:183.75pt;height:18pt" o:ole="">
            <v:imagedata r:id="rId308" o:title=""/>
          </v:shape>
          <o:OLEObject Type="Embed" ProgID="Equation.DSMT4" ShapeID="_x0000_i1192" DrawAspect="Content" ObjectID="_1450704383" r:id="rId309"/>
        </w:object>
      </w:r>
      <w:r w:rsidRPr="000B42C6">
        <w:rPr>
          <w:rStyle w:val="FontStyle46"/>
          <w:rFonts w:ascii="Times New Roman" w:hAnsi="Times New Roman"/>
        </w:rPr>
        <w:t xml:space="preserve">нечетное) </w:t>
      </w:r>
    </w:p>
    <w:p w:rsidR="00941FD0" w:rsidRPr="000B42C6" w:rsidRDefault="00941FD0" w:rsidP="00941FD0">
      <w:pPr>
        <w:pStyle w:val="Style4"/>
        <w:widowControl/>
        <w:tabs>
          <w:tab w:val="left" w:pos="466"/>
        </w:tabs>
        <w:spacing w:line="240" w:lineRule="auto"/>
        <w:jc w:val="left"/>
        <w:rPr>
          <w:rStyle w:val="FontStyle37"/>
          <w:rFonts w:ascii="Times New Roman" w:hAnsi="Times New Roman"/>
        </w:rPr>
      </w:pPr>
      <w:r w:rsidRPr="000B42C6">
        <w:rPr>
          <w:rStyle w:val="FontStyle34"/>
          <w:rFonts w:ascii="Times New Roman" w:hAnsi="Times New Roman"/>
          <w:i w:val="0"/>
        </w:rPr>
        <w:t xml:space="preserve">-: </w:t>
      </w:r>
      <w:r w:rsidRPr="000B42C6">
        <w:rPr>
          <w:rStyle w:val="FontStyle46"/>
          <w:rFonts w:ascii="Times New Roman" w:hAnsi="Times New Roman"/>
          <w:position w:val="-12"/>
        </w:rPr>
        <w:object w:dxaOrig="4420" w:dyaOrig="360">
          <v:shape id="_x0000_i1193" type="#_x0000_t75" style="width:221.25pt;height:18pt" o:ole="">
            <v:imagedata r:id="rId310" o:title=""/>
          </v:shape>
          <o:OLEObject Type="Embed" ProgID="Equation.DSMT4" ShapeID="_x0000_i1193" DrawAspect="Content" ObjectID="_1450704384" r:id="rId311"/>
        </w:object>
      </w:r>
      <w:r w:rsidRPr="000B42C6">
        <w:rPr>
          <w:rStyle w:val="FontStyle46"/>
          <w:rFonts w:ascii="Times New Roman" w:hAnsi="Times New Roman"/>
        </w:rPr>
        <w:t xml:space="preserve">целое </w:t>
      </w:r>
      <w:r w:rsidRPr="000B42C6">
        <w:rPr>
          <w:rStyle w:val="FontStyle42"/>
          <w:rFonts w:ascii="Times New Roman" w:hAnsi="Times New Roman"/>
        </w:rPr>
        <w:t xml:space="preserve"> </w:t>
      </w:r>
      <w:r w:rsidRPr="000B42C6">
        <w:rPr>
          <w:rStyle w:val="FontStyle46"/>
          <w:rFonts w:ascii="Times New Roman" w:hAnsi="Times New Roman"/>
        </w:rPr>
        <w:t>число)</w:t>
      </w:r>
    </w:p>
    <w:p w:rsidR="00941FD0" w:rsidRPr="000B42C6" w:rsidRDefault="00941FD0" w:rsidP="00941FD0">
      <w:pPr>
        <w:pStyle w:val="Style4"/>
        <w:widowControl/>
        <w:tabs>
          <w:tab w:val="left" w:pos="466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34"/>
          <w:rFonts w:ascii="Times New Roman" w:hAnsi="Times New Roman"/>
          <w:i w:val="0"/>
        </w:rPr>
        <w:t xml:space="preserve">+: </w:t>
      </w:r>
      <w:r w:rsidRPr="000B42C6">
        <w:rPr>
          <w:rStyle w:val="FontStyle46"/>
          <w:rFonts w:ascii="Times New Roman" w:hAnsi="Times New Roman"/>
          <w:position w:val="-12"/>
        </w:rPr>
        <w:object w:dxaOrig="3840" w:dyaOrig="360">
          <v:shape id="_x0000_i1194" type="#_x0000_t75" style="width:192pt;height:18pt" o:ole="">
            <v:imagedata r:id="rId312" o:title=""/>
          </v:shape>
          <o:OLEObject Type="Embed" ProgID="Equation.DSMT4" ShapeID="_x0000_i1194" DrawAspect="Content" ObjectID="_1450704385" r:id="rId313"/>
        </w:object>
      </w:r>
      <w:r w:rsidRPr="000B42C6">
        <w:rPr>
          <w:rStyle w:val="FontStyle46"/>
          <w:rFonts w:ascii="Times New Roman" w:hAnsi="Times New Roman"/>
        </w:rPr>
        <w:t>целые числа)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6}интерферен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 xml:space="preserve">Два источника испускают электромагнитные волны частотой  </w:t>
      </w:r>
      <w:r w:rsidRPr="000B42C6">
        <w:rPr>
          <w:rStyle w:val="FontStyle46"/>
          <w:rFonts w:ascii="Times New Roman" w:hAnsi="Times New Roman"/>
          <w:position w:val="-6"/>
        </w:rPr>
        <w:object w:dxaOrig="660" w:dyaOrig="320">
          <v:shape id="_x0000_i1195" type="#_x0000_t75" style="width:33pt;height:15.75pt" o:ole="">
            <v:imagedata r:id="rId314" o:title=""/>
          </v:shape>
          <o:OLEObject Type="Embed" ProgID="Equation.DSMT4" ShapeID="_x0000_i1195" DrawAspect="Content" ObjectID="_1450704386" r:id="rId315"/>
        </w:object>
      </w:r>
      <w:r w:rsidRPr="000B42C6">
        <w:rPr>
          <w:rStyle w:val="FontStyle46"/>
          <w:rFonts w:ascii="Times New Roman" w:hAnsi="Times New Roman"/>
        </w:rPr>
        <w:t xml:space="preserve"> Гц с одинаковыми начальными фазами. Максимум интерференции будет наблюдаться в точке пространства, для которой минимальная разность хода волн от источников равна</w:t>
      </w:r>
    </w:p>
    <w:p w:rsidR="00941FD0" w:rsidRPr="000B42C6" w:rsidRDefault="00941FD0" w:rsidP="00941FD0">
      <w:pPr>
        <w:pStyle w:val="Style5"/>
        <w:widowControl/>
        <w:tabs>
          <w:tab w:val="left" w:pos="494"/>
          <w:tab w:val="left" w:pos="3466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0,9 мкм</w:t>
      </w:r>
      <w:r w:rsidRPr="000B42C6">
        <w:rPr>
          <w:rStyle w:val="FontStyle46"/>
          <w:rFonts w:ascii="Times New Roman" w:hAnsi="Times New Roman"/>
        </w:rPr>
        <w:tab/>
      </w:r>
    </w:p>
    <w:p w:rsidR="00941FD0" w:rsidRPr="000B42C6" w:rsidRDefault="00941FD0" w:rsidP="00941FD0">
      <w:pPr>
        <w:pStyle w:val="Style5"/>
        <w:widowControl/>
        <w:tabs>
          <w:tab w:val="left" w:pos="494"/>
          <w:tab w:val="left" w:pos="3466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0,5 мкм</w:t>
      </w:r>
      <w:r w:rsidRPr="000B42C6">
        <w:rPr>
          <w:rStyle w:val="FontStyle46"/>
          <w:rFonts w:ascii="Times New Roman" w:hAnsi="Times New Roman"/>
        </w:rPr>
        <w:tab/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3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0 мк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7}интерферен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5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 xml:space="preserve">Два источника испускают электромагнитные волны частотой  </w:t>
      </w:r>
      <w:r w:rsidRPr="000B42C6">
        <w:rPr>
          <w:rStyle w:val="FontStyle46"/>
          <w:rFonts w:ascii="Times New Roman" w:hAnsi="Times New Roman"/>
          <w:position w:val="-6"/>
        </w:rPr>
        <w:object w:dxaOrig="660" w:dyaOrig="320">
          <v:shape id="_x0000_i1196" type="#_x0000_t75" style="width:33pt;height:15.75pt" o:ole="">
            <v:imagedata r:id="rId314" o:title=""/>
          </v:shape>
          <o:OLEObject Type="Embed" ProgID="Equation.DSMT4" ShapeID="_x0000_i1196" DrawAspect="Content" ObjectID="_1450704387" r:id="rId316"/>
        </w:object>
      </w:r>
      <w:r w:rsidRPr="000B42C6">
        <w:rPr>
          <w:rStyle w:val="FontStyle46"/>
          <w:rFonts w:ascii="Times New Roman" w:hAnsi="Times New Roman"/>
        </w:rPr>
        <w:t xml:space="preserve"> Гц с одинаковыми начальными фазами. Ми</w:t>
      </w:r>
      <w:r w:rsidRPr="000B42C6">
        <w:rPr>
          <w:rStyle w:val="FontStyle46"/>
          <w:rFonts w:ascii="Times New Roman" w:hAnsi="Times New Roman"/>
        </w:rPr>
        <w:softHyphen/>
        <w:t>нимум интерференции будет наблюдаться, если мини</w:t>
      </w:r>
      <w:r w:rsidRPr="000B42C6">
        <w:rPr>
          <w:rStyle w:val="FontStyle46"/>
          <w:rFonts w:ascii="Times New Roman" w:hAnsi="Times New Roman"/>
        </w:rPr>
        <w:softHyphen/>
        <w:t>мальная разность хода волн равна</w:t>
      </w:r>
    </w:p>
    <w:p w:rsidR="00941FD0" w:rsidRPr="000B42C6" w:rsidRDefault="00941FD0" w:rsidP="00941FD0">
      <w:pPr>
        <w:pStyle w:val="Style10"/>
        <w:widowControl/>
        <w:tabs>
          <w:tab w:val="left" w:pos="1517"/>
          <w:tab w:val="left" w:pos="3475"/>
          <w:tab w:val="left" w:pos="5928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0</w:t>
      </w:r>
      <w:r w:rsidRPr="000B42C6">
        <w:rPr>
          <w:rStyle w:val="FontStyle46"/>
          <w:rFonts w:ascii="Times New Roman" w:hAnsi="Times New Roman"/>
        </w:rPr>
        <w:tab/>
      </w:r>
      <w:r w:rsidRPr="000B42C6">
        <w:rPr>
          <w:rStyle w:val="FontStyle46"/>
          <w:rFonts w:ascii="Times New Roman" w:hAnsi="Times New Roman"/>
        </w:rPr>
        <w:tab/>
      </w:r>
    </w:p>
    <w:p w:rsidR="00941FD0" w:rsidRPr="000B42C6" w:rsidRDefault="00941FD0" w:rsidP="00941FD0">
      <w:pPr>
        <w:pStyle w:val="Style15"/>
        <w:widowControl/>
        <w:tabs>
          <w:tab w:val="left" w:pos="3470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+: 0,3 мкм</w:t>
      </w:r>
      <w:r w:rsidRPr="000B42C6">
        <w:rPr>
          <w:rStyle w:val="FontStyle46"/>
          <w:rFonts w:ascii="Times New Roman" w:hAnsi="Times New Roman"/>
        </w:rPr>
        <w:tab/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lastRenderedPageBreak/>
        <w:t>-: 0,6 мкм</w:t>
      </w:r>
    </w:p>
    <w:p w:rsidR="00941FD0" w:rsidRPr="000B42C6" w:rsidRDefault="00941FD0" w:rsidP="00941FD0">
      <w:r w:rsidRPr="000B42C6">
        <w:t>-: 1 мк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8}интерферен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3"/>
        <w:widowControl/>
        <w:tabs>
          <w:tab w:val="left" w:pos="245"/>
        </w:tabs>
        <w:spacing w:line="240" w:lineRule="auto"/>
        <w:jc w:val="left"/>
        <w:rPr>
          <w:rStyle w:val="FontStyle46"/>
        </w:rPr>
      </w:pPr>
      <w:r w:rsidRPr="000B42C6">
        <w:rPr>
          <w:lang w:val="en-US"/>
        </w:rPr>
        <w:t>S</w:t>
      </w:r>
      <w:r w:rsidRPr="000B42C6">
        <w:t xml:space="preserve">: </w:t>
      </w:r>
      <w:r w:rsidRPr="000B42C6">
        <w:rPr>
          <w:rStyle w:val="FontStyle46"/>
        </w:rPr>
        <w:t xml:space="preserve">Два когерентных источника излучают волны с одинаковыми начальными фазами. Периоды колебаний 0,2 с, скорость распространения волн 300 м/с. В точке, для которой разность хода волн от источников равна </w:t>
      </w:r>
      <w:smartTag w:uri="urn:schemas-microsoft-com:office:smarttags" w:element="metricconverter">
        <w:smartTagPr>
          <w:attr w:name="ProductID" w:val="60 м"/>
        </w:smartTagPr>
        <w:r w:rsidRPr="000B42C6">
          <w:rPr>
            <w:rStyle w:val="FontStyle46"/>
          </w:rPr>
          <w:t>60 м</w:t>
        </w:r>
      </w:smartTag>
      <w:r w:rsidRPr="000B42C6">
        <w:rPr>
          <w:rStyle w:val="FontStyle46"/>
        </w:rPr>
        <w:t>, будет наблюдаться</w:t>
      </w:r>
    </w:p>
    <w:p w:rsidR="00941FD0" w:rsidRPr="000B42C6" w:rsidRDefault="00941FD0" w:rsidP="00941FD0">
      <w:pPr>
        <w:pStyle w:val="Style3"/>
        <w:widowControl/>
        <w:tabs>
          <w:tab w:val="left" w:pos="490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-: максимум интерференции, т.к. разность хода равна нечетному числу полуволн</w:t>
      </w:r>
    </w:p>
    <w:p w:rsidR="00941FD0" w:rsidRPr="000B42C6" w:rsidRDefault="00941FD0" w:rsidP="00941FD0">
      <w:pPr>
        <w:pStyle w:val="Style3"/>
        <w:widowControl/>
        <w:tabs>
          <w:tab w:val="left" w:pos="490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-: минимум интерференции, т.к. разность хода равна четному числу полуволн</w:t>
      </w:r>
    </w:p>
    <w:p w:rsidR="00941FD0" w:rsidRPr="000B42C6" w:rsidRDefault="00941FD0" w:rsidP="00941FD0">
      <w:pPr>
        <w:pStyle w:val="Style3"/>
        <w:widowControl/>
        <w:tabs>
          <w:tab w:val="left" w:pos="490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+: максимум интерференции, т.к. разность хода равна четному числу полуволн</w:t>
      </w:r>
    </w:p>
    <w:p w:rsidR="00941FD0" w:rsidRPr="000B42C6" w:rsidRDefault="00941FD0" w:rsidP="00941FD0">
      <w:pPr>
        <w:pStyle w:val="Style3"/>
        <w:widowControl/>
        <w:tabs>
          <w:tab w:val="left" w:pos="490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-: минимум интерференции, т.к. разность хода равна нечетному числу полуволн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9}интерферен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B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3"/>
        <w:widowControl/>
        <w:tabs>
          <w:tab w:val="left" w:pos="245"/>
        </w:tabs>
        <w:spacing w:line="240" w:lineRule="auto"/>
        <w:jc w:val="left"/>
        <w:rPr>
          <w:rStyle w:val="FontStyle46"/>
        </w:rPr>
      </w:pPr>
      <w:r w:rsidRPr="000B42C6">
        <w:rPr>
          <w:lang w:val="en-US"/>
        </w:rPr>
        <w:t>S</w:t>
      </w:r>
      <w:r w:rsidRPr="000B42C6">
        <w:t xml:space="preserve">: </w:t>
      </w:r>
      <w:r w:rsidRPr="000B42C6">
        <w:rPr>
          <w:rStyle w:val="FontStyle46"/>
        </w:rPr>
        <w:t>На плоскую непрозрачную пластину с двумя узкими параллельными щелями падает по нормали плоская монохроматическая волна из зеленой части видимого спектра. За пластиной на параллельном ей экране на</w:t>
      </w:r>
      <w:r w:rsidRPr="000B42C6">
        <w:rPr>
          <w:rStyle w:val="FontStyle46"/>
        </w:rPr>
        <w:softHyphen/>
        <w:t>блюдается интерференционная картина. Если использо</w:t>
      </w:r>
      <w:r w:rsidRPr="000B42C6">
        <w:rPr>
          <w:rStyle w:val="FontStyle46"/>
        </w:rPr>
        <w:softHyphen/>
        <w:t>вать  монохроматический свет из красной части видимо</w:t>
      </w:r>
      <w:r w:rsidRPr="000B42C6">
        <w:rPr>
          <w:rStyle w:val="FontStyle46"/>
        </w:rPr>
        <w:softHyphen/>
        <w:t>го спектра, то</w:t>
      </w:r>
    </w:p>
    <w:p w:rsidR="00941FD0" w:rsidRPr="000B42C6" w:rsidRDefault="00941FD0" w:rsidP="00941FD0">
      <w:pPr>
        <w:pStyle w:val="Style3"/>
        <w:widowControl/>
        <w:tabs>
          <w:tab w:val="left" w:pos="672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+: расстояние между интерференционными полосами увеличится</w:t>
      </w:r>
    </w:p>
    <w:p w:rsidR="00941FD0" w:rsidRPr="000B42C6" w:rsidRDefault="00941FD0" w:rsidP="00941FD0">
      <w:pPr>
        <w:pStyle w:val="Style3"/>
        <w:widowControl/>
        <w:tabs>
          <w:tab w:val="left" w:pos="672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-: расстояние   между  интерференционными  полосами уменьшится</w:t>
      </w:r>
    </w:p>
    <w:p w:rsidR="00941FD0" w:rsidRPr="000B42C6" w:rsidRDefault="00941FD0" w:rsidP="00941FD0">
      <w:pPr>
        <w:pStyle w:val="Style3"/>
        <w:widowControl/>
        <w:tabs>
          <w:tab w:val="left" w:pos="672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-: расстояние между интерференционными полосами не изменится</w:t>
      </w:r>
    </w:p>
    <w:p w:rsidR="00941FD0" w:rsidRPr="000B42C6" w:rsidRDefault="00941FD0" w:rsidP="00941FD0">
      <w:pPr>
        <w:pStyle w:val="Style3"/>
        <w:widowControl/>
        <w:tabs>
          <w:tab w:val="left" w:pos="672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-: интерференционная картина повернется на 90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0}интерферен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B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3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>На плоскую непрозрачную пластину с узкими парал</w:t>
      </w:r>
      <w:r w:rsidRPr="000B42C6">
        <w:rPr>
          <w:rStyle w:val="FontStyle46"/>
          <w:rFonts w:ascii="Times New Roman" w:hAnsi="Times New Roman"/>
        </w:rPr>
        <w:softHyphen/>
        <w:t>лельными щелями падает по нормали плоская монохро</w:t>
      </w:r>
      <w:r w:rsidRPr="000B42C6">
        <w:rPr>
          <w:rStyle w:val="FontStyle46"/>
          <w:rFonts w:ascii="Times New Roman" w:hAnsi="Times New Roman"/>
        </w:rPr>
        <w:softHyphen/>
        <w:t>матическая волна из зеленой части видимого спектра. За пластиной на параллельном ей экране наблюдается интерференционная картина, содержащая большое чис</w:t>
      </w:r>
      <w:r w:rsidRPr="000B42C6">
        <w:rPr>
          <w:rStyle w:val="FontStyle46"/>
          <w:rFonts w:ascii="Times New Roman" w:hAnsi="Times New Roman"/>
        </w:rPr>
        <w:softHyphen/>
        <w:t>ло полос. При переходе на монохроматический свет из фиолетовой части видимого спектра</w:t>
      </w:r>
    </w:p>
    <w:p w:rsidR="00941FD0" w:rsidRPr="000B42C6" w:rsidRDefault="00941FD0" w:rsidP="00941FD0">
      <w:pPr>
        <w:pStyle w:val="Style3"/>
        <w:widowControl/>
        <w:tabs>
          <w:tab w:val="left" w:pos="614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-: расстояние между интерференционными полосами увеличится</w:t>
      </w:r>
    </w:p>
    <w:p w:rsidR="00941FD0" w:rsidRPr="000B42C6" w:rsidRDefault="00941FD0" w:rsidP="00941FD0">
      <w:pPr>
        <w:pStyle w:val="Style3"/>
        <w:widowControl/>
        <w:tabs>
          <w:tab w:val="left" w:pos="614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+: расстояние   между  интерференционными  полосами уменьшится</w:t>
      </w:r>
    </w:p>
    <w:p w:rsidR="00941FD0" w:rsidRPr="000B42C6" w:rsidRDefault="00941FD0" w:rsidP="00941FD0">
      <w:pPr>
        <w:pStyle w:val="Style3"/>
        <w:widowControl/>
        <w:tabs>
          <w:tab w:val="left" w:pos="614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-: расстояние между интерференционными полосами не изменится</w:t>
      </w:r>
    </w:p>
    <w:p w:rsidR="00941FD0" w:rsidRPr="000B42C6" w:rsidRDefault="00941FD0" w:rsidP="00941FD0">
      <w:pPr>
        <w:pStyle w:val="Style21"/>
        <w:widowControl/>
        <w:tabs>
          <w:tab w:val="left" w:pos="610"/>
        </w:tabs>
        <w:spacing w:line="240" w:lineRule="auto"/>
        <w:ind w:firstLine="0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интерференционная картина станет невидимой для  глаза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1}}интерферен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оявление радужной полоски света – это результат его ###</w:t>
      </w:r>
    </w:p>
    <w:p w:rsidR="00941FD0" w:rsidRPr="000B42C6" w:rsidRDefault="00941FD0" w:rsidP="00941FD0">
      <w:r w:rsidRPr="000B42C6">
        <w:t>+: дисперсии</w:t>
      </w:r>
    </w:p>
    <w:p w:rsidR="00941FD0" w:rsidRPr="000B42C6" w:rsidRDefault="00941FD0" w:rsidP="00941FD0">
      <w:r w:rsidRPr="000B42C6">
        <w:t>+: дифракции</w:t>
      </w:r>
    </w:p>
    <w:p w:rsidR="00941FD0" w:rsidRPr="000B42C6" w:rsidRDefault="00941FD0" w:rsidP="00941FD0">
      <w:r w:rsidRPr="000B42C6">
        <w:t>+: интерференции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lastRenderedPageBreak/>
        <w:t>I</w:t>
      </w:r>
      <w:r w:rsidRPr="000B42C6">
        <w:t xml:space="preserve">: {{72}}интерферен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Разложение белого света в спектр – это результат ###</w:t>
      </w:r>
    </w:p>
    <w:p w:rsidR="00941FD0" w:rsidRPr="000B42C6" w:rsidRDefault="00941FD0" w:rsidP="00941FD0">
      <w:r w:rsidRPr="000B42C6">
        <w:t>+: интерференции</w:t>
      </w:r>
    </w:p>
    <w:p w:rsidR="00941FD0" w:rsidRPr="000B42C6" w:rsidRDefault="00941FD0" w:rsidP="00941FD0">
      <w:r w:rsidRPr="000B42C6">
        <w:t>+: дисперсии</w:t>
      </w:r>
    </w:p>
    <w:p w:rsidR="00941FD0" w:rsidRPr="000B42C6" w:rsidRDefault="00941FD0" w:rsidP="00941FD0">
      <w:r w:rsidRPr="000B42C6">
        <w:t>+: дифракции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3}}интерферен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пектральное разложение света – это следствие ###</w:t>
      </w:r>
    </w:p>
    <w:p w:rsidR="00941FD0" w:rsidRPr="000B42C6" w:rsidRDefault="00941FD0" w:rsidP="00941FD0">
      <w:r w:rsidRPr="000B42C6">
        <w:t>+: дифракции</w:t>
      </w:r>
    </w:p>
    <w:p w:rsidR="00941FD0" w:rsidRPr="000B42C6" w:rsidRDefault="00941FD0" w:rsidP="00941FD0">
      <w:r w:rsidRPr="000B42C6">
        <w:t>+: интерференции</w:t>
      </w:r>
    </w:p>
    <w:p w:rsidR="00941FD0" w:rsidRPr="000B42C6" w:rsidRDefault="00941FD0" w:rsidP="00941FD0">
      <w:r w:rsidRPr="000B42C6">
        <w:t>+: дисперсии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4}}интерферен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Интерференция света приводит к появлению ###</w:t>
      </w:r>
    </w:p>
    <w:p w:rsidR="00941FD0" w:rsidRPr="000B42C6" w:rsidRDefault="00941FD0" w:rsidP="00941FD0">
      <w:r w:rsidRPr="000B42C6">
        <w:t>+: спектра</w:t>
      </w:r>
    </w:p>
    <w:p w:rsidR="00941FD0" w:rsidRPr="000B42C6" w:rsidRDefault="00941FD0" w:rsidP="00941FD0">
      <w:r w:rsidRPr="000B42C6">
        <w:t>+: радужной полоски</w:t>
      </w:r>
    </w:p>
    <w:p w:rsidR="00941FD0" w:rsidRPr="000B42C6" w:rsidRDefault="00941FD0" w:rsidP="00941FD0">
      <w:r w:rsidRPr="000B42C6">
        <w:t>+: раду#$#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5}}интерферен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ветовая радуга – это ### явление</w:t>
      </w:r>
    </w:p>
    <w:p w:rsidR="00941FD0" w:rsidRPr="000B42C6" w:rsidRDefault="00941FD0" w:rsidP="00941FD0">
      <w:r w:rsidRPr="000B42C6">
        <w:t>+: световое</w:t>
      </w:r>
    </w:p>
    <w:p w:rsidR="00941FD0" w:rsidRPr="000B42C6" w:rsidRDefault="00941FD0" w:rsidP="00941FD0">
      <w:r w:rsidRPr="000B42C6">
        <w:t>+: волново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6}} интерферен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правильную последовательность:</w:t>
      </w:r>
    </w:p>
    <w:p w:rsidR="00941FD0" w:rsidRPr="000B42C6" w:rsidRDefault="00941FD0" w:rsidP="00941FD0">
      <w:r w:rsidRPr="000B42C6">
        <w:rPr>
          <w:lang w:val="en-US"/>
        </w:rPr>
        <w:lastRenderedPageBreak/>
        <w:t>S</w:t>
      </w:r>
      <w:r w:rsidRPr="000B42C6">
        <w:t>: Хронология развития представлений о свете</w:t>
      </w:r>
    </w:p>
    <w:p w:rsidR="00941FD0" w:rsidRPr="000B42C6" w:rsidRDefault="00941FD0" w:rsidP="00941FD0">
      <w:r w:rsidRPr="000B42C6">
        <w:t>1: поток механических корпускул</w:t>
      </w:r>
    </w:p>
    <w:p w:rsidR="00941FD0" w:rsidRPr="000B42C6" w:rsidRDefault="00941FD0" w:rsidP="00941FD0">
      <w:r w:rsidRPr="000B42C6">
        <w:t>2: упругая волна в мировом эфире</w:t>
      </w:r>
    </w:p>
    <w:p w:rsidR="00941FD0" w:rsidRPr="000B42C6" w:rsidRDefault="00941FD0" w:rsidP="00941FD0">
      <w:r w:rsidRPr="000B42C6">
        <w:t>3: электромагнитная волна</w:t>
      </w:r>
    </w:p>
    <w:p w:rsidR="00941FD0" w:rsidRPr="000B42C6" w:rsidRDefault="00941FD0" w:rsidP="00941FD0">
      <w:r w:rsidRPr="000B42C6">
        <w:t>4: совокупность фотоно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7}} интерферен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интерферен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рассея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наложение когерентных волн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направления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вращение плоскости поляризации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8}} интерферен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интерферен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рассея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наложение когерентных волн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направления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разложение света в спектр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9}} интерферен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рассея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интерферен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изменение направления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наложение когерентных волн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изменение степени поляризации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80}} интерферен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дисперс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рассея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зависимость фазовой скорости света в среде от его длины волны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направления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изменение фокусировки светового поток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81}}интерферен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A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3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>В классическом опыте Юнга по ди</w:t>
      </w:r>
      <w:r w:rsidRPr="000B42C6">
        <w:rPr>
          <w:rStyle w:val="FontStyle46"/>
          <w:rFonts w:ascii="Times New Roman" w:hAnsi="Times New Roman"/>
        </w:rPr>
        <w:softHyphen/>
        <w:t xml:space="preserve">фракции пучок света, прошедший через узкое отверстие </w:t>
      </w:r>
      <w:r w:rsidRPr="000B42C6">
        <w:rPr>
          <w:rStyle w:val="FontStyle46"/>
          <w:rFonts w:ascii="Times New Roman" w:hAnsi="Times New Roman"/>
          <w:i/>
        </w:rPr>
        <w:t>А</w:t>
      </w:r>
      <w:r w:rsidRPr="000B42C6">
        <w:rPr>
          <w:rStyle w:val="FontStyle46"/>
          <w:rFonts w:ascii="Times New Roman" w:hAnsi="Times New Roman"/>
        </w:rPr>
        <w:t xml:space="preserve">, освещает отверстия  </w:t>
      </w:r>
      <w:r w:rsidRPr="000B42C6">
        <w:rPr>
          <w:rStyle w:val="FontStyle46"/>
          <w:rFonts w:ascii="Times New Roman" w:hAnsi="Times New Roman"/>
          <w:i/>
        </w:rPr>
        <w:t>В</w:t>
      </w:r>
      <w:r w:rsidRPr="000B42C6">
        <w:rPr>
          <w:rStyle w:val="FontStyle46"/>
          <w:rFonts w:ascii="Times New Roman" w:hAnsi="Times New Roman"/>
        </w:rPr>
        <w:t xml:space="preserve">  и  </w:t>
      </w:r>
      <w:r w:rsidRPr="000B42C6">
        <w:rPr>
          <w:rStyle w:val="FontStyle46"/>
          <w:rFonts w:ascii="Times New Roman" w:hAnsi="Times New Roman"/>
          <w:i/>
        </w:rPr>
        <w:t>С</w:t>
      </w:r>
      <w:r w:rsidRPr="000B42C6">
        <w:rPr>
          <w:rStyle w:val="FontStyle46"/>
          <w:rFonts w:ascii="Times New Roman" w:hAnsi="Times New Roman"/>
        </w:rPr>
        <w:t xml:space="preserve">, за которыми на экране возникает интерференционная картина (см. рисунок). </w:t>
      </w:r>
    </w:p>
    <w:p w:rsidR="00941FD0" w:rsidRPr="000B42C6" w:rsidRDefault="00941FD0" w:rsidP="00941FD0">
      <w:pPr>
        <w:pStyle w:val="Style13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>
        <w:rPr>
          <w:rFonts w:ascii="Times New Roman" w:hAnsi="Times New Roman" w:cs="Century Schoolbook"/>
          <w:noProof/>
          <w:sz w:val="20"/>
          <w:szCs w:val="20"/>
        </w:rPr>
        <w:lastRenderedPageBreak/>
        <w:drawing>
          <wp:inline distT="0" distB="0" distL="0" distR="0">
            <wp:extent cx="1323975" cy="1876425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Style13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</w:p>
    <w:p w:rsidR="00941FD0" w:rsidRPr="000B42C6" w:rsidRDefault="00941FD0" w:rsidP="00941FD0">
      <w:pPr>
        <w:pStyle w:val="Style13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Если увеличить  </w:t>
      </w:r>
      <w:r w:rsidRPr="000B42C6">
        <w:rPr>
          <w:rStyle w:val="FontStyle46"/>
          <w:rFonts w:ascii="Times New Roman" w:hAnsi="Times New Roman"/>
          <w:i/>
          <w:lang w:val="en-US"/>
        </w:rPr>
        <w:t>L</w:t>
      </w:r>
      <w:r w:rsidRPr="000B42C6">
        <w:rPr>
          <w:rStyle w:val="FontStyle46"/>
          <w:rFonts w:ascii="Times New Roman" w:hAnsi="Times New Roman"/>
        </w:rPr>
        <w:t xml:space="preserve"> </w:t>
      </w:r>
      <w:r w:rsidRPr="000B42C6">
        <w:rPr>
          <w:rStyle w:val="FontStyle43"/>
          <w:rFonts w:ascii="Times New Roman" w:hAnsi="Times New Roman"/>
        </w:rPr>
        <w:t xml:space="preserve"> </w:t>
      </w:r>
      <w:r w:rsidRPr="000B42C6">
        <w:rPr>
          <w:rStyle w:val="FontStyle46"/>
          <w:rFonts w:ascii="Times New Roman" w:hAnsi="Times New Roman"/>
        </w:rPr>
        <w:t xml:space="preserve">вдвое, то </w:t>
      </w:r>
    </w:p>
    <w:p w:rsidR="00941FD0" w:rsidRPr="000B42C6" w:rsidRDefault="00941FD0" w:rsidP="00941FD0">
      <w:pPr>
        <w:pStyle w:val="Style13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+: интерференционная картина ос</w:t>
      </w:r>
      <w:r w:rsidRPr="000B42C6">
        <w:rPr>
          <w:rStyle w:val="FontStyle46"/>
          <w:rFonts w:ascii="Times New Roman" w:hAnsi="Times New Roman"/>
        </w:rPr>
        <w:softHyphen/>
        <w:t>танется на месте, сохранив свой вид</w:t>
      </w:r>
    </w:p>
    <w:p w:rsidR="00941FD0" w:rsidRPr="000B42C6" w:rsidRDefault="00941FD0" w:rsidP="00941FD0">
      <w:pPr>
        <w:pStyle w:val="Style3"/>
        <w:widowControl/>
        <w:tabs>
          <w:tab w:val="left" w:pos="466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-: расстояние   между  интерференционными   полосами увеличится</w:t>
      </w:r>
    </w:p>
    <w:p w:rsidR="00941FD0" w:rsidRPr="000B42C6" w:rsidRDefault="00941FD0" w:rsidP="00941FD0">
      <w:pPr>
        <w:pStyle w:val="Style3"/>
        <w:widowControl/>
        <w:tabs>
          <w:tab w:val="left" w:pos="466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-: расстояние  между  интерференционными  полосами уменьшится</w:t>
      </w:r>
    </w:p>
    <w:p w:rsidR="00941FD0" w:rsidRPr="000B42C6" w:rsidRDefault="00941FD0" w:rsidP="00941FD0">
      <w:pPr>
        <w:pStyle w:val="Style3"/>
        <w:widowControl/>
        <w:tabs>
          <w:tab w:val="left" w:pos="466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-: интерференционная картина сместится по экрану, сохранив свой вид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82}}интерферен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4"/>
        <w:widowControl/>
        <w:spacing w:line="240" w:lineRule="auto"/>
        <w:ind w:firstLine="0"/>
        <w:jc w:val="left"/>
        <w:rPr>
          <w:rStyle w:val="FontStyle43"/>
          <w:rFonts w:ascii="Times New Roman" w:hAnsi="Times New Roman"/>
          <w:spacing w:val="30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>Одна сторона толстой стеклянной пластины имеет сту</w:t>
      </w:r>
      <w:r w:rsidRPr="000B42C6">
        <w:rPr>
          <w:rStyle w:val="FontStyle46"/>
          <w:rFonts w:ascii="Times New Roman" w:hAnsi="Times New Roman"/>
        </w:rPr>
        <w:softHyphen/>
        <w:t>пенчатую поверхность, как показано на рисунке. На пластину, перпендикулярно ее поверхности, падает све</w:t>
      </w:r>
      <w:r w:rsidRPr="000B42C6">
        <w:rPr>
          <w:rStyle w:val="FontStyle46"/>
          <w:rFonts w:ascii="Times New Roman" w:hAnsi="Times New Roman"/>
        </w:rPr>
        <w:softHyphen/>
        <w:t xml:space="preserve">товой пучок, который после отражения от пластины собирается линзой. Длина падающей световой волны  </w:t>
      </w:r>
      <w:r w:rsidRPr="000B42C6">
        <w:rPr>
          <w:rStyle w:val="FontStyle46"/>
          <w:rFonts w:ascii="Times New Roman" w:hAnsi="Times New Roman"/>
          <w:position w:val="-6"/>
        </w:rPr>
        <w:object w:dxaOrig="220" w:dyaOrig="279">
          <v:shape id="_x0000_i1197" type="#_x0000_t75" style="width:11.25pt;height:14.25pt" o:ole="">
            <v:imagedata r:id="rId318" o:title=""/>
          </v:shape>
          <o:OLEObject Type="Embed" ProgID="Equation.DSMT4" ShapeID="_x0000_i1197" DrawAspect="Content" ObjectID="_1450704388" r:id="rId319"/>
        </w:object>
      </w:r>
      <w:r w:rsidRPr="000B42C6">
        <w:rPr>
          <w:rStyle w:val="FontStyle43"/>
          <w:rFonts w:ascii="Times New Roman" w:hAnsi="Times New Roman"/>
          <w:spacing w:val="30"/>
        </w:rPr>
        <w:t xml:space="preserve">. </w:t>
      </w:r>
    </w:p>
    <w:p w:rsidR="00941FD0" w:rsidRPr="000B42C6" w:rsidRDefault="00941FD0" w:rsidP="00941FD0">
      <w:pPr>
        <w:pStyle w:val="Style24"/>
        <w:widowControl/>
        <w:spacing w:line="240" w:lineRule="auto"/>
        <w:ind w:firstLine="0"/>
        <w:jc w:val="left"/>
        <w:rPr>
          <w:rStyle w:val="FontStyle43"/>
          <w:rFonts w:ascii="Times New Roman" w:hAnsi="Times New Roman"/>
          <w:b w:val="0"/>
          <w:i w:val="0"/>
          <w:spacing w:val="30"/>
        </w:rPr>
      </w:pPr>
      <w:r>
        <w:rPr>
          <w:rFonts w:ascii="Times New Roman" w:hAnsi="Times New Roman" w:cs="Century Schoolbook"/>
          <w:noProof/>
          <w:spacing w:val="30"/>
          <w:sz w:val="14"/>
          <w:szCs w:val="14"/>
        </w:rPr>
        <w:drawing>
          <wp:inline distT="0" distB="0" distL="0" distR="0">
            <wp:extent cx="1143000" cy="885825"/>
            <wp:effectExtent l="1905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Style24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При каком наименьшем из указанных значений высоты ступеньки  </w:t>
      </w:r>
      <w:r w:rsidRPr="000B42C6">
        <w:rPr>
          <w:rStyle w:val="FontStyle46"/>
          <w:rFonts w:ascii="Times New Roman" w:hAnsi="Times New Roman"/>
          <w:position w:val="-6"/>
        </w:rPr>
        <w:object w:dxaOrig="220" w:dyaOrig="279">
          <v:shape id="_x0000_i1198" type="#_x0000_t75" style="width:11.25pt;height:14.25pt" o:ole="">
            <v:imagedata r:id="rId321" o:title=""/>
          </v:shape>
          <o:OLEObject Type="Embed" ProgID="Equation.DSMT4" ShapeID="_x0000_i1198" DrawAspect="Content" ObjectID="_1450704389" r:id="rId322"/>
        </w:object>
      </w:r>
      <w:r w:rsidRPr="000B42C6">
        <w:rPr>
          <w:rStyle w:val="FontStyle46"/>
          <w:rFonts w:ascii="Times New Roman" w:hAnsi="Times New Roman"/>
        </w:rPr>
        <w:t xml:space="preserve"> </w:t>
      </w:r>
      <w:r w:rsidRPr="000B42C6">
        <w:rPr>
          <w:rStyle w:val="FontStyle43"/>
          <w:rFonts w:ascii="Times New Roman" w:hAnsi="Times New Roman"/>
        </w:rPr>
        <w:t xml:space="preserve"> </w:t>
      </w:r>
      <w:r w:rsidRPr="000B42C6">
        <w:rPr>
          <w:rStyle w:val="FontStyle46"/>
          <w:rFonts w:ascii="Times New Roman" w:hAnsi="Times New Roman"/>
        </w:rPr>
        <w:t>интенсивность света в фокусе линзы будет минимальной?</w:t>
      </w:r>
    </w:p>
    <w:p w:rsidR="00941FD0" w:rsidRPr="000B42C6" w:rsidRDefault="00941FD0" w:rsidP="00941FD0">
      <w:pPr>
        <w:pStyle w:val="Style24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-: </w:t>
      </w:r>
      <w:r w:rsidRPr="000B42C6">
        <w:rPr>
          <w:rStyle w:val="FontStyle46"/>
          <w:rFonts w:ascii="Times New Roman" w:hAnsi="Times New Roman"/>
          <w:position w:val="-6"/>
        </w:rPr>
        <w:object w:dxaOrig="220" w:dyaOrig="279">
          <v:shape id="_x0000_i1199" type="#_x0000_t75" style="width:11.25pt;height:14.25pt" o:ole="">
            <v:imagedata r:id="rId323" o:title=""/>
          </v:shape>
          <o:OLEObject Type="Embed" ProgID="Equation.DSMT4" ShapeID="_x0000_i1199" DrawAspect="Content" ObjectID="_1450704390" r:id="rId324"/>
        </w:object>
      </w:r>
    </w:p>
    <w:p w:rsidR="00941FD0" w:rsidRPr="000B42C6" w:rsidRDefault="00941FD0" w:rsidP="00941FD0">
      <w:pPr>
        <w:pStyle w:val="Style24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-: </w:t>
      </w:r>
      <w:r w:rsidRPr="000B42C6">
        <w:rPr>
          <w:rStyle w:val="FontStyle46"/>
          <w:rFonts w:ascii="Times New Roman" w:hAnsi="Times New Roman"/>
          <w:position w:val="-6"/>
        </w:rPr>
        <w:object w:dxaOrig="499" w:dyaOrig="279">
          <v:shape id="_x0000_i1200" type="#_x0000_t75" style="width:24.75pt;height:14.25pt" o:ole="">
            <v:imagedata r:id="rId325" o:title=""/>
          </v:shape>
          <o:OLEObject Type="Embed" ProgID="Equation.DSMT4" ShapeID="_x0000_i1200" DrawAspect="Content" ObjectID="_1450704391" r:id="rId326"/>
        </w:object>
      </w:r>
    </w:p>
    <w:p w:rsidR="00941FD0" w:rsidRPr="000B42C6" w:rsidRDefault="00941FD0" w:rsidP="00941FD0">
      <w:pPr>
        <w:pStyle w:val="Style24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-: </w:t>
      </w:r>
      <w:r w:rsidRPr="000B42C6">
        <w:rPr>
          <w:rStyle w:val="FontStyle46"/>
          <w:rFonts w:ascii="Times New Roman" w:hAnsi="Times New Roman"/>
          <w:position w:val="-6"/>
        </w:rPr>
        <w:object w:dxaOrig="499" w:dyaOrig="279">
          <v:shape id="_x0000_i1201" type="#_x0000_t75" style="width:24.75pt;height:14.25pt" o:ole="">
            <v:imagedata r:id="rId327" o:title=""/>
          </v:shape>
          <o:OLEObject Type="Embed" ProgID="Equation.DSMT4" ShapeID="_x0000_i1201" DrawAspect="Content" ObjectID="_1450704392" r:id="rId328"/>
        </w:object>
      </w:r>
    </w:p>
    <w:p w:rsidR="00941FD0" w:rsidRPr="000B42C6" w:rsidRDefault="00941FD0" w:rsidP="00941FD0">
      <w:pPr>
        <w:pStyle w:val="Style24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+: </w:t>
      </w:r>
      <w:r w:rsidRPr="000B42C6">
        <w:rPr>
          <w:rStyle w:val="FontStyle46"/>
          <w:rFonts w:ascii="Times New Roman" w:hAnsi="Times New Roman"/>
          <w:position w:val="-6"/>
        </w:rPr>
        <w:object w:dxaOrig="520" w:dyaOrig="279">
          <v:shape id="_x0000_i1202" type="#_x0000_t75" style="width:26.25pt;height:14.25pt" o:ole="">
            <v:imagedata r:id="rId329" o:title=""/>
          </v:shape>
          <o:OLEObject Type="Embed" ProgID="Equation.DSMT4" ShapeID="_x0000_i1202" DrawAspect="Content" ObjectID="_1450704393" r:id="rId330"/>
        </w:object>
      </w:r>
    </w:p>
    <w:p w:rsidR="00941FD0" w:rsidRPr="000044D5" w:rsidRDefault="00941FD0" w:rsidP="00941FD0"/>
    <w:p w:rsidR="00941FD0" w:rsidRPr="000B42C6" w:rsidRDefault="00941FD0" w:rsidP="00941FD0">
      <w:pPr>
        <w:rPr>
          <w:rStyle w:val="FontStyle14"/>
          <w:b/>
          <w:sz w:val="24"/>
          <w:szCs w:val="24"/>
        </w:rPr>
      </w:pPr>
      <w:r w:rsidRPr="000B42C6">
        <w:rPr>
          <w:rStyle w:val="FontStyle14"/>
          <w:b/>
          <w:sz w:val="24"/>
          <w:szCs w:val="24"/>
          <w:lang w:val="en-US"/>
        </w:rPr>
        <w:t>V</w:t>
      </w:r>
      <w:r w:rsidRPr="000B42C6">
        <w:rPr>
          <w:rStyle w:val="FontStyle14"/>
          <w:b/>
          <w:sz w:val="24"/>
          <w:szCs w:val="24"/>
        </w:rPr>
        <w:t>3: Дифракция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}}дифрак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Запишите условия максимумов  интенсивности света при дифракции на дифракционной решетке.</w:t>
      </w:r>
    </w:p>
    <w:p w:rsidR="00941FD0" w:rsidRPr="000B42C6" w:rsidRDefault="00941FD0" w:rsidP="00941FD0">
      <w:pPr>
        <w:rPr>
          <w:position w:val="-6"/>
        </w:rPr>
      </w:pPr>
      <w:r w:rsidRPr="000B42C6">
        <w:t xml:space="preserve">-: </w:t>
      </w:r>
      <w:r w:rsidRPr="000B42C6">
        <w:rPr>
          <w:position w:val="-6"/>
        </w:rPr>
        <w:object w:dxaOrig="940" w:dyaOrig="279">
          <v:shape id="_x0000_i1203" type="#_x0000_t75" style="width:47.25pt;height:14.25pt" o:ole="" fillcolor="window">
            <v:imagedata r:id="rId331" o:title=""/>
          </v:shape>
          <o:OLEObject Type="Embed" ProgID="Equation.DSMT4" ShapeID="_x0000_i1203" DrawAspect="Content" ObjectID="_1450704394" r:id="rId332"/>
        </w:object>
      </w:r>
    </w:p>
    <w:p w:rsidR="00941FD0" w:rsidRPr="000B42C6" w:rsidRDefault="00941FD0" w:rsidP="00941FD0">
      <w:pPr>
        <w:rPr>
          <w:position w:val="-6"/>
        </w:rPr>
      </w:pPr>
      <w:r w:rsidRPr="000B42C6">
        <w:rPr>
          <w:position w:val="-6"/>
        </w:rPr>
        <w:t xml:space="preserve">+: </w:t>
      </w:r>
      <w:r w:rsidRPr="000B42C6">
        <w:rPr>
          <w:position w:val="-10"/>
        </w:rPr>
        <w:object w:dxaOrig="1280" w:dyaOrig="320">
          <v:shape id="_x0000_i1204" type="#_x0000_t75" style="width:63.75pt;height:15.75pt" o:ole="">
            <v:imagedata r:id="rId333" o:title=""/>
          </v:shape>
          <o:OLEObject Type="Embed" ProgID="Equation.DSMT4" ShapeID="_x0000_i1204" DrawAspect="Content" ObjectID="_1450704395" r:id="rId334"/>
        </w:object>
      </w:r>
    </w:p>
    <w:p w:rsidR="00941FD0" w:rsidRPr="000B42C6" w:rsidRDefault="00941FD0" w:rsidP="00941FD0">
      <w:pPr>
        <w:rPr>
          <w:position w:val="-6"/>
        </w:rPr>
      </w:pPr>
      <w:r w:rsidRPr="000B42C6">
        <w:rPr>
          <w:position w:val="-6"/>
        </w:rPr>
        <w:t xml:space="preserve">-: </w:t>
      </w:r>
      <w:r w:rsidRPr="000B42C6">
        <w:rPr>
          <w:position w:val="-6"/>
        </w:rPr>
        <w:object w:dxaOrig="880" w:dyaOrig="279">
          <v:shape id="_x0000_i1205" type="#_x0000_t75" style="width:44.25pt;height:14.25pt" o:ole="">
            <v:imagedata r:id="rId335" o:title=""/>
          </v:shape>
          <o:OLEObject Type="Embed" ProgID="Equation.DSMT4" ShapeID="_x0000_i1205" DrawAspect="Content" ObjectID="_1450704396" r:id="rId336"/>
        </w:object>
      </w:r>
    </w:p>
    <w:p w:rsidR="00941FD0" w:rsidRPr="000B42C6" w:rsidRDefault="00941FD0" w:rsidP="00941FD0">
      <w:r w:rsidRPr="000B42C6">
        <w:rPr>
          <w:position w:val="-6"/>
        </w:rPr>
        <w:lastRenderedPageBreak/>
        <w:t xml:space="preserve">-: </w:t>
      </w:r>
      <w:r w:rsidRPr="000B42C6">
        <w:rPr>
          <w:position w:val="-24"/>
        </w:rPr>
        <w:object w:dxaOrig="1359" w:dyaOrig="620">
          <v:shape id="_x0000_i1206" type="#_x0000_t75" style="width:68.25pt;height:30.75pt" o:ole="">
            <v:imagedata r:id="rId337" o:title=""/>
          </v:shape>
          <o:OLEObject Type="Embed" ProgID="Equation.DSMT4" ShapeID="_x0000_i1206" DrawAspect="Content" ObjectID="_1450704397" r:id="rId338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}}дифрак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вет падает нормально на дифракционную решетку с периодом, равным 2,4 мкм. Гла</w:t>
      </w:r>
      <w:r w:rsidRPr="000B42C6">
        <w:t>в</w:t>
      </w:r>
      <w:r w:rsidRPr="000B42C6">
        <w:t>ный дифракционный максимум второго порядка наблюдается под углом 30</w:t>
      </w:r>
      <w:r w:rsidRPr="000B42C6">
        <w:rPr>
          <w:vertAlign w:val="superscript"/>
        </w:rPr>
        <w:t>0</w:t>
      </w:r>
      <w:r w:rsidRPr="000B42C6">
        <w:t>. Определить длину световой волны.</w:t>
      </w:r>
    </w:p>
    <w:p w:rsidR="00941FD0" w:rsidRPr="000B42C6" w:rsidRDefault="00941FD0" w:rsidP="00941FD0">
      <w:r w:rsidRPr="000B42C6">
        <w:t>-: 500 нм</w:t>
      </w:r>
    </w:p>
    <w:p w:rsidR="00941FD0" w:rsidRPr="000B42C6" w:rsidRDefault="00941FD0" w:rsidP="00941FD0">
      <w:r w:rsidRPr="000B42C6">
        <w:t>+: 600 нм</w:t>
      </w:r>
    </w:p>
    <w:p w:rsidR="00941FD0" w:rsidRPr="000B42C6" w:rsidRDefault="00941FD0" w:rsidP="00941FD0">
      <w:r w:rsidRPr="000B42C6">
        <w:t>-: 400 нм</w:t>
      </w:r>
    </w:p>
    <w:p w:rsidR="00941FD0" w:rsidRPr="000B42C6" w:rsidRDefault="00941FD0" w:rsidP="00941FD0">
      <w:r w:rsidRPr="000B42C6">
        <w:t>-: 750 н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}}дифрак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Запишите условия максимумов  интенсивности света при дифракции на одной щели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0"/>
        </w:rPr>
        <w:object w:dxaOrig="1280" w:dyaOrig="320">
          <v:shape id="_x0000_i1207" type="#_x0000_t75" style="width:63.75pt;height:15.75pt" o:ole="">
            <v:imagedata r:id="rId333" o:title=""/>
          </v:shape>
          <o:OLEObject Type="Embed" ProgID="Equation.DSMT4" ShapeID="_x0000_i1207" DrawAspect="Content" ObjectID="_1450704398" r:id="rId339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940" w:dyaOrig="279">
          <v:shape id="_x0000_i1208" type="#_x0000_t75" style="width:47.25pt;height:14.25pt" o:ole="" fillcolor="window">
            <v:imagedata r:id="rId331" o:title=""/>
          </v:shape>
          <o:OLEObject Type="Embed" ProgID="Equation.DSMT4" ShapeID="_x0000_i1208" DrawAspect="Content" ObjectID="_1450704399" r:id="rId340"/>
        </w:objec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10"/>
        </w:rPr>
        <w:object w:dxaOrig="2140" w:dyaOrig="320">
          <v:shape id="_x0000_i1209" type="#_x0000_t75" style="width:107.25pt;height:15.75pt" o:ole="">
            <v:imagedata r:id="rId341" o:title=""/>
          </v:shape>
          <o:OLEObject Type="Embed" ProgID="Equation.DSMT4" ShapeID="_x0000_i1209" DrawAspect="Content" ObjectID="_1450704400" r:id="rId342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24"/>
        </w:rPr>
        <w:object w:dxaOrig="1359" w:dyaOrig="620">
          <v:shape id="_x0000_i1210" type="#_x0000_t75" style="width:68.25pt;height:30.75pt" o:ole="">
            <v:imagedata r:id="rId337" o:title=""/>
          </v:shape>
          <o:OLEObject Type="Embed" ProgID="Equation.DSMT4" ShapeID="_x0000_i1210" DrawAspect="Content" ObjectID="_1450704401" r:id="rId343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}}дифрак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Запишите условия минимумов  интенсивности света при дифракции на одной щели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0"/>
        </w:rPr>
        <w:object w:dxaOrig="1280" w:dyaOrig="320">
          <v:shape id="_x0000_i1211" type="#_x0000_t75" style="width:63.75pt;height:15.75pt" o:ole="">
            <v:imagedata r:id="rId333" o:title=""/>
          </v:shape>
          <o:OLEObject Type="Embed" ProgID="Equation.DSMT4" ShapeID="_x0000_i1211" DrawAspect="Content" ObjectID="_1450704402" r:id="rId344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940" w:dyaOrig="279">
          <v:shape id="_x0000_i1212" type="#_x0000_t75" style="width:47.25pt;height:14.25pt" o:ole="" fillcolor="window">
            <v:imagedata r:id="rId331" o:title=""/>
          </v:shape>
          <o:OLEObject Type="Embed" ProgID="Equation.DSMT4" ShapeID="_x0000_i1212" DrawAspect="Content" ObjectID="_1450704403" r:id="rId345"/>
        </w:objec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10"/>
        </w:rPr>
        <w:object w:dxaOrig="1260" w:dyaOrig="320">
          <v:shape id="_x0000_i1213" type="#_x0000_t75" style="width:63pt;height:15.75pt" o:ole="">
            <v:imagedata r:id="rId346" o:title=""/>
          </v:shape>
          <o:OLEObject Type="Embed" ProgID="Equation.DSMT4" ShapeID="_x0000_i1213" DrawAspect="Content" ObjectID="_1450704404" r:id="rId347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24"/>
        </w:rPr>
        <w:object w:dxaOrig="1359" w:dyaOrig="620">
          <v:shape id="_x0000_i1214" type="#_x0000_t75" style="width:68.25pt;height:30.75pt" o:ole="">
            <v:imagedata r:id="rId337" o:title=""/>
          </v:shape>
          <o:OLEObject Type="Embed" ProgID="Equation.DSMT4" ShapeID="_x0000_i1214" DrawAspect="Content" ObjectID="_1450704405" r:id="rId348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}}дифрак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Запишите уравнение дифракционной решетки.</w:t>
      </w:r>
    </w:p>
    <w:p w:rsidR="00941FD0" w:rsidRPr="000B42C6" w:rsidRDefault="00941FD0" w:rsidP="00941FD0">
      <w:pPr>
        <w:rPr>
          <w:position w:val="-6"/>
        </w:rPr>
      </w:pPr>
      <w:r w:rsidRPr="000B42C6">
        <w:t xml:space="preserve">-: </w:t>
      </w:r>
      <w:r w:rsidRPr="000B42C6">
        <w:rPr>
          <w:position w:val="-6"/>
        </w:rPr>
        <w:object w:dxaOrig="940" w:dyaOrig="279">
          <v:shape id="_x0000_i1215" type="#_x0000_t75" style="width:47.25pt;height:14.25pt" o:ole="" fillcolor="window">
            <v:imagedata r:id="rId331" o:title=""/>
          </v:shape>
          <o:OLEObject Type="Embed" ProgID="Equation.DSMT4" ShapeID="_x0000_i1215" DrawAspect="Content" ObjectID="_1450704406" r:id="rId349"/>
        </w:object>
      </w:r>
    </w:p>
    <w:p w:rsidR="00941FD0" w:rsidRPr="000B42C6" w:rsidRDefault="00941FD0" w:rsidP="00941FD0">
      <w:pPr>
        <w:rPr>
          <w:position w:val="-6"/>
        </w:rPr>
      </w:pPr>
      <w:r w:rsidRPr="000B42C6">
        <w:rPr>
          <w:position w:val="-6"/>
        </w:rPr>
        <w:t xml:space="preserve">+: </w:t>
      </w:r>
      <w:r w:rsidRPr="000B42C6">
        <w:rPr>
          <w:position w:val="-10"/>
        </w:rPr>
        <w:object w:dxaOrig="1280" w:dyaOrig="320">
          <v:shape id="_x0000_i1216" type="#_x0000_t75" style="width:63.75pt;height:15.75pt" o:ole="">
            <v:imagedata r:id="rId333" o:title=""/>
          </v:shape>
          <o:OLEObject Type="Embed" ProgID="Equation.DSMT4" ShapeID="_x0000_i1216" DrawAspect="Content" ObjectID="_1450704407" r:id="rId350"/>
        </w:object>
      </w:r>
    </w:p>
    <w:p w:rsidR="00941FD0" w:rsidRPr="000B42C6" w:rsidRDefault="00941FD0" w:rsidP="00941FD0">
      <w:pPr>
        <w:rPr>
          <w:position w:val="-6"/>
        </w:rPr>
      </w:pPr>
      <w:r w:rsidRPr="000B42C6">
        <w:rPr>
          <w:position w:val="-6"/>
        </w:rPr>
        <w:t xml:space="preserve">-: </w:t>
      </w:r>
      <w:r w:rsidRPr="000B42C6">
        <w:rPr>
          <w:position w:val="-6"/>
        </w:rPr>
        <w:object w:dxaOrig="880" w:dyaOrig="279">
          <v:shape id="_x0000_i1217" type="#_x0000_t75" style="width:44.25pt;height:14.25pt" o:ole="">
            <v:imagedata r:id="rId335" o:title=""/>
          </v:shape>
          <o:OLEObject Type="Embed" ProgID="Equation.DSMT4" ShapeID="_x0000_i1217" DrawAspect="Content" ObjectID="_1450704408" r:id="rId351"/>
        </w:object>
      </w:r>
    </w:p>
    <w:p w:rsidR="00941FD0" w:rsidRPr="000B42C6" w:rsidRDefault="00941FD0" w:rsidP="00941FD0">
      <w:r w:rsidRPr="000B42C6">
        <w:rPr>
          <w:position w:val="-6"/>
        </w:rPr>
        <w:t xml:space="preserve">-: </w:t>
      </w:r>
      <w:r w:rsidRPr="000B42C6">
        <w:rPr>
          <w:position w:val="-24"/>
        </w:rPr>
        <w:object w:dxaOrig="1359" w:dyaOrig="620">
          <v:shape id="_x0000_i1218" type="#_x0000_t75" style="width:68.25pt;height:30.75pt" o:ole="">
            <v:imagedata r:id="rId337" o:title=""/>
          </v:shape>
          <o:OLEObject Type="Embed" ProgID="Equation.DSMT4" ShapeID="_x0000_i1218" DrawAspect="Content" ObjectID="_1450704409" r:id="rId352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}}дифрак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B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В методе зон Френеля для дифракции на протяженном источнике света максимум интенсивности света определяется: </w:t>
      </w:r>
    </w:p>
    <w:p w:rsidR="00941FD0" w:rsidRPr="000B42C6" w:rsidRDefault="00941FD0" w:rsidP="00941FD0">
      <w:r w:rsidRPr="000B42C6">
        <w:t>-: четным числом зон Френеля, вызывающим световые колебания</w:t>
      </w:r>
    </w:p>
    <w:p w:rsidR="00941FD0" w:rsidRPr="000B42C6" w:rsidRDefault="00941FD0" w:rsidP="00941FD0">
      <w:r w:rsidRPr="000B42C6">
        <w:t>-: произвольным числом зон Френеля, вызывающим световые колебания</w:t>
      </w:r>
    </w:p>
    <w:p w:rsidR="00941FD0" w:rsidRPr="000B42C6" w:rsidRDefault="00941FD0" w:rsidP="00941FD0">
      <w:r w:rsidRPr="000B42C6">
        <w:t>+: нечетным числом зон Френеля, вызывающим световые колебания</w:t>
      </w:r>
    </w:p>
    <w:p w:rsidR="00941FD0" w:rsidRPr="000B42C6" w:rsidRDefault="00941FD0" w:rsidP="00941FD0">
      <w:r w:rsidRPr="000B42C6">
        <w:t>-: шириной зоны Френел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}}дифрак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B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В методе зон Френеля для дифракции на протяженном источнике света минимум интенсивности света определяется </w:t>
      </w:r>
    </w:p>
    <w:p w:rsidR="00941FD0" w:rsidRPr="000B42C6" w:rsidRDefault="00941FD0" w:rsidP="00941FD0">
      <w:r w:rsidRPr="000B42C6">
        <w:t>+: четным числом зон Френеля, вызывающим световые колебания</w:t>
      </w:r>
    </w:p>
    <w:p w:rsidR="00941FD0" w:rsidRPr="000B42C6" w:rsidRDefault="00941FD0" w:rsidP="00941FD0">
      <w:r w:rsidRPr="000B42C6">
        <w:t>-: произвольным числом зон Френеля, вызывающим световые колебания</w:t>
      </w:r>
    </w:p>
    <w:p w:rsidR="00941FD0" w:rsidRPr="000B42C6" w:rsidRDefault="00941FD0" w:rsidP="00941FD0">
      <w:r w:rsidRPr="000B42C6">
        <w:t>-: нечетным числом зон Френеля, вызывающим световые колебания</w:t>
      </w:r>
    </w:p>
    <w:p w:rsidR="00941FD0" w:rsidRPr="000B42C6" w:rsidRDefault="00941FD0" w:rsidP="00941FD0">
      <w:r w:rsidRPr="000B42C6">
        <w:t>-: шириной зоны Френел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8}}дифрак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B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lastRenderedPageBreak/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ри дифракции света на круглом диске в центре экрана наблюдается</w:t>
      </w:r>
    </w:p>
    <w:p w:rsidR="00941FD0" w:rsidRPr="000B42C6" w:rsidRDefault="00941FD0" w:rsidP="00941FD0">
      <w:r w:rsidRPr="000B42C6">
        <w:t>-: темное пятно</w:t>
      </w:r>
    </w:p>
    <w:p w:rsidR="00941FD0" w:rsidRPr="000B42C6" w:rsidRDefault="00941FD0" w:rsidP="00941FD0">
      <w:r w:rsidRPr="000B42C6">
        <w:t>-: чередование светлых и темных колец</w:t>
      </w:r>
    </w:p>
    <w:p w:rsidR="00941FD0" w:rsidRPr="000B42C6" w:rsidRDefault="00941FD0" w:rsidP="00941FD0">
      <w:r w:rsidRPr="000B42C6">
        <w:t>+: светлое пятно</w:t>
      </w:r>
    </w:p>
    <w:p w:rsidR="00941FD0" w:rsidRPr="000B42C6" w:rsidRDefault="00941FD0" w:rsidP="00941FD0">
      <w:r w:rsidRPr="000B42C6">
        <w:t>-: чередование темных и светлых колец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9}}дифрак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B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ри дифракции света на круглом отверстии в центре экрана наблюдается</w:t>
      </w:r>
    </w:p>
    <w:p w:rsidR="00941FD0" w:rsidRPr="000B42C6" w:rsidRDefault="00941FD0" w:rsidP="00941FD0">
      <w:r w:rsidRPr="000B42C6">
        <w:t>-: всегда темное пятно</w:t>
      </w:r>
    </w:p>
    <w:p w:rsidR="00941FD0" w:rsidRPr="000B42C6" w:rsidRDefault="00941FD0" w:rsidP="00941FD0">
      <w:r w:rsidRPr="000B42C6">
        <w:t>-: чередование светлых и темных колец</w:t>
      </w:r>
    </w:p>
    <w:p w:rsidR="00941FD0" w:rsidRPr="000B42C6" w:rsidRDefault="00941FD0" w:rsidP="00941FD0">
      <w:r w:rsidRPr="000B42C6">
        <w:t>-: всегда светлое пятно</w:t>
      </w:r>
    </w:p>
    <w:p w:rsidR="00941FD0" w:rsidRPr="000B42C6" w:rsidRDefault="00941FD0" w:rsidP="00941FD0">
      <w:r w:rsidRPr="000B42C6">
        <w:t>+: светлое или темное пятно в зависимости от соотношения диаметра отверстия и длины световой волны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0}}дифрак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При дифракции монохроматического света на одной щели в центре экрана наблюдается </w:t>
      </w:r>
    </w:p>
    <w:p w:rsidR="00941FD0" w:rsidRPr="000B42C6" w:rsidRDefault="00941FD0" w:rsidP="00941FD0">
      <w:r w:rsidRPr="000B42C6">
        <w:t>-: белая полоса</w:t>
      </w:r>
    </w:p>
    <w:p w:rsidR="00941FD0" w:rsidRPr="000B42C6" w:rsidRDefault="00941FD0" w:rsidP="00941FD0">
      <w:r w:rsidRPr="000B42C6">
        <w:t>-: темная полоса</w:t>
      </w:r>
    </w:p>
    <w:p w:rsidR="00941FD0" w:rsidRPr="000B42C6" w:rsidRDefault="00941FD0" w:rsidP="00941FD0">
      <w:r w:rsidRPr="000B42C6">
        <w:t>+: светлая полоса определенного цвета</w:t>
      </w:r>
    </w:p>
    <w:p w:rsidR="00941FD0" w:rsidRPr="000B42C6" w:rsidRDefault="00941FD0" w:rsidP="00941FD0">
      <w:r w:rsidRPr="000B42C6">
        <w:t>-:  радужная полос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1}}дифрак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При дифракции белого света на одной щели в центре экрана наблюдается </w:t>
      </w:r>
    </w:p>
    <w:p w:rsidR="00941FD0" w:rsidRPr="000B42C6" w:rsidRDefault="00941FD0" w:rsidP="00941FD0">
      <w:r w:rsidRPr="000B42C6">
        <w:t>+: белая полоса</w:t>
      </w:r>
    </w:p>
    <w:p w:rsidR="00941FD0" w:rsidRPr="000B42C6" w:rsidRDefault="00941FD0" w:rsidP="00941FD0">
      <w:r w:rsidRPr="000B42C6">
        <w:t>-: темная полоса</w:t>
      </w:r>
    </w:p>
    <w:p w:rsidR="00941FD0" w:rsidRPr="000B42C6" w:rsidRDefault="00941FD0" w:rsidP="00941FD0">
      <w:r w:rsidRPr="000B42C6">
        <w:lastRenderedPageBreak/>
        <w:t>-: светлая полоса определенного цвета</w:t>
      </w:r>
    </w:p>
    <w:p w:rsidR="00941FD0" w:rsidRPr="000B42C6" w:rsidRDefault="00941FD0" w:rsidP="00941FD0">
      <w:r w:rsidRPr="000B42C6">
        <w:t>-: радужная полос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2}}дифрак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При дифракции монохроматического света на одной щели картина на экране представляет собой  </w:t>
      </w:r>
    </w:p>
    <w:p w:rsidR="00941FD0" w:rsidRPr="000B42C6" w:rsidRDefault="00941FD0" w:rsidP="00941FD0">
      <w:r w:rsidRPr="000B42C6">
        <w:t>+: чередующиеся светлые и темные  полосы</w:t>
      </w:r>
    </w:p>
    <w:p w:rsidR="00941FD0" w:rsidRPr="000B42C6" w:rsidRDefault="00941FD0" w:rsidP="00941FD0">
      <w:r w:rsidRPr="000B42C6">
        <w:t>-: совокупность радужных полос</w:t>
      </w:r>
    </w:p>
    <w:p w:rsidR="00941FD0" w:rsidRPr="000B42C6" w:rsidRDefault="00941FD0" w:rsidP="00941FD0">
      <w:r w:rsidRPr="000B42C6">
        <w:t>-: дисперсионный спектр испускания</w:t>
      </w:r>
    </w:p>
    <w:p w:rsidR="00941FD0" w:rsidRPr="000B42C6" w:rsidRDefault="00941FD0" w:rsidP="00941FD0">
      <w:r w:rsidRPr="000B42C6">
        <w:t>-: одну радужную полосу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3}}дифрак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При дифракции белого света на одной щели картина на экране представляет собой  </w:t>
      </w:r>
    </w:p>
    <w:p w:rsidR="00941FD0" w:rsidRPr="000B42C6" w:rsidRDefault="00941FD0" w:rsidP="00941FD0">
      <w:r w:rsidRPr="000B42C6">
        <w:t>-: чередующиеся светлые и темные  полосы</w:t>
      </w:r>
    </w:p>
    <w:p w:rsidR="00941FD0" w:rsidRPr="000B42C6" w:rsidRDefault="00941FD0" w:rsidP="00941FD0">
      <w:r w:rsidRPr="000B42C6">
        <w:t>-: совокупность радужных полос</w:t>
      </w:r>
    </w:p>
    <w:p w:rsidR="00941FD0" w:rsidRPr="000B42C6" w:rsidRDefault="00941FD0" w:rsidP="00941FD0">
      <w:r w:rsidRPr="000B42C6">
        <w:t>+: совокупность центральной белой полосы и побочных радужных полосок</w:t>
      </w:r>
    </w:p>
    <w:p w:rsidR="00941FD0" w:rsidRPr="000B42C6" w:rsidRDefault="00941FD0" w:rsidP="00941FD0">
      <w:r w:rsidRPr="000B42C6">
        <w:t>-: одну радужную полосу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4}}дифрак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При дифракции белого света на дифракционной решетке картина на экране представляет собой  </w:t>
      </w:r>
    </w:p>
    <w:p w:rsidR="00941FD0" w:rsidRPr="000B42C6" w:rsidRDefault="00941FD0" w:rsidP="00941FD0">
      <w:r w:rsidRPr="000B42C6">
        <w:t>-: чередующиеся светлые и темные  полосы</w:t>
      </w:r>
    </w:p>
    <w:p w:rsidR="00941FD0" w:rsidRPr="000B42C6" w:rsidRDefault="00941FD0" w:rsidP="00941FD0">
      <w:r w:rsidRPr="000B42C6">
        <w:t>-: совокупность радужных полос</w:t>
      </w:r>
    </w:p>
    <w:p w:rsidR="00941FD0" w:rsidRPr="000B42C6" w:rsidRDefault="00941FD0" w:rsidP="00941FD0">
      <w:r w:rsidRPr="000B42C6">
        <w:t>+: совокупность центральной белой полосы и побочных радужных полосок</w:t>
      </w:r>
    </w:p>
    <w:p w:rsidR="00941FD0" w:rsidRPr="000B42C6" w:rsidRDefault="00941FD0" w:rsidP="00941FD0">
      <w:r w:rsidRPr="000B42C6">
        <w:t>-: одну дисперсионную радужную полосу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5}}дифрак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lastRenderedPageBreak/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При дифракции монохроматического света на дифракционной решетке картина на экране представляет собой  </w:t>
      </w:r>
    </w:p>
    <w:p w:rsidR="00941FD0" w:rsidRPr="000B42C6" w:rsidRDefault="00941FD0" w:rsidP="00941FD0">
      <w:r w:rsidRPr="000B42C6">
        <w:t>+: чередующиеся светлые и темные  полосы</w:t>
      </w:r>
    </w:p>
    <w:p w:rsidR="00941FD0" w:rsidRPr="000B42C6" w:rsidRDefault="00941FD0" w:rsidP="00941FD0">
      <w:r w:rsidRPr="000B42C6">
        <w:t>-: совокупность радужных полос</w:t>
      </w:r>
    </w:p>
    <w:p w:rsidR="00941FD0" w:rsidRPr="000B42C6" w:rsidRDefault="00941FD0" w:rsidP="00941FD0">
      <w:r w:rsidRPr="000B42C6">
        <w:t>-: совокупность центральной белой полосы и побочных радужных полосок</w:t>
      </w:r>
    </w:p>
    <w:p w:rsidR="00941FD0" w:rsidRPr="000B42C6" w:rsidRDefault="00941FD0" w:rsidP="00941FD0">
      <w:r w:rsidRPr="000B42C6">
        <w:t>-: одну дисперсионную радужную полосу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6}}дифрак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ри дифракции света на дифракционной решетке интенсивность светлых полос</w:t>
      </w:r>
    </w:p>
    <w:p w:rsidR="00941FD0" w:rsidRPr="000B42C6" w:rsidRDefault="00941FD0" w:rsidP="00941FD0">
      <w:r w:rsidRPr="000B42C6">
        <w:t>-: одинакова в пределах всей картины</w:t>
      </w:r>
    </w:p>
    <w:p w:rsidR="00941FD0" w:rsidRPr="000B42C6" w:rsidRDefault="00941FD0" w:rsidP="00941FD0">
      <w:r w:rsidRPr="000B42C6">
        <w:t>+: уменьшается от центра экрана на периферию</w:t>
      </w:r>
    </w:p>
    <w:p w:rsidR="00941FD0" w:rsidRPr="000B42C6" w:rsidRDefault="00941FD0" w:rsidP="00941FD0">
      <w:r w:rsidRPr="000B42C6">
        <w:t>-: увеличивается от центра экрана на периферию</w:t>
      </w:r>
    </w:p>
    <w:p w:rsidR="00941FD0" w:rsidRPr="000B42C6" w:rsidRDefault="00941FD0" w:rsidP="00941FD0">
      <w:r w:rsidRPr="000B42C6">
        <w:t xml:space="preserve"> -: зависит от  соотношения размеров решетки и длины световой волны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7}}дифрак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ри дифракции света на круглом отверстии интенсивность светлых колец</w:t>
      </w:r>
    </w:p>
    <w:p w:rsidR="00941FD0" w:rsidRPr="000B42C6" w:rsidRDefault="00941FD0" w:rsidP="00941FD0">
      <w:r w:rsidRPr="000B42C6">
        <w:t>-: одинакова в пределах всей картины</w:t>
      </w:r>
    </w:p>
    <w:p w:rsidR="00941FD0" w:rsidRPr="000B42C6" w:rsidRDefault="00941FD0" w:rsidP="00941FD0">
      <w:r w:rsidRPr="000B42C6">
        <w:t>+: уменьшается от центра экрана на периферию</w:t>
      </w:r>
    </w:p>
    <w:p w:rsidR="00941FD0" w:rsidRPr="000B42C6" w:rsidRDefault="00941FD0" w:rsidP="00941FD0">
      <w:r w:rsidRPr="000B42C6">
        <w:t>-: увеличивается от центра экрана на периферию</w:t>
      </w:r>
    </w:p>
    <w:p w:rsidR="00941FD0" w:rsidRPr="000B42C6" w:rsidRDefault="00941FD0" w:rsidP="00941FD0">
      <w:r w:rsidRPr="000B42C6">
        <w:t xml:space="preserve"> -: зависит от  соотношения диаметра отверстия и длины световой волны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8}}дифрак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ри дифракции света на круглом диске интенсивность светлых колец</w:t>
      </w:r>
    </w:p>
    <w:p w:rsidR="00941FD0" w:rsidRPr="000B42C6" w:rsidRDefault="00941FD0" w:rsidP="00941FD0">
      <w:r w:rsidRPr="000B42C6">
        <w:t>-: одинакова в пределах всей картины</w:t>
      </w:r>
    </w:p>
    <w:p w:rsidR="00941FD0" w:rsidRPr="000B42C6" w:rsidRDefault="00941FD0" w:rsidP="00941FD0">
      <w:r w:rsidRPr="000B42C6">
        <w:t>+: уменьшается от центра экрана на периферию</w:t>
      </w:r>
    </w:p>
    <w:p w:rsidR="00941FD0" w:rsidRPr="000B42C6" w:rsidRDefault="00941FD0" w:rsidP="00941FD0">
      <w:r w:rsidRPr="000B42C6">
        <w:lastRenderedPageBreak/>
        <w:t>-: увеличивается от центра экрана на периферию</w:t>
      </w:r>
    </w:p>
    <w:p w:rsidR="00941FD0" w:rsidRPr="000B42C6" w:rsidRDefault="00941FD0" w:rsidP="00941FD0">
      <w:r w:rsidRPr="000B42C6">
        <w:t xml:space="preserve"> -: зависит от  соотношения диаметра диска и длины световой волны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9}}дифрак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Дифракция света – это: </w:t>
      </w:r>
    </w:p>
    <w:p w:rsidR="00941FD0" w:rsidRPr="000B42C6" w:rsidRDefault="00941FD0" w:rsidP="00941FD0">
      <w:r w:rsidRPr="000B42C6">
        <w:t>-: спектральное разложение света в призме</w:t>
      </w:r>
    </w:p>
    <w:p w:rsidR="00941FD0" w:rsidRPr="000B42C6" w:rsidRDefault="00941FD0" w:rsidP="00941FD0">
      <w:r w:rsidRPr="000B42C6">
        <w:t xml:space="preserve"> +: изменение направления световой волны в оптически неоднородной среде</w:t>
      </w:r>
    </w:p>
    <w:p w:rsidR="00941FD0" w:rsidRPr="000B42C6" w:rsidRDefault="00941FD0" w:rsidP="00941FD0">
      <w:r w:rsidRPr="000B42C6">
        <w:t xml:space="preserve"> -: поглощение света в веществе</w:t>
      </w:r>
    </w:p>
    <w:p w:rsidR="00941FD0" w:rsidRPr="000B42C6" w:rsidRDefault="00941FD0" w:rsidP="00941FD0">
      <w:r w:rsidRPr="000B42C6">
        <w:t xml:space="preserve"> -:  рассеяние света в сред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0}}дифрак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В результате дифракции света </w:t>
      </w:r>
    </w:p>
    <w:p w:rsidR="00941FD0" w:rsidRPr="000B42C6" w:rsidRDefault="00941FD0" w:rsidP="00941FD0">
      <w:r w:rsidRPr="000B42C6">
        <w:t>-: возникает его двойное лучепреломление</w:t>
      </w:r>
    </w:p>
    <w:p w:rsidR="00941FD0" w:rsidRPr="000B42C6" w:rsidRDefault="00941FD0" w:rsidP="00941FD0">
      <w:r w:rsidRPr="000B42C6">
        <w:t>+: происходит его разложение в спектр</w:t>
      </w:r>
    </w:p>
    <w:p w:rsidR="00941FD0" w:rsidRPr="000B42C6" w:rsidRDefault="00941FD0" w:rsidP="00941FD0">
      <w:r w:rsidRPr="000B42C6">
        <w:t>-: увеличивается его интенсивность</w:t>
      </w:r>
    </w:p>
    <w:p w:rsidR="00941FD0" w:rsidRPr="000B42C6" w:rsidRDefault="00941FD0" w:rsidP="00941FD0">
      <w:r w:rsidRPr="000B42C6">
        <w:t xml:space="preserve"> -: происходит изменение его частоты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1}}дифракция свет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Имеются четыре решетки с различными постоянными  </w:t>
      </w:r>
      <w:r w:rsidRPr="000B42C6">
        <w:rPr>
          <w:position w:val="-6"/>
        </w:rPr>
        <w:object w:dxaOrig="220" w:dyaOrig="279">
          <v:shape id="_x0000_i1219" type="#_x0000_t75" style="width:11.25pt;height:14.25pt" o:ole="">
            <v:imagedata r:id="rId353" o:title=""/>
          </v:shape>
          <o:OLEObject Type="Embed" ProgID="Equation.DSMT4" ShapeID="_x0000_i1219" DrawAspect="Content" ObjectID="_1450704410" r:id="rId354"/>
        </w:object>
      </w:r>
      <w:r w:rsidRPr="000B42C6">
        <w:t>, освещаемыми одним и тем же монохроматическим излучением различной интенсивности. Какой рисунок иллюстрирует положение главных максимумов, создаваемых дифракционной решеткой с наибольшей постоянной решетки (</w:t>
      </w:r>
      <w:r w:rsidRPr="000B42C6">
        <w:rPr>
          <w:position w:val="-6"/>
        </w:rPr>
        <w:object w:dxaOrig="220" w:dyaOrig="279">
          <v:shape id="_x0000_i1220" type="#_x0000_t75" style="width:11.25pt;height:14.25pt" o:ole="">
            <v:imagedata r:id="rId355" o:title=""/>
          </v:shape>
          <o:OLEObject Type="Embed" ProgID="Equation.DSMT4" ShapeID="_x0000_i1220" DrawAspect="Content" ObjectID="_1450704411" r:id="rId356"/>
        </w:object>
      </w:r>
      <w:r w:rsidRPr="000B42C6">
        <w:t xml:space="preserve">– интенсивность света,  </w:t>
      </w:r>
      <w:r w:rsidRPr="000B42C6">
        <w:rPr>
          <w:position w:val="-10"/>
        </w:rPr>
        <w:object w:dxaOrig="220" w:dyaOrig="260">
          <v:shape id="_x0000_i1221" type="#_x0000_t75" style="width:11.25pt;height:12.75pt" o:ole="">
            <v:imagedata r:id="rId357" o:title=""/>
          </v:shape>
          <o:OLEObject Type="Embed" ProgID="Equation.DSMT4" ShapeID="_x0000_i1221" DrawAspect="Content" ObjectID="_1450704412" r:id="rId358"/>
        </w:object>
      </w:r>
      <w:r w:rsidRPr="000B42C6">
        <w:t>– угол дифракции)?</w:t>
      </w:r>
    </w:p>
    <w:p w:rsidR="00941FD0" w:rsidRPr="000B42C6" w:rsidRDefault="00941FD0" w:rsidP="00941FD0">
      <w:r w:rsidRPr="000B42C6">
        <w:t>+:</w:t>
      </w:r>
    </w:p>
    <w:p w:rsidR="00941FD0" w:rsidRPr="000B42C6" w:rsidRDefault="00941FD0" w:rsidP="00941FD0">
      <w:pPr>
        <w:rPr>
          <w:lang w:val="en-US"/>
        </w:rPr>
      </w:pPr>
      <w:r>
        <w:rPr>
          <w:noProof/>
        </w:rPr>
        <w:drawing>
          <wp:inline distT="0" distB="0" distL="0" distR="0">
            <wp:extent cx="1409700" cy="8763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rPr>
          <w:lang w:val="en-US"/>
        </w:rPr>
      </w:pPr>
      <w:r w:rsidRPr="000B42C6">
        <w:lastRenderedPageBreak/>
        <w:t>-:</w:t>
      </w:r>
    </w:p>
    <w:p w:rsidR="00941FD0" w:rsidRPr="000B42C6" w:rsidRDefault="00941FD0" w:rsidP="00941FD0">
      <w:pPr>
        <w:rPr>
          <w:lang w:val="en-US"/>
        </w:rPr>
      </w:pPr>
      <w:r>
        <w:rPr>
          <w:noProof/>
        </w:rPr>
        <w:drawing>
          <wp:inline distT="0" distB="0" distL="0" distR="0">
            <wp:extent cx="1352550" cy="93345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>-:</w:t>
      </w:r>
    </w:p>
    <w:p w:rsidR="00941FD0" w:rsidRPr="000B42C6" w:rsidRDefault="00941FD0" w:rsidP="00941FD0">
      <w:pPr>
        <w:rPr>
          <w:lang w:val="en-US"/>
        </w:rPr>
      </w:pPr>
      <w:r>
        <w:rPr>
          <w:noProof/>
        </w:rPr>
        <w:drawing>
          <wp:inline distT="0" distB="0" distL="0" distR="0">
            <wp:extent cx="1371600" cy="8858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>-:</w:t>
      </w:r>
    </w:p>
    <w:p w:rsidR="00941FD0" w:rsidRPr="000B42C6" w:rsidRDefault="00941FD0" w:rsidP="00941FD0">
      <w:pPr>
        <w:rPr>
          <w:lang w:val="en-US"/>
        </w:rPr>
      </w:pPr>
      <w:r>
        <w:rPr>
          <w:noProof/>
        </w:rPr>
        <w:drawing>
          <wp:inline distT="0" distB="0" distL="0" distR="0">
            <wp:extent cx="1323975" cy="847725"/>
            <wp:effectExtent l="1905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2}}дифракция свет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Одна и та же дифракционная решетка освещается различными монохроматическими излучениями с различными интенсивностями. Какой рисунок соответствует случаю освещения светом с наибольшей длиной волны (</w:t>
      </w:r>
      <w:r w:rsidRPr="000B42C6">
        <w:rPr>
          <w:position w:val="-6"/>
        </w:rPr>
        <w:object w:dxaOrig="220" w:dyaOrig="279">
          <v:shape id="_x0000_i1222" type="#_x0000_t75" style="width:11.25pt;height:14.25pt" o:ole="">
            <v:imagedata r:id="rId355" o:title=""/>
          </v:shape>
          <o:OLEObject Type="Embed" ProgID="Equation.DSMT4" ShapeID="_x0000_i1222" DrawAspect="Content" ObjectID="_1450704413" r:id="rId363"/>
        </w:object>
      </w:r>
      <w:r w:rsidRPr="000B42C6">
        <w:t xml:space="preserve">– интенсивность света,  </w:t>
      </w:r>
      <w:r w:rsidRPr="000B42C6">
        <w:rPr>
          <w:position w:val="-10"/>
        </w:rPr>
        <w:object w:dxaOrig="220" w:dyaOrig="260">
          <v:shape id="_x0000_i1223" type="#_x0000_t75" style="width:11.25pt;height:12.75pt" o:ole="">
            <v:imagedata r:id="rId357" o:title=""/>
          </v:shape>
          <o:OLEObject Type="Embed" ProgID="Equation.DSMT4" ShapeID="_x0000_i1223" DrawAspect="Content" ObjectID="_1450704414" r:id="rId364"/>
        </w:object>
      </w:r>
      <w:r w:rsidRPr="000B42C6">
        <w:t>– угол дифракции)?</w:t>
      </w:r>
    </w:p>
    <w:p w:rsidR="00941FD0" w:rsidRPr="000B42C6" w:rsidRDefault="00941FD0" w:rsidP="00941FD0">
      <w:r w:rsidRPr="000B42C6">
        <w:t>-:</w:t>
      </w:r>
    </w:p>
    <w:p w:rsidR="00941FD0" w:rsidRPr="000B42C6" w:rsidRDefault="00941FD0" w:rsidP="00941FD0">
      <w:r>
        <w:rPr>
          <w:noProof/>
        </w:rPr>
        <w:drawing>
          <wp:inline distT="0" distB="0" distL="0" distR="0">
            <wp:extent cx="1381125" cy="809625"/>
            <wp:effectExtent l="1905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>+:</w:t>
      </w:r>
    </w:p>
    <w:p w:rsidR="00941FD0" w:rsidRPr="000B42C6" w:rsidRDefault="00941FD0" w:rsidP="00941FD0">
      <w:r>
        <w:rPr>
          <w:noProof/>
        </w:rPr>
        <w:drawing>
          <wp:inline distT="0" distB="0" distL="0" distR="0">
            <wp:extent cx="1333500" cy="990600"/>
            <wp:effectExtent l="1905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>-:</w:t>
      </w:r>
    </w:p>
    <w:p w:rsidR="00941FD0" w:rsidRPr="000B42C6" w:rsidRDefault="00941FD0" w:rsidP="00941FD0">
      <w:r>
        <w:rPr>
          <w:noProof/>
        </w:rPr>
        <w:lastRenderedPageBreak/>
        <w:drawing>
          <wp:inline distT="0" distB="0" distL="0" distR="0">
            <wp:extent cx="1304925" cy="895350"/>
            <wp:effectExtent l="1905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>-:</w:t>
      </w:r>
    </w:p>
    <w:p w:rsidR="00941FD0" w:rsidRPr="000B42C6" w:rsidRDefault="00941FD0" w:rsidP="00941FD0">
      <w:r>
        <w:rPr>
          <w:noProof/>
        </w:rPr>
        <w:drawing>
          <wp:inline distT="0" distB="0" distL="0" distR="0">
            <wp:extent cx="1295400" cy="781050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/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3}}дифракция свет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 Одна и та же дифракционная решетка освещается различными монохроматическими излучениями с различными интенсивностями. Какой рисунок соответствует случаю освещения с наибольшей частотой (</w:t>
      </w:r>
      <w:r w:rsidRPr="000B42C6">
        <w:rPr>
          <w:position w:val="-6"/>
        </w:rPr>
        <w:object w:dxaOrig="220" w:dyaOrig="279">
          <v:shape id="_x0000_i1224" type="#_x0000_t75" style="width:11.25pt;height:14.25pt" o:ole="">
            <v:imagedata r:id="rId355" o:title=""/>
          </v:shape>
          <o:OLEObject Type="Embed" ProgID="Equation.DSMT4" ShapeID="_x0000_i1224" DrawAspect="Content" ObjectID="_1450704415" r:id="rId369"/>
        </w:object>
      </w:r>
      <w:r w:rsidRPr="000B42C6">
        <w:t xml:space="preserve">– интенсивность света,  </w:t>
      </w:r>
      <w:r w:rsidRPr="000B42C6">
        <w:rPr>
          <w:position w:val="-10"/>
        </w:rPr>
        <w:object w:dxaOrig="220" w:dyaOrig="260">
          <v:shape id="_x0000_i1225" type="#_x0000_t75" style="width:11.25pt;height:12.75pt" o:ole="">
            <v:imagedata r:id="rId357" o:title=""/>
          </v:shape>
          <o:OLEObject Type="Embed" ProgID="Equation.DSMT4" ShapeID="_x0000_i1225" DrawAspect="Content" ObjectID="_1450704416" r:id="rId370"/>
        </w:object>
      </w:r>
      <w:r w:rsidRPr="000B42C6">
        <w:t>– угол дифракции)?</w:t>
      </w:r>
    </w:p>
    <w:p w:rsidR="00941FD0" w:rsidRPr="000B42C6" w:rsidRDefault="00941FD0" w:rsidP="00941FD0">
      <w:r w:rsidRPr="000B42C6">
        <w:t>-:</w:t>
      </w:r>
    </w:p>
    <w:p w:rsidR="00941FD0" w:rsidRPr="000B42C6" w:rsidRDefault="00941FD0" w:rsidP="00941FD0">
      <w:r>
        <w:rPr>
          <w:noProof/>
        </w:rPr>
        <w:drawing>
          <wp:inline distT="0" distB="0" distL="0" distR="0">
            <wp:extent cx="1343025" cy="847725"/>
            <wp:effectExtent l="19050" t="0" r="952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>+:</w:t>
      </w:r>
    </w:p>
    <w:p w:rsidR="00941FD0" w:rsidRPr="000B42C6" w:rsidRDefault="00941FD0" w:rsidP="00941FD0">
      <w:r w:rsidRPr="000B42C6">
        <w:t>-:</w:t>
      </w:r>
      <w:r>
        <w:rPr>
          <w:noProof/>
        </w:rPr>
        <w:drawing>
          <wp:inline distT="0" distB="0" distL="0" distR="0">
            <wp:extent cx="1381125" cy="952500"/>
            <wp:effectExtent l="19050" t="0" r="9525" b="0"/>
            <wp:docPr id="389" name="Рисунок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3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>-:</w:t>
      </w:r>
      <w:r>
        <w:rPr>
          <w:noProof/>
        </w:rPr>
        <w:drawing>
          <wp:inline distT="0" distB="0" distL="0" distR="0">
            <wp:extent cx="1371600" cy="866775"/>
            <wp:effectExtent l="19050" t="0" r="0" b="0"/>
            <wp:docPr id="390" name="Рисунок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3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>
        <w:rPr>
          <w:noProof/>
        </w:rPr>
        <w:drawing>
          <wp:inline distT="0" distB="0" distL="0" distR="0">
            <wp:extent cx="1343025" cy="819150"/>
            <wp:effectExtent l="19050" t="0" r="952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lastRenderedPageBreak/>
        <w:t xml:space="preserve"> </w:t>
      </w: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4}}дифракция свет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Имеются четыре дифракционные решетки с различными постоянными  </w:t>
      </w:r>
      <w:r w:rsidRPr="000B42C6">
        <w:rPr>
          <w:position w:val="-6"/>
        </w:rPr>
        <w:object w:dxaOrig="220" w:dyaOrig="279">
          <v:shape id="_x0000_i1226" type="#_x0000_t75" style="width:11.25pt;height:14.25pt" o:ole="">
            <v:imagedata r:id="rId375" o:title=""/>
          </v:shape>
          <o:OLEObject Type="Embed" ProgID="Equation.DSMT4" ShapeID="_x0000_i1226" DrawAspect="Content" ObjectID="_1450704417" r:id="rId376"/>
        </w:object>
      </w:r>
      <w:r w:rsidRPr="000B42C6">
        <w:t>, освещаемые одним и тем же монохроматическим излучением различной интенсивности. Какой рисунок иллюстрирует положение главных максимумов, создаваемых решеткой с наибольшей постоянной решетки (</w:t>
      </w:r>
      <w:r w:rsidRPr="000B42C6">
        <w:rPr>
          <w:position w:val="-6"/>
        </w:rPr>
        <w:object w:dxaOrig="220" w:dyaOrig="279">
          <v:shape id="_x0000_i1227" type="#_x0000_t75" style="width:11.25pt;height:14.25pt" o:ole="">
            <v:imagedata r:id="rId355" o:title=""/>
          </v:shape>
          <o:OLEObject Type="Embed" ProgID="Equation.DSMT4" ShapeID="_x0000_i1227" DrawAspect="Content" ObjectID="_1450704418" r:id="rId377"/>
        </w:object>
      </w:r>
      <w:r w:rsidRPr="000B42C6">
        <w:t xml:space="preserve">– интенсивность света,  </w:t>
      </w:r>
      <w:r w:rsidRPr="000B42C6">
        <w:rPr>
          <w:position w:val="-10"/>
        </w:rPr>
        <w:object w:dxaOrig="220" w:dyaOrig="260">
          <v:shape id="_x0000_i1228" type="#_x0000_t75" style="width:11.25pt;height:12.75pt" o:ole="">
            <v:imagedata r:id="rId357" o:title=""/>
          </v:shape>
          <o:OLEObject Type="Embed" ProgID="Equation.DSMT4" ShapeID="_x0000_i1228" DrawAspect="Content" ObjectID="_1450704419" r:id="rId378"/>
        </w:object>
      </w:r>
      <w:r w:rsidRPr="000B42C6">
        <w:t>– угол дифракции)?</w:t>
      </w:r>
    </w:p>
    <w:p w:rsidR="00941FD0" w:rsidRPr="000B42C6" w:rsidRDefault="00941FD0" w:rsidP="00941FD0">
      <w:r w:rsidRPr="000B42C6">
        <w:t>-:</w:t>
      </w:r>
    </w:p>
    <w:p w:rsidR="00941FD0" w:rsidRPr="000B42C6" w:rsidRDefault="00941FD0" w:rsidP="00941FD0">
      <w:r>
        <w:rPr>
          <w:noProof/>
        </w:rPr>
        <w:drawing>
          <wp:inline distT="0" distB="0" distL="0" distR="0">
            <wp:extent cx="1419225" cy="857250"/>
            <wp:effectExtent l="19050" t="0" r="952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>-:</w:t>
      </w:r>
    </w:p>
    <w:p w:rsidR="00941FD0" w:rsidRPr="000B42C6" w:rsidRDefault="00941FD0" w:rsidP="00941FD0">
      <w:r>
        <w:rPr>
          <w:noProof/>
        </w:rPr>
        <w:drawing>
          <wp:inline distT="0" distB="0" distL="0" distR="0">
            <wp:extent cx="1390650" cy="876300"/>
            <wp:effectExtent l="1905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>+:</w:t>
      </w:r>
    </w:p>
    <w:p w:rsidR="00941FD0" w:rsidRPr="000B42C6" w:rsidRDefault="00941FD0" w:rsidP="00941FD0">
      <w:r>
        <w:rPr>
          <w:noProof/>
        </w:rPr>
        <w:drawing>
          <wp:inline distT="0" distB="0" distL="0" distR="0">
            <wp:extent cx="1352550" cy="876300"/>
            <wp:effectExtent l="1905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>-:</w:t>
      </w:r>
    </w:p>
    <w:p w:rsidR="00941FD0" w:rsidRPr="000B42C6" w:rsidRDefault="00941FD0" w:rsidP="00941FD0">
      <w:r>
        <w:rPr>
          <w:noProof/>
        </w:rPr>
        <w:drawing>
          <wp:inline distT="0" distB="0" distL="0" distR="0">
            <wp:extent cx="1333500" cy="828675"/>
            <wp:effectExtent l="1905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/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5}}дифрак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На щель шириной </w:t>
      </w:r>
      <w:smartTag w:uri="urn:schemas-microsoft-com:office:smarttags" w:element="metricconverter">
        <w:smartTagPr>
          <w:attr w:name="ProductID" w:val="0,05 мм"/>
        </w:smartTagPr>
        <w:r w:rsidRPr="000B42C6">
          <w:rPr>
            <w:b w:val="0"/>
            <w:sz w:val="24"/>
            <w:szCs w:val="24"/>
          </w:rPr>
          <w:t>0,05 мм</w:t>
        </w:r>
      </w:smartTag>
      <w:r w:rsidRPr="000B42C6">
        <w:rPr>
          <w:b w:val="0"/>
          <w:sz w:val="24"/>
          <w:szCs w:val="24"/>
        </w:rPr>
        <w:t xml:space="preserve"> падает нормально монохроматический свет (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229" type="#_x0000_t75" style="width:21pt;height:14.25pt" o:ole="">
            <v:imagedata r:id="rId383" o:title=""/>
          </v:shape>
          <o:OLEObject Type="Embed" ProgID="Equation.DSMT4" ShapeID="_x0000_i1229" DrawAspect="Content" ObjectID="_1450704420" r:id="rId384"/>
        </w:object>
      </w:r>
      <w:r w:rsidRPr="000B42C6">
        <w:rPr>
          <w:b w:val="0"/>
          <w:sz w:val="24"/>
          <w:szCs w:val="24"/>
        </w:rPr>
        <w:t>0,6 мкм). Определить угол между первоначальным направлением пучка света и направлением на четвертую темную дифракционную полосу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>
        <w:rPr>
          <w:bCs w:val="0"/>
          <w:noProof/>
          <w:sz w:val="24"/>
          <w:szCs w:val="24"/>
        </w:rPr>
        <w:lastRenderedPageBreak/>
        <w:drawing>
          <wp:inline distT="0" distB="0" distL="0" distR="0">
            <wp:extent cx="1524000" cy="1543050"/>
            <wp:effectExtent l="1905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 xml:space="preserve">-: </w:t>
      </w:r>
      <w:r w:rsidRPr="000B42C6">
        <w:rPr>
          <w:b/>
          <w:position w:val="-6"/>
        </w:rPr>
        <w:object w:dxaOrig="560" w:dyaOrig="320">
          <v:shape id="_x0000_i1230" type="#_x0000_t75" style="width:27.75pt;height:15.75pt" o:ole="">
            <v:imagedata r:id="rId386" o:title=""/>
          </v:shape>
          <o:OLEObject Type="Embed" ProgID="Equation.DSMT4" ShapeID="_x0000_i1230" DrawAspect="Content" ObjectID="_1450704421" r:id="rId387"/>
        </w:object>
      </w:r>
    </w:p>
    <w:p w:rsidR="00941FD0" w:rsidRPr="000B42C6" w:rsidRDefault="00941FD0" w:rsidP="00941FD0">
      <w:r w:rsidRPr="000B42C6">
        <w:t xml:space="preserve">+: </w:t>
      </w:r>
      <w:r w:rsidRPr="000B42C6">
        <w:rPr>
          <w:b/>
          <w:position w:val="-6"/>
        </w:rPr>
        <w:object w:dxaOrig="560" w:dyaOrig="320">
          <v:shape id="_x0000_i1231" type="#_x0000_t75" style="width:27.75pt;height:15.75pt" o:ole="">
            <v:imagedata r:id="rId388" o:title=""/>
          </v:shape>
          <o:OLEObject Type="Embed" ProgID="Equation.DSMT4" ShapeID="_x0000_i1231" DrawAspect="Content" ObjectID="_1450704422" r:id="rId389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b/>
          <w:position w:val="-6"/>
        </w:rPr>
        <w:object w:dxaOrig="639" w:dyaOrig="320">
          <v:shape id="_x0000_i1232" type="#_x0000_t75" style="width:32.25pt;height:15.75pt" o:ole="">
            <v:imagedata r:id="rId390" o:title=""/>
          </v:shape>
          <o:OLEObject Type="Embed" ProgID="Equation.DSMT4" ShapeID="_x0000_i1232" DrawAspect="Content" ObjectID="_1450704423" r:id="rId391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b/>
          <w:position w:val="-6"/>
        </w:rPr>
        <w:object w:dxaOrig="680" w:dyaOrig="320">
          <v:shape id="_x0000_i1233" type="#_x0000_t75" style="width:33.75pt;height:15.75pt" o:ole="">
            <v:imagedata r:id="rId392" o:title=""/>
          </v:shape>
          <o:OLEObject Type="Embed" ProgID="Equation.DSMT4" ShapeID="_x0000_i1233" DrawAspect="Content" ObjectID="_1450704424" r:id="rId393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6}}дифрак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На узкую щель падает нормально монохроматический свет. Угол  отклонения пучков света, соответствующих второй светлой дифракционной полосе, равен 1°. Скольким длинам волн падающего света равна ширина щели?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Cs w:val="0"/>
          <w:sz w:val="24"/>
          <w:szCs w:val="24"/>
        </w:rPr>
      </w:pPr>
      <w:r>
        <w:rPr>
          <w:bCs w:val="0"/>
          <w:noProof/>
          <w:sz w:val="24"/>
          <w:szCs w:val="24"/>
        </w:rPr>
        <w:drawing>
          <wp:inline distT="0" distB="0" distL="0" distR="0">
            <wp:extent cx="1524000" cy="1543050"/>
            <wp:effectExtent l="1905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+: 143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-: 286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-: 72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-: 343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7}}дифрак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sz w:val="24"/>
          <w:szCs w:val="24"/>
        </w:rPr>
        <w:t xml:space="preserve">: </w:t>
      </w:r>
      <w:r w:rsidRPr="000B42C6">
        <w:rPr>
          <w:b w:val="0"/>
          <w:sz w:val="24"/>
          <w:szCs w:val="24"/>
        </w:rPr>
        <w:t xml:space="preserve">На щель шириной  </w:t>
      </w:r>
      <w:smartTag w:uri="urn:schemas-microsoft-com:office:smarttags" w:element="metricconverter">
        <w:smartTagPr>
          <w:attr w:name="ProductID" w:val="0,1 мм"/>
        </w:smartTagPr>
        <w:r w:rsidRPr="000B42C6">
          <w:rPr>
            <w:b w:val="0"/>
            <w:sz w:val="24"/>
            <w:szCs w:val="24"/>
          </w:rPr>
          <w:t>0,1 мм</w:t>
        </w:r>
      </w:smartTag>
      <w:r w:rsidRPr="000B42C6">
        <w:rPr>
          <w:b w:val="0"/>
          <w:sz w:val="24"/>
          <w:szCs w:val="24"/>
        </w:rPr>
        <w:t xml:space="preserve"> падает нормально монохроматический свет (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234" type="#_x0000_t75" style="width:21pt;height:14.25pt" o:ole="">
            <v:imagedata r:id="rId394" o:title=""/>
          </v:shape>
          <o:OLEObject Type="Embed" ProgID="Equation.DSMT4" ShapeID="_x0000_i1234" DrawAspect="Content" ObjectID="_1450704425" r:id="rId395"/>
        </w:object>
      </w:r>
      <w:r w:rsidRPr="000B42C6">
        <w:rPr>
          <w:b w:val="0"/>
          <w:sz w:val="24"/>
          <w:szCs w:val="24"/>
        </w:rPr>
        <w:t xml:space="preserve">0,5 мкм). За щелью помещена собирающая линза, в фокальной плоскости которой находится экран. Что будет наблюдаться на экране, если угол   дифракции равен  17'?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pPr>
        <w:pStyle w:val="1"/>
        <w:spacing w:before="0" w:beforeAutospacing="0" w:after="0" w:afterAutospacing="0"/>
        <w:rPr>
          <w:bCs w:val="0"/>
          <w:sz w:val="24"/>
          <w:szCs w:val="24"/>
        </w:rPr>
      </w:pPr>
      <w:r>
        <w:rPr>
          <w:bCs w:val="0"/>
          <w:noProof/>
          <w:sz w:val="24"/>
          <w:szCs w:val="24"/>
        </w:rPr>
        <w:lastRenderedPageBreak/>
        <w:drawing>
          <wp:inline distT="0" distB="0" distL="0" distR="0">
            <wp:extent cx="1524000" cy="1543050"/>
            <wp:effectExtent l="1905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-:</w:t>
      </w:r>
      <w:r w:rsidRPr="000B42C6">
        <w:rPr>
          <w:b w:val="0"/>
          <w:sz w:val="24"/>
          <w:szCs w:val="24"/>
        </w:rPr>
        <w:t xml:space="preserve"> второй дифракционный миниму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-:</w:t>
      </w:r>
      <w:r w:rsidRPr="000B42C6">
        <w:rPr>
          <w:b w:val="0"/>
          <w:sz w:val="24"/>
          <w:szCs w:val="24"/>
        </w:rPr>
        <w:t xml:space="preserve"> первый дифракционный миниму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+:</w:t>
      </w:r>
      <w:r w:rsidRPr="000B42C6">
        <w:rPr>
          <w:b w:val="0"/>
          <w:sz w:val="24"/>
          <w:szCs w:val="24"/>
        </w:rPr>
        <w:t xml:space="preserve"> первый дифракционный максиму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-:</w:t>
      </w:r>
      <w:r w:rsidRPr="000B42C6">
        <w:rPr>
          <w:b w:val="0"/>
          <w:sz w:val="24"/>
          <w:szCs w:val="24"/>
        </w:rPr>
        <w:t xml:space="preserve"> третий дифракционный максиму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8}}дифрак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На щель шириной  </w:t>
      </w:r>
      <w:smartTag w:uri="urn:schemas-microsoft-com:office:smarttags" w:element="metricconverter">
        <w:smartTagPr>
          <w:attr w:name="ProductID" w:val="0,1 мм"/>
        </w:smartTagPr>
        <w:r w:rsidRPr="000B42C6">
          <w:rPr>
            <w:b w:val="0"/>
            <w:sz w:val="24"/>
            <w:szCs w:val="24"/>
          </w:rPr>
          <w:t>0,1 мм</w:t>
        </w:r>
      </w:smartTag>
      <w:r w:rsidRPr="000B42C6">
        <w:rPr>
          <w:b w:val="0"/>
          <w:sz w:val="24"/>
          <w:szCs w:val="24"/>
        </w:rPr>
        <w:t xml:space="preserve"> падает нормально монохроматический свет (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235" type="#_x0000_t75" style="width:21pt;height:14.25pt" o:ole="">
            <v:imagedata r:id="rId394" o:title=""/>
          </v:shape>
          <o:OLEObject Type="Embed" ProgID="Equation.DSMT4" ShapeID="_x0000_i1235" DrawAspect="Content" ObjectID="_1450704426" r:id="rId396"/>
        </w:object>
      </w:r>
      <w:r w:rsidRPr="000B42C6">
        <w:rPr>
          <w:b w:val="0"/>
          <w:sz w:val="24"/>
          <w:szCs w:val="24"/>
        </w:rPr>
        <w:t xml:space="preserve">0,5 мкм). За щелью помещена собирающая линза, в фокальной плоскости которой находится экран. Что будет наблюдаться на экране, если угол   дифракции равен  43'?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Cs w:val="0"/>
          <w:sz w:val="24"/>
          <w:szCs w:val="24"/>
        </w:rPr>
      </w:pPr>
      <w:r>
        <w:rPr>
          <w:bCs w:val="0"/>
          <w:noProof/>
          <w:sz w:val="24"/>
          <w:szCs w:val="24"/>
        </w:rPr>
        <w:drawing>
          <wp:inline distT="0" distB="0" distL="0" distR="0">
            <wp:extent cx="1524000" cy="1543050"/>
            <wp:effectExtent l="1905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-:</w:t>
      </w:r>
      <w:r w:rsidRPr="000B42C6">
        <w:rPr>
          <w:b w:val="0"/>
          <w:sz w:val="24"/>
          <w:szCs w:val="24"/>
        </w:rPr>
        <w:t xml:space="preserve"> первый дифракционный максимум</w:t>
      </w:r>
    </w:p>
    <w:p w:rsidR="00941FD0" w:rsidRPr="000B42C6" w:rsidRDefault="00941FD0" w:rsidP="00941FD0">
      <w:r w:rsidRPr="000B42C6">
        <w:t>-: второй дифракционный минимум</w:t>
      </w:r>
    </w:p>
    <w:p w:rsidR="00941FD0" w:rsidRPr="000B42C6" w:rsidRDefault="00941FD0" w:rsidP="00941FD0">
      <w:r w:rsidRPr="000B42C6">
        <w:t>-: третий дифракционный максиму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второй дифракционный максиму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9}}дифрак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Сколько штрихов на каждый миллиметр содержит дифракционная решетка, если при наблюдении в монохроматическом свете (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236" type="#_x0000_t75" style="width:21pt;height:14.25pt" o:ole="">
            <v:imagedata r:id="rId397" o:title=""/>
          </v:shape>
          <o:OLEObject Type="Embed" ProgID="Equation.DSMT4" ShapeID="_x0000_i1236" DrawAspect="Content" ObjectID="_1450704427" r:id="rId398"/>
        </w:object>
      </w:r>
      <w:r w:rsidRPr="000B42C6">
        <w:rPr>
          <w:b w:val="0"/>
          <w:sz w:val="24"/>
          <w:szCs w:val="24"/>
        </w:rPr>
        <w:t xml:space="preserve">0,6 мкм) максимум пятого порядка отклонен на угол  18°?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>
        <w:rPr>
          <w:b w:val="0"/>
          <w:bCs w:val="0"/>
          <w:noProof/>
          <w:sz w:val="24"/>
          <w:szCs w:val="24"/>
        </w:rPr>
        <w:drawing>
          <wp:inline distT="0" distB="0" distL="0" distR="0">
            <wp:extent cx="2057400" cy="1409700"/>
            <wp:effectExtent l="1905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lastRenderedPageBreak/>
        <w:t>+: 103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-: 206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-: 309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-: 52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0}}дифрак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На дифракционную решетку, содержащую  100 штрихов на </w:t>
      </w:r>
      <w:smartTag w:uri="urn:schemas-microsoft-com:office:smarttags" w:element="metricconverter">
        <w:smartTagPr>
          <w:attr w:name="ProductID" w:val="1 мм"/>
        </w:smartTagPr>
        <w:r w:rsidRPr="000B42C6">
          <w:rPr>
            <w:b w:val="0"/>
            <w:sz w:val="24"/>
            <w:szCs w:val="24"/>
          </w:rPr>
          <w:t>1 мм</w:t>
        </w:r>
      </w:smartTag>
      <w:r w:rsidRPr="000B42C6">
        <w:rPr>
          <w:b w:val="0"/>
          <w:sz w:val="24"/>
          <w:szCs w:val="24"/>
        </w:rPr>
        <w:t xml:space="preserve">, падает нормально монохроматический свет. Зрительная труба спектрометра наведена на максимум третьего порядка. Чтобы навести трубу на другой максимум того же порядка, ее нужно повернуть на угол  20°. Определить длину волны  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237" type="#_x0000_t75" style="width:11.25pt;height:14.25pt" o:ole="">
            <v:imagedata r:id="rId400" o:title=""/>
          </v:shape>
          <o:OLEObject Type="Embed" ProgID="Equation.DSMT4" ShapeID="_x0000_i1237" DrawAspect="Content" ObjectID="_1450704428" r:id="rId401"/>
        </w:object>
      </w:r>
      <w:r w:rsidRPr="000B42C6">
        <w:rPr>
          <w:b w:val="0"/>
          <w:sz w:val="24"/>
          <w:szCs w:val="24"/>
        </w:rPr>
        <w:t xml:space="preserve">  света.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>
        <w:rPr>
          <w:b w:val="0"/>
          <w:bCs w:val="0"/>
          <w:noProof/>
          <w:sz w:val="24"/>
          <w:szCs w:val="24"/>
        </w:rPr>
        <w:drawing>
          <wp:inline distT="0" distB="0" distL="0" distR="0">
            <wp:extent cx="2057400" cy="1409700"/>
            <wp:effectExtent l="1905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-: 145</w:t>
      </w:r>
      <w:r w:rsidRPr="000B42C6">
        <w:rPr>
          <w:b w:val="0"/>
          <w:sz w:val="24"/>
          <w:szCs w:val="24"/>
        </w:rPr>
        <w:t xml:space="preserve">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-: 990</w:t>
      </w:r>
      <w:r w:rsidRPr="000B42C6">
        <w:rPr>
          <w:b w:val="0"/>
          <w:sz w:val="24"/>
          <w:szCs w:val="24"/>
        </w:rPr>
        <w:t xml:space="preserve">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+: </w:t>
      </w:r>
      <w:r w:rsidRPr="000B42C6">
        <w:rPr>
          <w:b w:val="0"/>
          <w:sz w:val="24"/>
          <w:szCs w:val="24"/>
        </w:rPr>
        <w:t>580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-: 290</w:t>
      </w:r>
      <w:r w:rsidRPr="000B42C6">
        <w:rPr>
          <w:b w:val="0"/>
          <w:sz w:val="24"/>
          <w:szCs w:val="24"/>
        </w:rPr>
        <w:t xml:space="preserve"> н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1}}дифрак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Дифракционная решетка освещена нормально падающим монохроматическим светом. В дифракционной картине максимум второго порядка отклонен на угол  14°. На какой  угол   отклонен максимум третьего порядка?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>
        <w:rPr>
          <w:b w:val="0"/>
          <w:bCs w:val="0"/>
          <w:noProof/>
          <w:sz w:val="24"/>
          <w:szCs w:val="24"/>
        </w:rPr>
        <w:drawing>
          <wp:inline distT="0" distB="0" distL="0" distR="0">
            <wp:extent cx="2057400" cy="1409700"/>
            <wp:effectExtent l="1905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639" w:dyaOrig="320">
          <v:shape id="_x0000_i1238" type="#_x0000_t75" style="width:32.25pt;height:15.75pt" o:ole="">
            <v:imagedata r:id="rId402" o:title=""/>
          </v:shape>
          <o:OLEObject Type="Embed" ProgID="Equation.DSMT4" ShapeID="_x0000_i1238" DrawAspect="Content" ObjectID="_1450704429" r:id="rId403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639" w:dyaOrig="320">
          <v:shape id="_x0000_i1239" type="#_x0000_t75" style="width:32.25pt;height:15.75pt" o:ole="">
            <v:imagedata r:id="rId404" o:title=""/>
          </v:shape>
          <o:OLEObject Type="Embed" ProgID="Equation.DSMT4" ShapeID="_x0000_i1239" DrawAspect="Content" ObjectID="_1450704430" r:id="rId405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620" w:dyaOrig="320">
          <v:shape id="_x0000_i1240" type="#_x0000_t75" style="width:30.75pt;height:15.75pt" o:ole="">
            <v:imagedata r:id="rId406" o:title=""/>
          </v:shape>
          <o:OLEObject Type="Embed" ProgID="Equation.DSMT4" ShapeID="_x0000_i1240" DrawAspect="Content" ObjectID="_1450704431" r:id="rId407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+: </w:t>
      </w:r>
      <w:r w:rsidRPr="000B42C6">
        <w:rPr>
          <w:b w:val="0"/>
          <w:position w:val="-6"/>
          <w:sz w:val="24"/>
          <w:szCs w:val="24"/>
        </w:rPr>
        <w:object w:dxaOrig="639" w:dyaOrig="320">
          <v:shape id="_x0000_i1241" type="#_x0000_t75" style="width:32.25pt;height:15.75pt" o:ole="">
            <v:imagedata r:id="rId408" o:title=""/>
          </v:shape>
          <o:OLEObject Type="Embed" ProgID="Equation.DSMT4" ShapeID="_x0000_i1241" DrawAspect="Content" ObjectID="_1450704432" r:id="rId409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2}}дифрак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lastRenderedPageBreak/>
        <w:t>S</w:t>
      </w:r>
      <w:r w:rsidRPr="000B42C6">
        <w:rPr>
          <w:b w:val="0"/>
          <w:sz w:val="24"/>
          <w:szCs w:val="24"/>
        </w:rPr>
        <w:t xml:space="preserve">: Дифракционная решетка содержит  200 штрихов на </w:t>
      </w:r>
      <w:smartTag w:uri="urn:schemas-microsoft-com:office:smarttags" w:element="metricconverter">
        <w:smartTagPr>
          <w:attr w:name="ProductID" w:val="1 мм"/>
        </w:smartTagPr>
        <w:r w:rsidRPr="000B42C6">
          <w:rPr>
            <w:b w:val="0"/>
            <w:sz w:val="24"/>
            <w:szCs w:val="24"/>
          </w:rPr>
          <w:t>1 мм</w:t>
        </w:r>
      </w:smartTag>
      <w:r w:rsidRPr="000B42C6">
        <w:rPr>
          <w:b w:val="0"/>
          <w:sz w:val="24"/>
          <w:szCs w:val="24"/>
        </w:rPr>
        <w:t>. На решетку падает нормально монохроматический свет (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242" type="#_x0000_t75" style="width:21pt;height:14.25pt" o:ole="">
            <v:imagedata r:id="rId410" o:title=""/>
          </v:shape>
          <o:OLEObject Type="Embed" ProgID="Equation.DSMT4" ShapeID="_x0000_i1242" DrawAspect="Content" ObjectID="_1450704433" r:id="rId411"/>
        </w:object>
      </w:r>
      <w:r w:rsidRPr="000B42C6">
        <w:rPr>
          <w:b w:val="0"/>
          <w:sz w:val="24"/>
          <w:szCs w:val="24"/>
        </w:rPr>
        <w:t xml:space="preserve">0,6 мкм). Максимум какого наибольшего порядка дает эта решетка?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Cs w:val="0"/>
          <w:sz w:val="24"/>
          <w:szCs w:val="24"/>
        </w:rPr>
      </w:pPr>
      <w:r>
        <w:rPr>
          <w:bCs w:val="0"/>
          <w:noProof/>
          <w:sz w:val="24"/>
          <w:szCs w:val="24"/>
        </w:rPr>
        <w:drawing>
          <wp:inline distT="0" distB="0" distL="0" distR="0">
            <wp:extent cx="2057400" cy="1409700"/>
            <wp:effectExtent l="1905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+: 8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-: 11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-: 4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-: 21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3}}дифрак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На дифракционную решетку, содержащую  400 штрихов на </w:t>
      </w:r>
      <w:smartTag w:uri="urn:schemas-microsoft-com:office:smarttags" w:element="metricconverter">
        <w:smartTagPr>
          <w:attr w:name="ProductID" w:val="1 мм"/>
        </w:smartTagPr>
        <w:r w:rsidRPr="000B42C6">
          <w:rPr>
            <w:b w:val="0"/>
            <w:sz w:val="24"/>
            <w:szCs w:val="24"/>
          </w:rPr>
          <w:t>1 мм</w:t>
        </w:r>
      </w:smartTag>
      <w:r w:rsidRPr="000B42C6">
        <w:rPr>
          <w:b w:val="0"/>
          <w:sz w:val="24"/>
          <w:szCs w:val="24"/>
        </w:rPr>
        <w:t>, падает нормально монохроматический свет (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243" type="#_x0000_t75" style="width:21pt;height:14.25pt" o:ole="">
            <v:imagedata r:id="rId412" o:title=""/>
          </v:shape>
          <o:OLEObject Type="Embed" ProgID="Equation.DSMT4" ShapeID="_x0000_i1243" DrawAspect="Content" ObjectID="_1450704434" r:id="rId413"/>
        </w:object>
      </w:r>
      <w:r w:rsidRPr="000B42C6">
        <w:rPr>
          <w:b w:val="0"/>
          <w:sz w:val="24"/>
          <w:szCs w:val="24"/>
        </w:rPr>
        <w:t xml:space="preserve">0,6 мкм). Определить общее число дифракционных максимумов, которые дает эта решетка.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Cs w:val="0"/>
          <w:sz w:val="24"/>
          <w:szCs w:val="24"/>
        </w:rPr>
      </w:pPr>
      <w:r>
        <w:rPr>
          <w:bCs w:val="0"/>
          <w:noProof/>
          <w:sz w:val="24"/>
          <w:szCs w:val="24"/>
        </w:rPr>
        <w:drawing>
          <wp:inline distT="0" distB="0" distL="0" distR="0">
            <wp:extent cx="2057400" cy="1409700"/>
            <wp:effectExtent l="1905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-: 13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-: 4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+: 8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-: 10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4}}дифрак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На дифракционную решетку, содержащую  400 штрихов на </w:t>
      </w:r>
      <w:smartTag w:uri="urn:schemas-microsoft-com:office:smarttags" w:element="metricconverter">
        <w:smartTagPr>
          <w:attr w:name="ProductID" w:val="1 мм"/>
        </w:smartTagPr>
        <w:r w:rsidRPr="000B42C6">
          <w:rPr>
            <w:b w:val="0"/>
            <w:sz w:val="24"/>
            <w:szCs w:val="24"/>
          </w:rPr>
          <w:t>1 мм</w:t>
        </w:r>
      </w:smartTag>
      <w:r w:rsidRPr="000B42C6">
        <w:rPr>
          <w:b w:val="0"/>
          <w:sz w:val="24"/>
          <w:szCs w:val="24"/>
        </w:rPr>
        <w:t>, падает нормально монохроматический свет (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244" type="#_x0000_t75" style="width:21pt;height:14.25pt" o:ole="">
            <v:imagedata r:id="rId412" o:title=""/>
          </v:shape>
          <o:OLEObject Type="Embed" ProgID="Equation.DSMT4" ShapeID="_x0000_i1244" DrawAspect="Content" ObjectID="_1450704435" r:id="rId414"/>
        </w:object>
      </w:r>
      <w:r w:rsidRPr="000B42C6">
        <w:rPr>
          <w:b w:val="0"/>
          <w:sz w:val="24"/>
          <w:szCs w:val="24"/>
        </w:rPr>
        <w:t>0,6 мкм). Определить угол  дифракции, соответствующий последнему максимуму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Cs w:val="0"/>
          <w:sz w:val="24"/>
          <w:szCs w:val="24"/>
        </w:rPr>
      </w:pPr>
      <w:r>
        <w:rPr>
          <w:bCs w:val="0"/>
          <w:noProof/>
          <w:sz w:val="24"/>
          <w:szCs w:val="24"/>
        </w:rPr>
        <w:drawing>
          <wp:inline distT="0" distB="0" distL="0" distR="0">
            <wp:extent cx="2057400" cy="1409700"/>
            <wp:effectExtent l="1905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lastRenderedPageBreak/>
        <w:t xml:space="preserve">-: </w:t>
      </w:r>
      <w:r w:rsidRPr="000B42C6">
        <w:rPr>
          <w:b w:val="0"/>
          <w:position w:val="-6"/>
          <w:sz w:val="24"/>
          <w:szCs w:val="24"/>
        </w:rPr>
        <w:object w:dxaOrig="380" w:dyaOrig="320">
          <v:shape id="_x0000_i1245" type="#_x0000_t75" style="width:18.75pt;height:15.75pt" o:ole="">
            <v:imagedata r:id="rId415" o:title=""/>
          </v:shape>
          <o:OLEObject Type="Embed" ProgID="Equation.DSMT4" ShapeID="_x0000_i1245" DrawAspect="Content" ObjectID="_1450704436" r:id="rId416"/>
        </w:object>
      </w:r>
      <w:r w:rsidRPr="000B42C6">
        <w:rPr>
          <w:b w:val="0"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380" w:dyaOrig="320">
          <v:shape id="_x0000_i1246" type="#_x0000_t75" style="width:18.75pt;height:15.75pt" o:ole="">
            <v:imagedata r:id="rId417" o:title=""/>
          </v:shape>
          <o:OLEObject Type="Embed" ProgID="Equation.DSMT4" ShapeID="_x0000_i1246" DrawAspect="Content" ObjectID="_1450704437" r:id="rId418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-: </w:t>
      </w:r>
      <w:r w:rsidRPr="000B42C6">
        <w:rPr>
          <w:b w:val="0"/>
          <w:position w:val="-4"/>
          <w:sz w:val="24"/>
          <w:szCs w:val="24"/>
        </w:rPr>
        <w:object w:dxaOrig="360" w:dyaOrig="300">
          <v:shape id="_x0000_i1247" type="#_x0000_t75" style="width:18pt;height:15pt" o:ole="">
            <v:imagedata r:id="rId419" o:title=""/>
          </v:shape>
          <o:OLEObject Type="Embed" ProgID="Equation.DSMT4" ShapeID="_x0000_i1247" DrawAspect="Content" ObjectID="_1450704438" r:id="rId420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+: </w:t>
      </w:r>
      <w:r w:rsidRPr="000B42C6">
        <w:rPr>
          <w:b w:val="0"/>
          <w:position w:val="-6"/>
          <w:sz w:val="24"/>
          <w:szCs w:val="24"/>
        </w:rPr>
        <w:object w:dxaOrig="380" w:dyaOrig="320">
          <v:shape id="_x0000_i1248" type="#_x0000_t75" style="width:18.75pt;height:15.75pt" o:ole="">
            <v:imagedata r:id="rId421" o:title=""/>
          </v:shape>
          <o:OLEObject Type="Embed" ProgID="Equation.DSMT4" ShapeID="_x0000_i1248" DrawAspect="Content" ObjectID="_1450704439" r:id="rId422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5}}дифрак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При освещении дифракционной решетки белым светом спектры второго и третьего порядков отчасти перекрывают друг друга. На какую длину волны в спектре второго порядка накладывается фиолетовая граница (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249" type="#_x0000_t75" style="width:21pt;height:14.25pt" o:ole="">
            <v:imagedata r:id="rId423" o:title=""/>
          </v:shape>
          <o:OLEObject Type="Embed" ProgID="Equation.DSMT4" ShapeID="_x0000_i1249" DrawAspect="Content" ObjectID="_1450704440" r:id="rId424"/>
        </w:object>
      </w:r>
      <w:r w:rsidRPr="000B42C6">
        <w:rPr>
          <w:b w:val="0"/>
          <w:sz w:val="24"/>
          <w:szCs w:val="24"/>
        </w:rPr>
        <w:t>0,4 мкм) спектра третьего порядка?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>
        <w:rPr>
          <w:b w:val="0"/>
          <w:bCs w:val="0"/>
          <w:noProof/>
          <w:sz w:val="24"/>
          <w:szCs w:val="24"/>
        </w:rPr>
        <w:drawing>
          <wp:inline distT="0" distB="0" distL="0" distR="0">
            <wp:extent cx="2057400" cy="1409700"/>
            <wp:effectExtent l="1905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+: </w:t>
      </w:r>
      <w:r w:rsidRPr="000B42C6">
        <w:rPr>
          <w:b w:val="0"/>
          <w:sz w:val="24"/>
          <w:szCs w:val="24"/>
        </w:rPr>
        <w:t>0,6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-: </w:t>
      </w:r>
      <w:r w:rsidRPr="000B42C6">
        <w:rPr>
          <w:b w:val="0"/>
          <w:sz w:val="24"/>
          <w:szCs w:val="24"/>
        </w:rPr>
        <w:t>0,3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-: </w:t>
      </w:r>
      <w:r w:rsidRPr="000B42C6">
        <w:rPr>
          <w:b w:val="0"/>
          <w:sz w:val="24"/>
          <w:szCs w:val="24"/>
        </w:rPr>
        <w:t>0,9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-: </w:t>
      </w:r>
      <w:r w:rsidRPr="000B42C6">
        <w:rPr>
          <w:b w:val="0"/>
          <w:sz w:val="24"/>
          <w:szCs w:val="24"/>
        </w:rPr>
        <w:t>0,1 мк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6}}дифракция свет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На дифракционную решетку, содержащую  500 штрихов на </w:t>
      </w:r>
      <w:smartTag w:uri="urn:schemas-microsoft-com:office:smarttags" w:element="metricconverter">
        <w:smartTagPr>
          <w:attr w:name="ProductID" w:val="1 мм"/>
        </w:smartTagPr>
        <w:r w:rsidRPr="000B42C6">
          <w:rPr>
            <w:b w:val="0"/>
            <w:sz w:val="24"/>
            <w:szCs w:val="24"/>
          </w:rPr>
          <w:t>1 мм</w:t>
        </w:r>
      </w:smartTag>
      <w:r w:rsidRPr="000B42C6">
        <w:rPr>
          <w:b w:val="0"/>
          <w:sz w:val="24"/>
          <w:szCs w:val="24"/>
        </w:rPr>
        <w:t xml:space="preserve">, падает в направлении нормали к ее поверхности белый свет. Спектр проецируется помещенной вблизи решетки линзой на экран. Определить ширину  спектра первого порядка на экране, если расстояние от линзы до экрана равно </w:t>
      </w:r>
      <w:smartTag w:uri="urn:schemas-microsoft-com:office:smarttags" w:element="metricconverter">
        <w:smartTagPr>
          <w:attr w:name="ProductID" w:val="3 м"/>
        </w:smartTagPr>
        <w:r w:rsidRPr="000B42C6">
          <w:rPr>
            <w:b w:val="0"/>
            <w:sz w:val="24"/>
            <w:szCs w:val="24"/>
          </w:rPr>
          <w:t>3 м</w:t>
        </w:r>
      </w:smartTag>
      <w:r w:rsidRPr="000B42C6">
        <w:rPr>
          <w:b w:val="0"/>
          <w:sz w:val="24"/>
          <w:szCs w:val="24"/>
        </w:rPr>
        <w:t xml:space="preserve">. Границы видимости спектра  </w:t>
      </w:r>
      <w:r w:rsidRPr="000B42C6">
        <w:rPr>
          <w:b w:val="0"/>
          <w:position w:val="-14"/>
          <w:sz w:val="24"/>
          <w:szCs w:val="24"/>
        </w:rPr>
        <w:object w:dxaOrig="340" w:dyaOrig="380">
          <v:shape id="_x0000_i1250" type="#_x0000_t75" style="width:17.25pt;height:18.75pt" o:ole="">
            <v:imagedata r:id="rId425" o:title=""/>
          </v:shape>
          <o:OLEObject Type="Embed" ProgID="Equation.DSMT4" ShapeID="_x0000_i1250" DrawAspect="Content" ObjectID="_1450704441" r:id="rId426"/>
        </w:object>
      </w:r>
      <w:r w:rsidRPr="000B42C6">
        <w:rPr>
          <w:b w:val="0"/>
          <w:sz w:val="24"/>
          <w:szCs w:val="24"/>
        </w:rPr>
        <w:t xml:space="preserve">= 780 нм, </w:t>
      </w:r>
      <w:r w:rsidRPr="000B42C6">
        <w:rPr>
          <w:b w:val="0"/>
          <w:position w:val="-14"/>
          <w:sz w:val="24"/>
          <w:szCs w:val="24"/>
        </w:rPr>
        <w:object w:dxaOrig="300" w:dyaOrig="380">
          <v:shape id="_x0000_i1251" type="#_x0000_t75" style="width:15pt;height:18.75pt" o:ole="">
            <v:imagedata r:id="rId427" o:title=""/>
          </v:shape>
          <o:OLEObject Type="Embed" ProgID="Equation.DSMT4" ShapeID="_x0000_i1251" DrawAspect="Content" ObjectID="_1450704442" r:id="rId428"/>
        </w:object>
      </w:r>
      <w:r w:rsidRPr="000B42C6">
        <w:rPr>
          <w:b w:val="0"/>
          <w:sz w:val="24"/>
          <w:szCs w:val="24"/>
        </w:rPr>
        <w:t xml:space="preserve">= 400 нм.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>
        <w:rPr>
          <w:b w:val="0"/>
          <w:bCs w:val="0"/>
          <w:noProof/>
          <w:sz w:val="24"/>
          <w:szCs w:val="24"/>
        </w:rPr>
        <w:drawing>
          <wp:inline distT="0" distB="0" distL="0" distR="0">
            <wp:extent cx="2057400" cy="1409700"/>
            <wp:effectExtent l="1905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 xml:space="preserve">-: </w:t>
      </w:r>
      <w:smartTag w:uri="urn:schemas-microsoft-com:office:smarttags" w:element="metricconverter">
        <w:smartTagPr>
          <w:attr w:name="ProductID" w:val="33 см"/>
        </w:smartTagPr>
        <w:r w:rsidRPr="000B42C6">
          <w:t>33 см</w:t>
        </w:r>
      </w:smartTag>
    </w:p>
    <w:p w:rsidR="00941FD0" w:rsidRPr="000B42C6" w:rsidRDefault="00941FD0" w:rsidP="00941FD0">
      <w:r w:rsidRPr="000B42C6">
        <w:t xml:space="preserve">-: </w:t>
      </w:r>
      <w:smartTag w:uri="urn:schemas-microsoft-com:office:smarttags" w:element="metricconverter">
        <w:smartTagPr>
          <w:attr w:name="ProductID" w:val="22 см"/>
        </w:smartTagPr>
        <w:r w:rsidRPr="000B42C6">
          <w:t>22 см</w:t>
        </w:r>
      </w:smartTag>
    </w:p>
    <w:p w:rsidR="00941FD0" w:rsidRPr="000B42C6" w:rsidRDefault="00941FD0" w:rsidP="00941FD0">
      <w:r w:rsidRPr="000B42C6">
        <w:t xml:space="preserve">-: </w:t>
      </w:r>
      <w:smartTag w:uri="urn:schemas-microsoft-com:office:smarttags" w:element="metricconverter">
        <w:smartTagPr>
          <w:attr w:name="ProductID" w:val="11 см"/>
        </w:smartTagPr>
        <w:r w:rsidRPr="000B42C6">
          <w:t>11 см</w:t>
        </w:r>
      </w:smartTag>
    </w:p>
    <w:p w:rsidR="00941FD0" w:rsidRPr="000B42C6" w:rsidRDefault="00941FD0" w:rsidP="00941FD0">
      <w:r w:rsidRPr="000B42C6">
        <w:t xml:space="preserve">+: </w:t>
      </w:r>
      <w:smartTag w:uri="urn:schemas-microsoft-com:office:smarttags" w:element="metricconverter">
        <w:smartTagPr>
          <w:attr w:name="ProductID" w:val="66 см"/>
        </w:smartTagPr>
        <w:r w:rsidRPr="000B42C6">
          <w:t>66 см</w:t>
        </w:r>
      </w:smartTag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lastRenderedPageBreak/>
        <w:t>I</w:t>
      </w:r>
      <w:r w:rsidRPr="000B42C6">
        <w:t xml:space="preserve">: {{37}}дифрак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На дифракционную решетку с периодом 10 мкм под углом 30° падает монохроматический свет с длиной волны  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252" type="#_x0000_t75" style="width:21pt;height:14.25pt" o:ole="">
            <v:imagedata r:id="rId429" o:title=""/>
          </v:shape>
          <o:OLEObject Type="Embed" ProgID="Equation.DSMT4" ShapeID="_x0000_i1252" DrawAspect="Content" ObjectID="_1450704443" r:id="rId430"/>
        </w:object>
      </w:r>
      <w:r w:rsidRPr="000B42C6">
        <w:rPr>
          <w:b w:val="0"/>
          <w:sz w:val="24"/>
          <w:szCs w:val="24"/>
        </w:rPr>
        <w:t xml:space="preserve">600 нм. Определить угол  дифракции, соответствующий второму главному максимуму.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>
        <w:rPr>
          <w:b w:val="0"/>
          <w:bCs w:val="0"/>
          <w:noProof/>
          <w:sz w:val="24"/>
          <w:szCs w:val="24"/>
        </w:rPr>
        <w:drawing>
          <wp:inline distT="0" distB="0" distL="0" distR="0">
            <wp:extent cx="2057400" cy="1409700"/>
            <wp:effectExtent l="1905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+: </w:t>
      </w:r>
      <w:r w:rsidRPr="000B42C6">
        <w:rPr>
          <w:b w:val="0"/>
          <w:position w:val="-10"/>
          <w:sz w:val="24"/>
          <w:szCs w:val="24"/>
        </w:rPr>
        <w:object w:dxaOrig="580" w:dyaOrig="360">
          <v:shape id="_x0000_i1253" type="#_x0000_t75" style="width:29.25pt;height:18pt" o:ole="">
            <v:imagedata r:id="rId431" o:title=""/>
          </v:shape>
          <o:OLEObject Type="Embed" ProgID="Equation.DSMT4" ShapeID="_x0000_i1253" DrawAspect="Content" ObjectID="_1450704444" r:id="rId432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-: </w:t>
      </w:r>
      <w:r w:rsidRPr="000B42C6">
        <w:rPr>
          <w:b w:val="0"/>
          <w:position w:val="-10"/>
          <w:sz w:val="24"/>
          <w:szCs w:val="24"/>
        </w:rPr>
        <w:object w:dxaOrig="560" w:dyaOrig="360">
          <v:shape id="_x0000_i1254" type="#_x0000_t75" style="width:27.75pt;height:18pt" o:ole="">
            <v:imagedata r:id="rId433" o:title=""/>
          </v:shape>
          <o:OLEObject Type="Embed" ProgID="Equation.DSMT4" ShapeID="_x0000_i1254" DrawAspect="Content" ObjectID="_1450704445" r:id="rId434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-: </w:t>
      </w:r>
      <w:r w:rsidRPr="000B42C6">
        <w:rPr>
          <w:b w:val="0"/>
          <w:position w:val="-10"/>
          <w:sz w:val="24"/>
          <w:szCs w:val="24"/>
        </w:rPr>
        <w:object w:dxaOrig="580" w:dyaOrig="360">
          <v:shape id="_x0000_i1255" type="#_x0000_t75" style="width:37.5pt;height:18.75pt" o:ole="">
            <v:imagedata r:id="rId435" o:title=""/>
          </v:shape>
          <o:OLEObject Type="Embed" ProgID="Equation.DSMT4" ShapeID="_x0000_i1255" DrawAspect="Content" ObjectID="_1450704446" r:id="rId436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-: </w:t>
      </w:r>
      <w:r w:rsidRPr="000B42C6">
        <w:rPr>
          <w:b w:val="0"/>
          <w:position w:val="-10"/>
          <w:sz w:val="24"/>
          <w:szCs w:val="24"/>
        </w:rPr>
        <w:object w:dxaOrig="580" w:dyaOrig="360">
          <v:shape id="_x0000_i1256" type="#_x0000_t75" style="width:29.25pt;height:18pt" o:ole="">
            <v:imagedata r:id="rId437" o:title=""/>
          </v:shape>
          <o:OLEObject Type="Embed" ProgID="Equation.DSMT4" ShapeID="_x0000_i1256" DrawAspect="Content" ObjectID="_1450704447" r:id="rId438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8}}дифракция свет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Дифракционная картина получена с помощью дифракционной решетки длиной </w:t>
      </w:r>
      <w:smartTag w:uri="urn:schemas-microsoft-com:office:smarttags" w:element="metricconverter">
        <w:smartTagPr>
          <w:attr w:name="ProductID" w:val="1,5 см"/>
        </w:smartTagPr>
        <w:r w:rsidRPr="000B42C6">
          <w:rPr>
            <w:b w:val="0"/>
            <w:sz w:val="24"/>
            <w:szCs w:val="24"/>
          </w:rPr>
          <w:t>1,5 см</w:t>
        </w:r>
      </w:smartTag>
      <w:r w:rsidRPr="000B42C6">
        <w:rPr>
          <w:b w:val="0"/>
          <w:sz w:val="24"/>
          <w:szCs w:val="24"/>
        </w:rPr>
        <w:t xml:space="preserve"> и периодом  5 мкм. Определить, в спектре какого наименьшего порядка этой картины получатся раздельные изображения двух спектральных линий с разностью длин волн 0,1 нм, если линии лежат в крайней красной части спектра (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257" type="#_x0000_t75" style="width:21pt;height:14.25pt" o:ole="">
            <v:imagedata r:id="rId439" o:title=""/>
          </v:shape>
          <o:OLEObject Type="Embed" ProgID="Equation.DSMT4" ShapeID="_x0000_i1257" DrawAspect="Content" ObjectID="_1450704448" r:id="rId440"/>
        </w:object>
      </w:r>
      <w:r w:rsidRPr="000B42C6">
        <w:rPr>
          <w:b w:val="0"/>
          <w:sz w:val="24"/>
          <w:szCs w:val="24"/>
        </w:rPr>
        <w:t xml:space="preserve">760 нм).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>
        <w:rPr>
          <w:b w:val="0"/>
          <w:bCs w:val="0"/>
          <w:noProof/>
          <w:sz w:val="24"/>
          <w:szCs w:val="24"/>
        </w:rPr>
        <w:drawing>
          <wp:inline distT="0" distB="0" distL="0" distR="0">
            <wp:extent cx="2057400" cy="1409700"/>
            <wp:effectExtent l="1905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-: 7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-: 1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+: 3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>-: 5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9}}дифракция свет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Какой наименьшей разрешающей силой </w:t>
      </w:r>
      <w:r w:rsidRPr="000B42C6">
        <w:rPr>
          <w:b w:val="0"/>
          <w:position w:val="-4"/>
          <w:sz w:val="24"/>
          <w:szCs w:val="24"/>
        </w:rPr>
        <w:object w:dxaOrig="240" w:dyaOrig="260">
          <v:shape id="_x0000_i1258" type="#_x0000_t75" style="width:12pt;height:12.75pt" o:ole="">
            <v:imagedata r:id="rId441" o:title=""/>
          </v:shape>
          <o:OLEObject Type="Embed" ProgID="Equation.DSMT4" ShapeID="_x0000_i1258" DrawAspect="Content" ObjectID="_1450704449" r:id="rId442"/>
        </w:object>
      </w:r>
      <w:r w:rsidRPr="000B42C6">
        <w:rPr>
          <w:b w:val="0"/>
          <w:sz w:val="24"/>
          <w:szCs w:val="24"/>
        </w:rPr>
        <w:t xml:space="preserve"> должна обладать дифракционная решетка, чтобы с ее помощью можно было разрешить две спектральные линии калия (</w:t>
      </w:r>
      <w:r w:rsidRPr="000B42C6">
        <w:rPr>
          <w:b w:val="0"/>
          <w:position w:val="-12"/>
          <w:sz w:val="24"/>
          <w:szCs w:val="24"/>
        </w:rPr>
        <w:object w:dxaOrig="240" w:dyaOrig="360">
          <v:shape id="_x0000_i1259" type="#_x0000_t75" style="width:12pt;height:18pt" o:ole="">
            <v:imagedata r:id="rId443" o:title=""/>
          </v:shape>
          <o:OLEObject Type="Embed" ProgID="Equation.DSMT4" ShapeID="_x0000_i1259" DrawAspect="Content" ObjectID="_1450704450" r:id="rId444"/>
        </w:object>
      </w:r>
      <w:r w:rsidRPr="000B42C6">
        <w:rPr>
          <w:b w:val="0"/>
          <w:sz w:val="24"/>
          <w:szCs w:val="24"/>
        </w:rPr>
        <w:t xml:space="preserve">= 578 нм и </w:t>
      </w:r>
      <w:r w:rsidRPr="000B42C6">
        <w:rPr>
          <w:b w:val="0"/>
          <w:position w:val="-12"/>
          <w:sz w:val="24"/>
          <w:szCs w:val="24"/>
        </w:rPr>
        <w:object w:dxaOrig="279" w:dyaOrig="360">
          <v:shape id="_x0000_i1260" type="#_x0000_t75" style="width:14.25pt;height:18pt" o:ole="">
            <v:imagedata r:id="rId445" o:title=""/>
          </v:shape>
          <o:OLEObject Type="Embed" ProgID="Equation.DSMT4" ShapeID="_x0000_i1260" DrawAspect="Content" ObjectID="_1450704451" r:id="rId446"/>
        </w:object>
      </w:r>
      <w:r w:rsidRPr="000B42C6">
        <w:rPr>
          <w:b w:val="0"/>
          <w:sz w:val="24"/>
          <w:szCs w:val="24"/>
        </w:rPr>
        <w:t xml:space="preserve">= 580 нм)?             </w:t>
      </w:r>
    </w:p>
    <w:p w:rsidR="00941FD0" w:rsidRPr="000B42C6" w:rsidRDefault="00941FD0" w:rsidP="00941FD0">
      <w:r w:rsidRPr="000B42C6">
        <w:t>+: 290</w:t>
      </w:r>
    </w:p>
    <w:p w:rsidR="00941FD0" w:rsidRPr="000B42C6" w:rsidRDefault="00941FD0" w:rsidP="00941FD0">
      <w:r w:rsidRPr="000B42C6">
        <w:lastRenderedPageBreak/>
        <w:t>-: 580</w:t>
      </w:r>
    </w:p>
    <w:p w:rsidR="00941FD0" w:rsidRPr="000B42C6" w:rsidRDefault="00941FD0" w:rsidP="00941FD0">
      <w:r w:rsidRPr="000B42C6">
        <w:t>-: 145</w:t>
      </w:r>
    </w:p>
    <w:p w:rsidR="00941FD0" w:rsidRPr="000B42C6" w:rsidRDefault="00941FD0" w:rsidP="00941FD0">
      <w:r w:rsidRPr="000B42C6">
        <w:t>-: 75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0}}дифрак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С помощью дифракционной решетки с периодом  20 мкм требуется разрешить дублет натрия (</w:t>
      </w:r>
      <w:r w:rsidRPr="000B42C6">
        <w:rPr>
          <w:b w:val="0"/>
          <w:position w:val="-12"/>
          <w:sz w:val="24"/>
          <w:szCs w:val="24"/>
        </w:rPr>
        <w:object w:dxaOrig="480" w:dyaOrig="360">
          <v:shape id="_x0000_i1261" type="#_x0000_t75" style="width:24pt;height:18pt" o:ole="">
            <v:imagedata r:id="rId447" o:title=""/>
          </v:shape>
          <o:OLEObject Type="Embed" ProgID="Equation.DSMT4" ShapeID="_x0000_i1261" DrawAspect="Content" ObjectID="_1450704452" r:id="rId448"/>
        </w:object>
      </w:r>
      <w:r w:rsidRPr="000B42C6">
        <w:rPr>
          <w:b w:val="0"/>
          <w:sz w:val="24"/>
          <w:szCs w:val="24"/>
        </w:rPr>
        <w:t xml:space="preserve">589,0 нм и </w:t>
      </w:r>
      <w:r w:rsidRPr="000B42C6">
        <w:rPr>
          <w:b w:val="0"/>
          <w:position w:val="-12"/>
          <w:sz w:val="24"/>
          <w:szCs w:val="24"/>
        </w:rPr>
        <w:object w:dxaOrig="499" w:dyaOrig="360">
          <v:shape id="_x0000_i1262" type="#_x0000_t75" style="width:24.75pt;height:18pt" o:ole="">
            <v:imagedata r:id="rId449" o:title=""/>
          </v:shape>
          <o:OLEObject Type="Embed" ProgID="Equation.DSMT4" ShapeID="_x0000_i1262" DrawAspect="Content" ObjectID="_1450704453" r:id="rId450"/>
        </w:object>
      </w:r>
      <w:r w:rsidRPr="000B42C6">
        <w:rPr>
          <w:b w:val="0"/>
          <w:sz w:val="24"/>
          <w:szCs w:val="24"/>
        </w:rPr>
        <w:t xml:space="preserve">589,6 нм) в спектре второго порядка. При какой наименьшей длине  решетки это возможно?    </w:t>
      </w:r>
    </w:p>
    <w:p w:rsidR="00941FD0" w:rsidRPr="000B42C6" w:rsidRDefault="00941FD0" w:rsidP="00941FD0">
      <w:r w:rsidRPr="000B42C6">
        <w:t xml:space="preserve">-: </w:t>
      </w:r>
      <w:smartTag w:uri="urn:schemas-microsoft-com:office:smarttags" w:element="metricconverter">
        <w:smartTagPr>
          <w:attr w:name="ProductID" w:val="1 мм"/>
        </w:smartTagPr>
        <w:r w:rsidRPr="000B42C6">
          <w:t>1 мм</w:t>
        </w:r>
      </w:smartTag>
    </w:p>
    <w:p w:rsidR="00941FD0" w:rsidRPr="000B42C6" w:rsidRDefault="00941FD0" w:rsidP="00941FD0">
      <w:r w:rsidRPr="000B42C6">
        <w:t xml:space="preserve">-: </w:t>
      </w:r>
      <w:smartTag w:uri="urn:schemas-microsoft-com:office:smarttags" w:element="metricconverter">
        <w:smartTagPr>
          <w:attr w:name="ProductID" w:val="15 мм"/>
        </w:smartTagPr>
        <w:r w:rsidRPr="000B42C6">
          <w:t>15 мм</w:t>
        </w:r>
      </w:smartTag>
    </w:p>
    <w:p w:rsidR="00941FD0" w:rsidRPr="000B42C6" w:rsidRDefault="00941FD0" w:rsidP="00941FD0">
      <w:r w:rsidRPr="000B42C6">
        <w:t xml:space="preserve">-: </w:t>
      </w:r>
      <w:smartTag w:uri="urn:schemas-microsoft-com:office:smarttags" w:element="metricconverter">
        <w:smartTagPr>
          <w:attr w:name="ProductID" w:val="20 мм"/>
        </w:smartTagPr>
        <w:r w:rsidRPr="000B42C6">
          <w:t>20 мм</w:t>
        </w:r>
      </w:smartTag>
    </w:p>
    <w:p w:rsidR="00941FD0" w:rsidRPr="000B42C6" w:rsidRDefault="00941FD0" w:rsidP="00941FD0">
      <w:r w:rsidRPr="000B42C6">
        <w:t xml:space="preserve">+: </w:t>
      </w:r>
      <w:smartTag w:uri="urn:schemas-microsoft-com:office:smarttags" w:element="metricconverter">
        <w:smartTagPr>
          <w:attr w:name="ProductID" w:val="10 мм"/>
        </w:smartTagPr>
        <w:r w:rsidRPr="000B42C6">
          <w:t>10 мм</w:t>
        </w:r>
      </w:smartTag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1}}дифракция свет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Угловая дисперсия  </w:t>
      </w:r>
      <w:r w:rsidRPr="000B42C6">
        <w:rPr>
          <w:b w:val="0"/>
          <w:position w:val="-14"/>
          <w:sz w:val="24"/>
          <w:szCs w:val="24"/>
        </w:rPr>
        <w:object w:dxaOrig="340" w:dyaOrig="380">
          <v:shape id="_x0000_i1263" type="#_x0000_t75" style="width:17.25pt;height:18.75pt" o:ole="">
            <v:imagedata r:id="rId451" o:title=""/>
          </v:shape>
          <o:OLEObject Type="Embed" ProgID="Equation.DSMT4" ShapeID="_x0000_i1263" DrawAspect="Content" ObjectID="_1450704454" r:id="rId452"/>
        </w:object>
      </w:r>
      <w:r w:rsidRPr="000B42C6">
        <w:rPr>
          <w:b w:val="0"/>
          <w:sz w:val="24"/>
          <w:szCs w:val="24"/>
        </w:rPr>
        <w:t xml:space="preserve"> дифракционной решетки для излучения некоторой длины волны (при малых углах дифракции) составляет 5 мин/нм. Определить разрешающую силу  </w:t>
      </w:r>
      <w:r w:rsidRPr="000B42C6">
        <w:rPr>
          <w:b w:val="0"/>
          <w:position w:val="-4"/>
          <w:sz w:val="24"/>
          <w:szCs w:val="24"/>
        </w:rPr>
        <w:object w:dxaOrig="240" w:dyaOrig="260">
          <v:shape id="_x0000_i1264" type="#_x0000_t75" style="width:12pt;height:12.75pt" o:ole="">
            <v:imagedata r:id="rId453" o:title=""/>
          </v:shape>
          <o:OLEObject Type="Embed" ProgID="Equation.DSMT4" ShapeID="_x0000_i1264" DrawAspect="Content" ObjectID="_1450704455" r:id="rId454"/>
        </w:object>
      </w:r>
      <w:r w:rsidRPr="000B42C6">
        <w:rPr>
          <w:b w:val="0"/>
          <w:sz w:val="24"/>
          <w:szCs w:val="24"/>
        </w:rPr>
        <w:t xml:space="preserve"> этой решетки для излучения той же длины волны, если длина  </w:t>
      </w:r>
      <w:r w:rsidRPr="000B42C6">
        <w:rPr>
          <w:b w:val="0"/>
          <w:position w:val="-6"/>
          <w:sz w:val="24"/>
          <w:szCs w:val="24"/>
        </w:rPr>
        <w:object w:dxaOrig="139" w:dyaOrig="279">
          <v:shape id="_x0000_i1265" type="#_x0000_t75" style="width:6.75pt;height:14.25pt" o:ole="">
            <v:imagedata r:id="rId455" o:title=""/>
          </v:shape>
          <o:OLEObject Type="Embed" ProgID="Equation.DSMT4" ShapeID="_x0000_i1265" DrawAspect="Content" ObjectID="_1450704456" r:id="rId456"/>
        </w:object>
      </w:r>
      <w:r w:rsidRPr="000B42C6">
        <w:rPr>
          <w:b w:val="0"/>
          <w:sz w:val="24"/>
          <w:szCs w:val="24"/>
        </w:rPr>
        <w:t xml:space="preserve"> решетки равна  </w:t>
      </w:r>
      <w:smartTag w:uri="urn:schemas-microsoft-com:office:smarttags" w:element="metricconverter">
        <w:smartTagPr>
          <w:attr w:name="ProductID" w:val="2 см"/>
        </w:smartTagPr>
        <w:r w:rsidRPr="000B42C6">
          <w:rPr>
            <w:b w:val="0"/>
            <w:sz w:val="24"/>
            <w:szCs w:val="24"/>
          </w:rPr>
          <w:t>2 см</w:t>
        </w:r>
      </w:smartTag>
      <w:r w:rsidRPr="000B42C6">
        <w:rPr>
          <w:b w:val="0"/>
          <w:sz w:val="24"/>
          <w:szCs w:val="24"/>
        </w:rPr>
        <w:t xml:space="preserve">.  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</w:t>
      </w:r>
      <w:r w:rsidRPr="000B42C6">
        <w:rPr>
          <w:b w:val="0"/>
          <w:position w:val="-10"/>
          <w:sz w:val="24"/>
          <w:szCs w:val="24"/>
        </w:rPr>
        <w:object w:dxaOrig="920" w:dyaOrig="360">
          <v:shape id="_x0000_i1266" type="#_x0000_t75" style="width:45.75pt;height:18pt" o:ole="">
            <v:imagedata r:id="rId457" o:title=""/>
          </v:shape>
          <o:OLEObject Type="Embed" ProgID="Equation.DSMT4" ShapeID="_x0000_i1266" DrawAspect="Content" ObjectID="_1450704457" r:id="rId458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b/>
          <w:position w:val="-10"/>
        </w:rPr>
        <w:object w:dxaOrig="920" w:dyaOrig="360">
          <v:shape id="_x0000_i1267" type="#_x0000_t75" style="width:45.75pt;height:18pt" o:ole="">
            <v:imagedata r:id="rId459" o:title=""/>
          </v:shape>
          <o:OLEObject Type="Embed" ProgID="Equation.DSMT4" ShapeID="_x0000_i1267" DrawAspect="Content" ObjectID="_1450704458" r:id="rId460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b/>
          <w:position w:val="-10"/>
        </w:rPr>
        <w:object w:dxaOrig="920" w:dyaOrig="360">
          <v:shape id="_x0000_i1268" type="#_x0000_t75" style="width:45.75pt;height:18pt" o:ole="">
            <v:imagedata r:id="rId461" o:title=""/>
          </v:shape>
          <o:OLEObject Type="Embed" ProgID="Equation.DSMT4" ShapeID="_x0000_i1268" DrawAspect="Content" ObjectID="_1450704459" r:id="rId462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b/>
          <w:position w:val="-10"/>
        </w:rPr>
        <w:object w:dxaOrig="880" w:dyaOrig="360">
          <v:shape id="_x0000_i1269" type="#_x0000_t75" style="width:44.25pt;height:18pt" o:ole="">
            <v:imagedata r:id="rId463" o:title=""/>
          </v:shape>
          <o:OLEObject Type="Embed" ProgID="Equation.DSMT4" ShapeID="_x0000_i1269" DrawAspect="Content" ObjectID="_1450704460" r:id="rId464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2}}дифрак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Определить угловую дисперсию  </w:t>
      </w:r>
      <w:r w:rsidRPr="000B42C6">
        <w:rPr>
          <w:b w:val="0"/>
          <w:position w:val="-14"/>
          <w:sz w:val="24"/>
          <w:szCs w:val="24"/>
        </w:rPr>
        <w:object w:dxaOrig="340" w:dyaOrig="380">
          <v:shape id="_x0000_i1270" type="#_x0000_t75" style="width:17.25pt;height:18.75pt" o:ole="">
            <v:imagedata r:id="rId451" o:title=""/>
          </v:shape>
          <o:OLEObject Type="Embed" ProgID="Equation.DSMT4" ShapeID="_x0000_i1270" DrawAspect="Content" ObjectID="_1450704461" r:id="rId465"/>
        </w:object>
      </w:r>
      <w:r w:rsidRPr="000B42C6">
        <w:rPr>
          <w:b w:val="0"/>
          <w:sz w:val="24"/>
          <w:szCs w:val="24"/>
        </w:rPr>
        <w:t xml:space="preserve"> дифракционной решетки для угла дифракции 30° и длины волны  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271" type="#_x0000_t75" style="width:21pt;height:14.25pt" o:ole="">
            <v:imagedata r:id="rId466" o:title=""/>
          </v:shape>
          <o:OLEObject Type="Embed" ProgID="Equation.DSMT4" ShapeID="_x0000_i1271" DrawAspect="Content" ObjectID="_1450704462" r:id="rId467"/>
        </w:object>
      </w:r>
      <w:r w:rsidRPr="000B42C6">
        <w:rPr>
          <w:b w:val="0"/>
          <w:sz w:val="24"/>
          <w:szCs w:val="24"/>
        </w:rPr>
        <w:t xml:space="preserve">600 нм.    </w:t>
      </w:r>
    </w:p>
    <w:p w:rsidR="00941FD0" w:rsidRPr="000B42C6" w:rsidRDefault="00941FD0" w:rsidP="00941FD0">
      <w:r w:rsidRPr="000B42C6">
        <w:t xml:space="preserve">-: </w:t>
      </w:r>
      <w:r w:rsidRPr="000B42C6">
        <w:rPr>
          <w:b/>
          <w:position w:val="-10"/>
        </w:rPr>
        <w:object w:dxaOrig="940" w:dyaOrig="360">
          <v:shape id="_x0000_i1272" type="#_x0000_t75" style="width:47.25pt;height:18pt" o:ole="">
            <v:imagedata r:id="rId468" o:title=""/>
          </v:shape>
          <o:OLEObject Type="Embed" ProgID="Equation.DSMT4" ShapeID="_x0000_i1272" DrawAspect="Content" ObjectID="_1450704463" r:id="rId469"/>
        </w:object>
      </w:r>
      <w:r w:rsidRPr="000B42C6">
        <w:t>рад/м</w:t>
      </w:r>
    </w:p>
    <w:p w:rsidR="00941FD0" w:rsidRPr="000B42C6" w:rsidRDefault="00941FD0" w:rsidP="00941FD0">
      <w:r w:rsidRPr="000B42C6">
        <w:t xml:space="preserve">+: </w:t>
      </w:r>
      <w:r w:rsidRPr="000B42C6">
        <w:rPr>
          <w:b/>
          <w:position w:val="-10"/>
        </w:rPr>
        <w:object w:dxaOrig="920" w:dyaOrig="360">
          <v:shape id="_x0000_i1273" type="#_x0000_t75" style="width:45.75pt;height:18pt" o:ole="">
            <v:imagedata r:id="rId470" o:title=""/>
          </v:shape>
          <o:OLEObject Type="Embed" ProgID="Equation.DSMT4" ShapeID="_x0000_i1273" DrawAspect="Content" ObjectID="_1450704464" r:id="rId471"/>
        </w:object>
      </w:r>
      <w:r w:rsidRPr="000B42C6">
        <w:t>рад/м</w:t>
      </w:r>
    </w:p>
    <w:p w:rsidR="00941FD0" w:rsidRPr="000B42C6" w:rsidRDefault="00941FD0" w:rsidP="00941FD0">
      <w:r w:rsidRPr="000B42C6">
        <w:lastRenderedPageBreak/>
        <w:t xml:space="preserve">-: </w:t>
      </w:r>
      <w:r w:rsidRPr="000B42C6">
        <w:rPr>
          <w:b/>
          <w:position w:val="-10"/>
        </w:rPr>
        <w:object w:dxaOrig="900" w:dyaOrig="360">
          <v:shape id="_x0000_i1274" type="#_x0000_t75" style="width:45pt;height:18pt" o:ole="">
            <v:imagedata r:id="rId472" o:title=""/>
          </v:shape>
          <o:OLEObject Type="Embed" ProgID="Equation.DSMT4" ShapeID="_x0000_i1274" DrawAspect="Content" ObjectID="_1450704465" r:id="rId473"/>
        </w:object>
      </w:r>
      <w:r w:rsidRPr="000B42C6">
        <w:t>рад/м</w:t>
      </w:r>
    </w:p>
    <w:p w:rsidR="00941FD0" w:rsidRPr="000B42C6" w:rsidRDefault="00941FD0" w:rsidP="00941FD0">
      <w:r w:rsidRPr="000B42C6">
        <w:t xml:space="preserve">-: </w:t>
      </w:r>
      <w:r w:rsidRPr="000B42C6">
        <w:rPr>
          <w:b/>
          <w:position w:val="-10"/>
        </w:rPr>
        <w:object w:dxaOrig="920" w:dyaOrig="360">
          <v:shape id="_x0000_i1275" type="#_x0000_t75" style="width:45.75pt;height:18pt" o:ole="">
            <v:imagedata r:id="rId474" o:title=""/>
          </v:shape>
          <o:OLEObject Type="Embed" ProgID="Equation.DSMT4" ShapeID="_x0000_i1275" DrawAspect="Content" ObjectID="_1450704466" r:id="rId475"/>
        </w:object>
      </w:r>
      <w:r w:rsidRPr="000B42C6">
        <w:t>рад/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3}}дифракция свет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Нормально поверхности дифракционной решетки падает пучок света. За решеткой помещена собирающая линза с оптической силой  </w:t>
      </w:r>
      <w:r w:rsidRPr="000B42C6">
        <w:rPr>
          <w:b w:val="0"/>
          <w:position w:val="-4"/>
          <w:sz w:val="24"/>
          <w:szCs w:val="24"/>
        </w:rPr>
        <w:object w:dxaOrig="460" w:dyaOrig="260">
          <v:shape id="_x0000_i1276" type="#_x0000_t75" style="width:23.25pt;height:12.75pt" o:ole="">
            <v:imagedata r:id="rId476" o:title=""/>
          </v:shape>
          <o:OLEObject Type="Embed" ProgID="Equation.DSMT4" ShapeID="_x0000_i1276" DrawAspect="Content" ObjectID="_1450704467" r:id="rId477"/>
        </w:object>
      </w:r>
      <w:r w:rsidRPr="000B42C6">
        <w:rPr>
          <w:b w:val="0"/>
          <w:sz w:val="24"/>
          <w:szCs w:val="24"/>
        </w:rPr>
        <w:t xml:space="preserve">1 дптр. В фокальной плоскости линзы расположен экран. Определить число  штрихов на </w:t>
      </w:r>
      <w:smartTag w:uri="urn:schemas-microsoft-com:office:smarttags" w:element="metricconverter">
        <w:smartTagPr>
          <w:attr w:name="ProductID" w:val="1 мм"/>
        </w:smartTagPr>
        <w:r w:rsidRPr="000B42C6">
          <w:rPr>
            <w:b w:val="0"/>
            <w:sz w:val="24"/>
            <w:szCs w:val="24"/>
          </w:rPr>
          <w:t>1 мм</w:t>
        </w:r>
      </w:smartTag>
      <w:r w:rsidRPr="000B42C6">
        <w:rPr>
          <w:b w:val="0"/>
          <w:sz w:val="24"/>
          <w:szCs w:val="24"/>
        </w:rPr>
        <w:t xml:space="preserve"> этой решетки, если при малых углах дифракции линейная дисперсия  </w:t>
      </w:r>
      <w:r w:rsidRPr="000B42C6">
        <w:rPr>
          <w:b w:val="0"/>
          <w:position w:val="-12"/>
          <w:sz w:val="24"/>
          <w:szCs w:val="24"/>
        </w:rPr>
        <w:object w:dxaOrig="300" w:dyaOrig="360">
          <v:shape id="_x0000_i1277" type="#_x0000_t75" style="width:15pt;height:18pt" o:ole="">
            <v:imagedata r:id="rId478" o:title=""/>
          </v:shape>
          <o:OLEObject Type="Embed" ProgID="Equation.DSMT4" ShapeID="_x0000_i1277" DrawAspect="Content" ObjectID="_1450704468" r:id="rId479"/>
        </w:object>
      </w:r>
      <w:r w:rsidRPr="000B42C6">
        <w:rPr>
          <w:b w:val="0"/>
          <w:sz w:val="24"/>
          <w:szCs w:val="24"/>
        </w:rPr>
        <w:t xml:space="preserve">= 1 мм/нм.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>
        <w:rPr>
          <w:b w:val="0"/>
          <w:bCs w:val="0"/>
          <w:noProof/>
          <w:sz w:val="24"/>
          <w:szCs w:val="24"/>
        </w:rPr>
        <w:drawing>
          <wp:inline distT="0" distB="0" distL="0" distR="0">
            <wp:extent cx="2057400" cy="1409700"/>
            <wp:effectExtent l="1905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+: </w:t>
      </w:r>
      <w:r w:rsidRPr="000B42C6">
        <w:rPr>
          <w:b w:val="0"/>
          <w:position w:val="-6"/>
          <w:sz w:val="24"/>
          <w:szCs w:val="24"/>
        </w:rPr>
        <w:object w:dxaOrig="560" w:dyaOrig="320">
          <v:shape id="_x0000_i1278" type="#_x0000_t75" style="width:27.75pt;height:15.75pt" o:ole="">
            <v:imagedata r:id="rId480" o:title=""/>
          </v:shape>
          <o:OLEObject Type="Embed" ProgID="Equation.DSMT4" ShapeID="_x0000_i1278" DrawAspect="Content" ObjectID="_1450704469" r:id="rId481"/>
        </w:object>
      </w:r>
      <w:r w:rsidRPr="000B42C6">
        <w:rPr>
          <w:b w:val="0"/>
          <w:sz w:val="24"/>
          <w:szCs w:val="24"/>
        </w:rPr>
        <w:t xml:space="preserve"> мм</w:t>
      </w:r>
      <w:r w:rsidRPr="000B42C6">
        <w:rPr>
          <w:b w:val="0"/>
          <w:position w:val="-4"/>
          <w:sz w:val="24"/>
          <w:szCs w:val="24"/>
        </w:rPr>
        <w:object w:dxaOrig="220" w:dyaOrig="300">
          <v:shape id="_x0000_i1279" type="#_x0000_t75" style="width:11.25pt;height:15pt" o:ole="">
            <v:imagedata r:id="rId482" o:title=""/>
          </v:shape>
          <o:OLEObject Type="Embed" ProgID="Equation.DSMT4" ShapeID="_x0000_i1279" DrawAspect="Content" ObjectID="_1450704470" r:id="rId483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620" w:dyaOrig="320">
          <v:shape id="_x0000_i1280" type="#_x0000_t75" style="width:30.75pt;height:15.75pt" o:ole="">
            <v:imagedata r:id="rId484" o:title=""/>
          </v:shape>
          <o:OLEObject Type="Embed" ProgID="Equation.DSMT4" ShapeID="_x0000_i1280" DrawAspect="Content" ObjectID="_1450704471" r:id="rId485"/>
        </w:object>
      </w:r>
      <w:r w:rsidRPr="000B42C6">
        <w:rPr>
          <w:b w:val="0"/>
          <w:sz w:val="24"/>
          <w:szCs w:val="24"/>
        </w:rPr>
        <w:t xml:space="preserve"> мм</w:t>
      </w:r>
      <w:r w:rsidRPr="000B42C6">
        <w:rPr>
          <w:b w:val="0"/>
          <w:position w:val="-4"/>
          <w:sz w:val="24"/>
          <w:szCs w:val="24"/>
        </w:rPr>
        <w:object w:dxaOrig="220" w:dyaOrig="300">
          <v:shape id="_x0000_i1281" type="#_x0000_t75" style="width:11.25pt;height:15pt" o:ole="">
            <v:imagedata r:id="rId482" o:title=""/>
          </v:shape>
          <o:OLEObject Type="Embed" ProgID="Equation.DSMT4" ShapeID="_x0000_i1281" DrawAspect="Content" ObjectID="_1450704472" r:id="rId486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600" w:dyaOrig="320">
          <v:shape id="_x0000_i1282" type="#_x0000_t75" style="width:30pt;height:15.75pt" o:ole="">
            <v:imagedata r:id="rId487" o:title=""/>
          </v:shape>
          <o:OLEObject Type="Embed" ProgID="Equation.DSMT4" ShapeID="_x0000_i1282" DrawAspect="Content" ObjectID="_1450704473" r:id="rId488"/>
        </w:object>
      </w:r>
      <w:r w:rsidRPr="000B42C6">
        <w:rPr>
          <w:b w:val="0"/>
          <w:sz w:val="24"/>
          <w:szCs w:val="24"/>
        </w:rPr>
        <w:t xml:space="preserve"> мм</w:t>
      </w:r>
      <w:r w:rsidRPr="000B42C6">
        <w:rPr>
          <w:b w:val="0"/>
          <w:position w:val="-4"/>
          <w:sz w:val="24"/>
          <w:szCs w:val="24"/>
        </w:rPr>
        <w:object w:dxaOrig="220" w:dyaOrig="300">
          <v:shape id="_x0000_i1283" type="#_x0000_t75" style="width:11.25pt;height:15pt" o:ole="">
            <v:imagedata r:id="rId482" o:title=""/>
          </v:shape>
          <o:OLEObject Type="Embed" ProgID="Equation.DSMT4" ShapeID="_x0000_i1283" DrawAspect="Content" ObjectID="_1450704474" r:id="rId489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620" w:dyaOrig="320">
          <v:shape id="_x0000_i1284" type="#_x0000_t75" style="width:30.75pt;height:15.75pt" o:ole="">
            <v:imagedata r:id="rId490" o:title=""/>
          </v:shape>
          <o:OLEObject Type="Embed" ProgID="Equation.DSMT4" ShapeID="_x0000_i1284" DrawAspect="Content" ObjectID="_1450704475" r:id="rId491"/>
        </w:object>
      </w:r>
      <w:r w:rsidRPr="000B42C6">
        <w:rPr>
          <w:b w:val="0"/>
          <w:sz w:val="24"/>
          <w:szCs w:val="24"/>
        </w:rPr>
        <w:t xml:space="preserve"> мм</w:t>
      </w:r>
      <w:r w:rsidRPr="000B42C6">
        <w:rPr>
          <w:b w:val="0"/>
          <w:position w:val="-4"/>
          <w:sz w:val="24"/>
          <w:szCs w:val="24"/>
        </w:rPr>
        <w:object w:dxaOrig="220" w:dyaOrig="300">
          <v:shape id="_x0000_i1285" type="#_x0000_t75" style="width:11.25pt;height:15pt" o:ole="">
            <v:imagedata r:id="rId482" o:title=""/>
          </v:shape>
          <o:OLEObject Type="Embed" ProgID="Equation.DSMT4" ShapeID="_x0000_i1285" DrawAspect="Content" ObjectID="_1450704476" r:id="rId492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4}}дифрак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На грань кристалла каменной соли падает параллельный пучок рентгеновского излучения (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286" type="#_x0000_t75" style="width:21pt;height:14.25pt" o:ole="">
            <v:imagedata r:id="rId493" o:title=""/>
          </v:shape>
          <o:OLEObject Type="Embed" ProgID="Equation.DSMT4" ShapeID="_x0000_i1286" DrawAspect="Content" ObjectID="_1450704477" r:id="rId494"/>
        </w:object>
      </w:r>
      <w:r w:rsidRPr="000B42C6">
        <w:rPr>
          <w:b w:val="0"/>
          <w:sz w:val="24"/>
          <w:szCs w:val="24"/>
        </w:rPr>
        <w:t xml:space="preserve">147 пм). Определить расстояние 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287" type="#_x0000_t75" style="width:11.25pt;height:14.25pt" o:ole="">
            <v:imagedata r:id="rId495" o:title=""/>
          </v:shape>
          <o:OLEObject Type="Embed" ProgID="Equation.DSMT4" ShapeID="_x0000_i1287" DrawAspect="Content" ObjectID="_1450704478" r:id="rId496"/>
        </w:object>
      </w:r>
      <w:r w:rsidRPr="000B42C6">
        <w:rPr>
          <w:b w:val="0"/>
          <w:sz w:val="24"/>
          <w:szCs w:val="24"/>
        </w:rPr>
        <w:t xml:space="preserve"> между атомными плоскостями кристалла, если дифракционный максимум второго порядка наблюдается, когда излучение падает под углом   31°30'  к поверхности кристалла.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>
        <w:rPr>
          <w:b w:val="0"/>
          <w:bCs w:val="0"/>
          <w:noProof/>
          <w:sz w:val="24"/>
          <w:szCs w:val="24"/>
        </w:rPr>
        <w:drawing>
          <wp:inline distT="0" distB="0" distL="0" distR="0">
            <wp:extent cx="1981200" cy="1152525"/>
            <wp:effectExtent l="1905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-: </w:t>
      </w:r>
      <w:r w:rsidRPr="000B42C6">
        <w:rPr>
          <w:b w:val="0"/>
          <w:sz w:val="24"/>
          <w:szCs w:val="24"/>
        </w:rPr>
        <w:t>0,14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-: </w:t>
      </w:r>
      <w:r w:rsidRPr="000B42C6">
        <w:rPr>
          <w:b w:val="0"/>
          <w:sz w:val="24"/>
          <w:szCs w:val="24"/>
        </w:rPr>
        <w:t>0,56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bCs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-: </w:t>
      </w:r>
      <w:r w:rsidRPr="000B42C6">
        <w:rPr>
          <w:b w:val="0"/>
          <w:sz w:val="24"/>
          <w:szCs w:val="24"/>
        </w:rPr>
        <w:t>0,77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bCs w:val="0"/>
          <w:sz w:val="24"/>
          <w:szCs w:val="24"/>
        </w:rPr>
        <w:t xml:space="preserve">+: </w:t>
      </w:r>
      <w:r w:rsidRPr="000B42C6">
        <w:rPr>
          <w:b w:val="0"/>
          <w:sz w:val="24"/>
          <w:szCs w:val="24"/>
        </w:rPr>
        <w:t>0,28 н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5}}дифрак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lastRenderedPageBreak/>
        <w:t>S</w:t>
      </w:r>
      <w:r w:rsidRPr="000B42C6">
        <w:rPr>
          <w:b w:val="0"/>
          <w:sz w:val="24"/>
          <w:szCs w:val="24"/>
        </w:rPr>
        <w:t xml:space="preserve">: Какова длина волны монохроматического рентгеновского излучения, падающего на кристалл кальцита, если дифракционный максимум первого порядка наблюдается, когда угол  между направлением падающего излучения и гранью кристалла равен 3°? Расстояние  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288" type="#_x0000_t75" style="width:11.25pt;height:14.25pt" o:ole="">
            <v:imagedata r:id="rId498" o:title=""/>
          </v:shape>
          <o:OLEObject Type="Embed" ProgID="Equation.DSMT4" ShapeID="_x0000_i1288" DrawAspect="Content" ObjectID="_1450704479" r:id="rId499"/>
        </w:object>
      </w:r>
      <w:r w:rsidRPr="000B42C6">
        <w:rPr>
          <w:b w:val="0"/>
          <w:sz w:val="24"/>
          <w:szCs w:val="24"/>
        </w:rPr>
        <w:t xml:space="preserve"> между атомными плоскостями кристалла принять равным 0,3 нм.  </w:t>
      </w:r>
    </w:p>
    <w:p w:rsidR="00941FD0" w:rsidRPr="000B42C6" w:rsidRDefault="00941FD0" w:rsidP="00941FD0">
      <w:r>
        <w:rPr>
          <w:noProof/>
        </w:rPr>
        <w:drawing>
          <wp:inline distT="0" distB="0" distL="0" distR="0">
            <wp:extent cx="1981200" cy="1152525"/>
            <wp:effectExtent l="1905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>+: 31 пм</w:t>
      </w:r>
    </w:p>
    <w:p w:rsidR="00941FD0" w:rsidRPr="000B42C6" w:rsidRDefault="00941FD0" w:rsidP="00941FD0">
      <w:r w:rsidRPr="000B42C6">
        <w:t>-: 62 пм</w:t>
      </w:r>
    </w:p>
    <w:p w:rsidR="00941FD0" w:rsidRPr="000B42C6" w:rsidRDefault="00941FD0" w:rsidP="00941FD0">
      <w:r w:rsidRPr="000B42C6">
        <w:t>-: 93 пм</w:t>
      </w:r>
    </w:p>
    <w:p w:rsidR="00941FD0" w:rsidRPr="000B42C6" w:rsidRDefault="00941FD0" w:rsidP="00941FD0">
      <w:r w:rsidRPr="000B42C6">
        <w:t>-: 124 п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6}}дифракция свет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 xml:space="preserve">Плоская монохроматическая световая волна с длиной волны  400 нм падает по нормали на дифракционную решетку с периодом 5 мкм. Параллельно решетке позади нее размещена собирающая линза с фокусным расстоянием </w:t>
      </w:r>
      <w:smartTag w:uri="urn:schemas-microsoft-com:office:smarttags" w:element="metricconverter">
        <w:smartTagPr>
          <w:attr w:name="ProductID" w:val="20 см"/>
        </w:smartTagPr>
        <w:r w:rsidRPr="000B42C6">
          <w:rPr>
            <w:rStyle w:val="FontStyle46"/>
            <w:rFonts w:ascii="Times New Roman" w:hAnsi="Times New Roman"/>
          </w:rPr>
          <w:t>20 см</w:t>
        </w:r>
      </w:smartTag>
      <w:r w:rsidRPr="000B42C6">
        <w:rPr>
          <w:rStyle w:val="FontStyle46"/>
          <w:rFonts w:ascii="Times New Roman" w:hAnsi="Times New Roman"/>
        </w:rPr>
        <w:t xml:space="preserve">. Дифракционная картина наблюдается на </w:t>
      </w:r>
      <w:r w:rsidRPr="000B42C6">
        <w:rPr>
          <w:rStyle w:val="FontStyle48"/>
          <w:rFonts w:ascii="Times New Roman" w:hAnsi="Times New Roman"/>
        </w:rPr>
        <w:t xml:space="preserve">и </w:t>
      </w:r>
      <w:r w:rsidRPr="000B42C6">
        <w:rPr>
          <w:rStyle w:val="FontStyle46"/>
          <w:rFonts w:ascii="Times New Roman" w:hAnsi="Times New Roman"/>
        </w:rPr>
        <w:t>экране в задней фокальной плоскости линзы. Найдите | расстояние между ее главными максимумами 1-го и 2-го порядков. Ответ запишите в миллиметрах (мм), округлив до целых. Считать для малых углов (</w:t>
      </w:r>
      <w:r w:rsidRPr="000B42C6">
        <w:rPr>
          <w:rStyle w:val="FontStyle46"/>
          <w:rFonts w:ascii="Times New Roman" w:hAnsi="Times New Roman"/>
          <w:position w:val="-10"/>
        </w:rPr>
        <w:object w:dxaOrig="620" w:dyaOrig="320">
          <v:shape id="_x0000_i1289" type="#_x0000_t75" style="width:30.75pt;height:15.75pt" o:ole="">
            <v:imagedata r:id="rId500" o:title=""/>
          </v:shape>
          <o:OLEObject Type="Embed" ProgID="Equation.DSMT4" ShapeID="_x0000_i1289" DrawAspect="Content" ObjectID="_1450704480" r:id="rId501"/>
        </w:object>
      </w:r>
      <w:r w:rsidRPr="000B42C6">
        <w:rPr>
          <w:rStyle w:val="FontStyle46"/>
          <w:rFonts w:ascii="Times New Roman" w:hAnsi="Times New Roman"/>
        </w:rPr>
        <w:t xml:space="preserve"> в радианах)  </w:t>
      </w:r>
      <w:r w:rsidRPr="000B42C6">
        <w:rPr>
          <w:rStyle w:val="FontStyle46"/>
          <w:rFonts w:ascii="Times New Roman" w:hAnsi="Times New Roman"/>
          <w:position w:val="-10"/>
        </w:rPr>
        <w:object w:dxaOrig="1540" w:dyaOrig="320">
          <v:shape id="_x0000_i1290" type="#_x0000_t75" style="width:77.25pt;height:15.75pt" o:ole="">
            <v:imagedata r:id="rId502" o:title=""/>
          </v:shape>
          <o:OLEObject Type="Embed" ProgID="Equation.DSMT4" ShapeID="_x0000_i1290" DrawAspect="Content" ObjectID="_1450704481" r:id="rId503"/>
        </w:object>
      </w:r>
      <w:r w:rsidRPr="000B42C6">
        <w:rPr>
          <w:rStyle w:val="FontStyle46"/>
          <w:rFonts w:ascii="Times New Roman" w:hAnsi="Times New Roman"/>
        </w:rPr>
        <w:t>.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+: 16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25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32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8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7}}дифракция свет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>Плоская монохроматическая световая волна падает по нормали на дифракционную решетку с периодом 5 мкм. Параллельно решетке позади нее размещена собирающая</w:t>
      </w:r>
      <w:r w:rsidRPr="000B42C6">
        <w:rPr>
          <w:rStyle w:val="FontStyle46"/>
          <w:rFonts w:ascii="Times New Roman" w:hAnsi="Times New Roman"/>
        </w:rPr>
        <w:br/>
        <w:t xml:space="preserve">линза с фокусным расстоянием </w:t>
      </w:r>
      <w:smartTag w:uri="urn:schemas-microsoft-com:office:smarttags" w:element="metricconverter">
        <w:smartTagPr>
          <w:attr w:name="ProductID" w:val="20 см"/>
        </w:smartTagPr>
        <w:r w:rsidRPr="000B42C6">
          <w:rPr>
            <w:rStyle w:val="FontStyle46"/>
            <w:rFonts w:ascii="Times New Roman" w:hAnsi="Times New Roman"/>
          </w:rPr>
          <w:t>20 см</w:t>
        </w:r>
      </w:smartTag>
      <w:r w:rsidRPr="000B42C6">
        <w:rPr>
          <w:rStyle w:val="FontStyle46"/>
          <w:rFonts w:ascii="Times New Roman" w:hAnsi="Times New Roman"/>
        </w:rPr>
        <w:t>. Дифракционная картина наблюдается на экране в задней фокальной плоскости линзы. Расстояние между ее главными мак</w:t>
      </w:r>
      <w:r w:rsidRPr="000B42C6">
        <w:rPr>
          <w:rStyle w:val="FontStyle46"/>
          <w:rFonts w:ascii="Times New Roman" w:hAnsi="Times New Roman"/>
        </w:rPr>
        <w:softHyphen/>
        <w:t xml:space="preserve">симумами 1-го и 2-го порядков равно </w:t>
      </w:r>
      <w:smartTag w:uri="urn:schemas-microsoft-com:office:smarttags" w:element="metricconverter">
        <w:smartTagPr>
          <w:attr w:name="ProductID" w:val="18 мм"/>
        </w:smartTagPr>
        <w:r w:rsidRPr="000B42C6">
          <w:rPr>
            <w:rStyle w:val="FontStyle46"/>
            <w:rFonts w:ascii="Times New Roman" w:hAnsi="Times New Roman"/>
          </w:rPr>
          <w:t>18 мм</w:t>
        </w:r>
      </w:smartTag>
      <w:r w:rsidRPr="000B42C6">
        <w:rPr>
          <w:rStyle w:val="FontStyle46"/>
          <w:rFonts w:ascii="Times New Roman" w:hAnsi="Times New Roman"/>
        </w:rPr>
        <w:t>. Определите длину падающей волны. Ответ выразите в нанометрах (нм), округлив до целых. Считать для малых углов (</w:t>
      </w:r>
      <w:r w:rsidRPr="000B42C6">
        <w:rPr>
          <w:rStyle w:val="FontStyle46"/>
          <w:rFonts w:ascii="Times New Roman" w:hAnsi="Times New Roman"/>
          <w:position w:val="-10"/>
        </w:rPr>
        <w:object w:dxaOrig="620" w:dyaOrig="320">
          <v:shape id="_x0000_i1291" type="#_x0000_t75" style="width:30.75pt;height:15.75pt" o:ole="">
            <v:imagedata r:id="rId500" o:title=""/>
          </v:shape>
          <o:OLEObject Type="Embed" ProgID="Equation.DSMT4" ShapeID="_x0000_i1291" DrawAspect="Content" ObjectID="_1450704482" r:id="rId504"/>
        </w:object>
      </w:r>
      <w:r w:rsidRPr="000B42C6">
        <w:rPr>
          <w:rStyle w:val="FontStyle46"/>
          <w:rFonts w:ascii="Times New Roman" w:hAnsi="Times New Roman"/>
        </w:rPr>
        <w:t xml:space="preserve"> в радианах)  </w:t>
      </w:r>
      <w:r w:rsidRPr="000B42C6">
        <w:rPr>
          <w:rStyle w:val="FontStyle46"/>
          <w:rFonts w:ascii="Times New Roman" w:hAnsi="Times New Roman"/>
          <w:position w:val="-10"/>
        </w:rPr>
        <w:object w:dxaOrig="1540" w:dyaOrig="320">
          <v:shape id="_x0000_i1292" type="#_x0000_t75" style="width:77.25pt;height:15.75pt" o:ole="">
            <v:imagedata r:id="rId502" o:title=""/>
          </v:shape>
          <o:OLEObject Type="Embed" ProgID="Equation.DSMT4" ShapeID="_x0000_i1292" DrawAspect="Content" ObjectID="_1450704483" r:id="rId505"/>
        </w:object>
      </w:r>
      <w:r w:rsidRPr="000B42C6">
        <w:rPr>
          <w:rStyle w:val="FontStyle46"/>
          <w:rFonts w:ascii="Times New Roman" w:hAnsi="Times New Roman"/>
        </w:rPr>
        <w:t xml:space="preserve">. 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+: 450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230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125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600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8}}дифракция свет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lastRenderedPageBreak/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 xml:space="preserve">Дифракционная решетка, имеющая 750 штрихов на </w:t>
      </w:r>
      <w:smartTag w:uri="urn:schemas-microsoft-com:office:smarttags" w:element="metricconverter">
        <w:smartTagPr>
          <w:attr w:name="ProductID" w:val="1 см"/>
        </w:smartTagPr>
        <w:r w:rsidRPr="000B42C6">
          <w:rPr>
            <w:rStyle w:val="FontStyle46"/>
            <w:rFonts w:ascii="Times New Roman" w:hAnsi="Times New Roman"/>
          </w:rPr>
          <w:t>1 см</w:t>
        </w:r>
      </w:smartTag>
      <w:r w:rsidRPr="000B42C6">
        <w:rPr>
          <w:rStyle w:val="FontStyle46"/>
          <w:rFonts w:ascii="Times New Roman" w:hAnsi="Times New Roman"/>
        </w:rPr>
        <w:t xml:space="preserve">, расположена параллельно экрану на расстоянии </w:t>
      </w:r>
      <w:smartTag w:uri="urn:schemas-microsoft-com:office:smarttags" w:element="metricconverter">
        <w:smartTagPr>
          <w:attr w:name="ProductID" w:val="1,5 м"/>
        </w:smartTagPr>
        <w:r w:rsidRPr="000B42C6">
          <w:rPr>
            <w:rStyle w:val="FontStyle46"/>
            <w:rFonts w:ascii="Times New Roman" w:hAnsi="Times New Roman"/>
          </w:rPr>
          <w:t>1,5 м</w:t>
        </w:r>
      </w:smartTag>
      <w:r w:rsidRPr="000B42C6">
        <w:rPr>
          <w:rStyle w:val="FontStyle46"/>
          <w:rFonts w:ascii="Times New Roman" w:hAnsi="Times New Roman"/>
        </w:rPr>
        <w:t xml:space="preserve"> от него. На решетку перпендикулярно ее плоскости направляют пучок света. Определите длину волны света, если расстояние на экране между вторыми максимума</w:t>
      </w:r>
      <w:r w:rsidRPr="000B42C6">
        <w:rPr>
          <w:rStyle w:val="FontStyle46"/>
          <w:rFonts w:ascii="Times New Roman" w:hAnsi="Times New Roman"/>
        </w:rPr>
        <w:softHyphen/>
        <w:t xml:space="preserve">ми, расположенными слева и справа от центрального (нулевого), равно </w:t>
      </w:r>
      <w:smartTag w:uri="urn:schemas-microsoft-com:office:smarttags" w:element="metricconverter">
        <w:smartTagPr>
          <w:attr w:name="ProductID" w:val="22,5 см"/>
        </w:smartTagPr>
        <w:r w:rsidRPr="000B42C6">
          <w:rPr>
            <w:rStyle w:val="FontStyle46"/>
            <w:rFonts w:ascii="Times New Roman" w:hAnsi="Times New Roman"/>
          </w:rPr>
          <w:t>22,5 см</w:t>
        </w:r>
      </w:smartTag>
      <w:r w:rsidRPr="000B42C6">
        <w:rPr>
          <w:rStyle w:val="FontStyle46"/>
          <w:rFonts w:ascii="Times New Roman" w:hAnsi="Times New Roman"/>
        </w:rPr>
        <w:t xml:space="preserve">. Ответ выразите в микрометрах (мкм) и округлите до десятых. Считать  </w:t>
      </w:r>
      <w:r w:rsidRPr="000B42C6">
        <w:rPr>
          <w:rStyle w:val="FontStyle46"/>
          <w:rFonts w:ascii="Times New Roman" w:hAnsi="Times New Roman"/>
          <w:position w:val="-10"/>
        </w:rPr>
        <w:object w:dxaOrig="1160" w:dyaOrig="320">
          <v:shape id="_x0000_i1293" type="#_x0000_t75" style="width:57.75pt;height:15.75pt" o:ole="">
            <v:imagedata r:id="rId506" o:title=""/>
          </v:shape>
          <o:OLEObject Type="Embed" ProgID="Equation.DSMT4" ShapeID="_x0000_i1293" DrawAspect="Content" ObjectID="_1450704484" r:id="rId507"/>
        </w:object>
      </w:r>
      <w:r w:rsidRPr="000B42C6">
        <w:rPr>
          <w:rStyle w:val="FontStyle46"/>
          <w:rFonts w:ascii="Times New Roman" w:hAnsi="Times New Roman"/>
        </w:rPr>
        <w:t>.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+: 0,5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0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38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72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9}}дифракция свет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>Дифракционная решетка освещается монохроматическим светом. На экране, установленном за решеткой парал</w:t>
      </w:r>
      <w:r w:rsidRPr="000B42C6">
        <w:rPr>
          <w:rStyle w:val="FontStyle46"/>
          <w:rFonts w:ascii="Times New Roman" w:hAnsi="Times New Roman"/>
        </w:rPr>
        <w:softHyphen/>
        <w:t>лельно ей, возникает дифракционная картина, состоя</w:t>
      </w:r>
      <w:r w:rsidRPr="000B42C6">
        <w:rPr>
          <w:rStyle w:val="FontStyle46"/>
          <w:rFonts w:ascii="Times New Roman" w:hAnsi="Times New Roman"/>
        </w:rPr>
        <w:softHyphen/>
        <w:t>щая из темных и светлых вертикальных полос. В первом опыте решетка освещается желтым светом, во втором — зеленым, а в третьем — фиолетовым. Меняя решетки, добиваются того, что расстояние между полосами во всех опытах остается одинаковым. Значения постоянной ре</w:t>
      </w:r>
      <w:r w:rsidRPr="000B42C6">
        <w:rPr>
          <w:rStyle w:val="FontStyle46"/>
          <w:rFonts w:ascii="Times New Roman" w:hAnsi="Times New Roman"/>
        </w:rPr>
        <w:softHyphen/>
        <w:t xml:space="preserve">шетки  </w:t>
      </w:r>
      <w:r w:rsidRPr="000B42C6">
        <w:rPr>
          <w:rStyle w:val="FontStyle46"/>
          <w:rFonts w:ascii="Times New Roman" w:hAnsi="Times New Roman"/>
          <w:position w:val="-12"/>
        </w:rPr>
        <w:object w:dxaOrig="260" w:dyaOrig="360">
          <v:shape id="_x0000_i1294" type="#_x0000_t75" style="width:12.75pt;height:18pt" o:ole="">
            <v:imagedata r:id="rId508" o:title=""/>
          </v:shape>
          <o:OLEObject Type="Embed" ProgID="Equation.DSMT4" ShapeID="_x0000_i1294" DrawAspect="Content" ObjectID="_1450704485" r:id="rId509"/>
        </w:object>
      </w:r>
      <w:r w:rsidRPr="000B42C6">
        <w:rPr>
          <w:rStyle w:val="FontStyle46"/>
          <w:rFonts w:ascii="Times New Roman" w:hAnsi="Times New Roman"/>
        </w:rPr>
        <w:t xml:space="preserve">, </w:t>
      </w:r>
      <w:r w:rsidRPr="000B42C6">
        <w:rPr>
          <w:rStyle w:val="FontStyle46"/>
          <w:rFonts w:ascii="Times New Roman" w:hAnsi="Times New Roman"/>
          <w:position w:val="-12"/>
        </w:rPr>
        <w:object w:dxaOrig="279" w:dyaOrig="360">
          <v:shape id="_x0000_i1295" type="#_x0000_t75" style="width:14.25pt;height:18pt" o:ole="">
            <v:imagedata r:id="rId510" o:title=""/>
          </v:shape>
          <o:OLEObject Type="Embed" ProgID="Equation.DSMT4" ShapeID="_x0000_i1295" DrawAspect="Content" ObjectID="_1450704486" r:id="rId511"/>
        </w:object>
      </w:r>
      <w:r w:rsidRPr="000B42C6">
        <w:rPr>
          <w:rStyle w:val="FontStyle46"/>
          <w:rFonts w:ascii="Times New Roman" w:hAnsi="Times New Roman"/>
        </w:rPr>
        <w:t>,</w:t>
      </w:r>
      <w:r w:rsidRPr="000B42C6">
        <w:rPr>
          <w:rStyle w:val="FontStyle46"/>
          <w:rFonts w:ascii="Times New Roman" w:hAnsi="Times New Roman"/>
          <w:position w:val="-12"/>
        </w:rPr>
        <w:object w:dxaOrig="279" w:dyaOrig="360">
          <v:shape id="_x0000_i1296" type="#_x0000_t75" style="width:14.25pt;height:18pt" o:ole="">
            <v:imagedata r:id="rId512" o:title=""/>
          </v:shape>
          <o:OLEObject Type="Embed" ProgID="Equation.DSMT4" ShapeID="_x0000_i1296" DrawAspect="Content" ObjectID="_1450704487" r:id="rId513"/>
        </w:object>
      </w:r>
      <w:r w:rsidRPr="000B42C6">
        <w:rPr>
          <w:rStyle w:val="FontStyle46"/>
          <w:rFonts w:ascii="Times New Roman" w:hAnsi="Times New Roman"/>
        </w:rPr>
        <w:t xml:space="preserve"> </w:t>
      </w:r>
      <w:r w:rsidRPr="000B42C6">
        <w:rPr>
          <w:rStyle w:val="FontStyle34"/>
          <w:rFonts w:ascii="Times New Roman" w:hAnsi="Times New Roman"/>
        </w:rPr>
        <w:t xml:space="preserve"> </w:t>
      </w:r>
      <w:r w:rsidRPr="000B42C6">
        <w:rPr>
          <w:rStyle w:val="FontStyle46"/>
          <w:rFonts w:ascii="Times New Roman" w:hAnsi="Times New Roman"/>
        </w:rPr>
        <w:t>в первом, во втором и в третьем опытах соответственно, удовлетворяют условиям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2"/>
        </w:rPr>
        <w:object w:dxaOrig="1219" w:dyaOrig="360">
          <v:shape id="_x0000_i1297" type="#_x0000_t75" style="width:60.75pt;height:18pt" o:ole="">
            <v:imagedata r:id="rId514" o:title=""/>
          </v:shape>
          <o:OLEObject Type="Embed" ProgID="Equation.DSMT4" ShapeID="_x0000_i1297" DrawAspect="Content" ObjectID="_1450704488" r:id="rId515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</w:t>
      </w:r>
      <w:r w:rsidRPr="000B42C6">
        <w:rPr>
          <w:position w:val="-12"/>
          <w:sz w:val="24"/>
          <w:szCs w:val="24"/>
        </w:rPr>
        <w:object w:dxaOrig="900" w:dyaOrig="360">
          <v:shape id="_x0000_i1298" type="#_x0000_t75" style="width:45pt;height:18pt" o:ole="">
            <v:imagedata r:id="rId516" o:title=""/>
          </v:shape>
          <o:OLEObject Type="Embed" ProgID="Equation.DSMT4" ShapeID="_x0000_i1298" DrawAspect="Content" ObjectID="_1450704489" r:id="rId517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2"/>
        </w:rPr>
        <w:object w:dxaOrig="900" w:dyaOrig="360">
          <v:shape id="_x0000_i1299" type="#_x0000_t75" style="width:45pt;height:18pt" o:ole="">
            <v:imagedata r:id="rId518" o:title=""/>
          </v:shape>
          <o:OLEObject Type="Embed" ProgID="Equation.DSMT4" ShapeID="_x0000_i1299" DrawAspect="Content" ObjectID="_1450704490" r:id="rId519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2"/>
        </w:rPr>
        <w:object w:dxaOrig="900" w:dyaOrig="360">
          <v:shape id="_x0000_i1300" type="#_x0000_t75" style="width:45pt;height:18pt" o:ole="">
            <v:imagedata r:id="rId520" o:title=""/>
          </v:shape>
          <o:OLEObject Type="Embed" ProgID="Equation.DSMT4" ShapeID="_x0000_i1300" DrawAspect="Content" ObjectID="_1450704491" r:id="rId521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0}}дифракция свет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>При освещении дифракционной решетки монохроматическим светом на экране, установленном за ней, возникает дифракционная картина, состоящая из темных и</w:t>
      </w:r>
      <w:r w:rsidRPr="000B42C6">
        <w:rPr>
          <w:rStyle w:val="FontStyle46"/>
          <w:rFonts w:ascii="Times New Roman" w:hAnsi="Times New Roman"/>
        </w:rPr>
        <w:br/>
        <w:t>светлых вертикальных полос. В первом опыте расстояние между светлыми полосами оказалось больше, чем во втором, а во втором больше, чем в третьем.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В каком из ответов правильно указана последователь</w:t>
      </w:r>
      <w:r w:rsidRPr="000B42C6">
        <w:rPr>
          <w:rStyle w:val="FontStyle46"/>
          <w:rFonts w:ascii="Times New Roman" w:hAnsi="Times New Roman"/>
        </w:rPr>
        <w:softHyphen/>
        <w:t>ность цветов монохроматического света, которым осве</w:t>
      </w:r>
      <w:r w:rsidRPr="000B42C6">
        <w:rPr>
          <w:rStyle w:val="FontStyle46"/>
          <w:rFonts w:ascii="Times New Roman" w:hAnsi="Times New Roman"/>
        </w:rPr>
        <w:softHyphen/>
        <w:t>щалась решетка?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+: 1-красный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    2-зеленый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    3-синий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1-красный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    2-синий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    3-зеленый</w:t>
      </w:r>
    </w:p>
    <w:p w:rsidR="00941FD0" w:rsidRPr="000B42C6" w:rsidRDefault="00941FD0" w:rsidP="00941FD0">
      <w:pPr>
        <w:pStyle w:val="Style5"/>
        <w:widowControl/>
        <w:tabs>
          <w:tab w:val="left" w:pos="293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1-зеленый</w:t>
      </w:r>
    </w:p>
    <w:p w:rsidR="00941FD0" w:rsidRPr="000B42C6" w:rsidRDefault="00941FD0" w:rsidP="00941FD0">
      <w:pPr>
        <w:pStyle w:val="Style5"/>
        <w:widowControl/>
        <w:tabs>
          <w:tab w:val="left" w:pos="533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    2-синий</w:t>
      </w:r>
    </w:p>
    <w:p w:rsidR="00941FD0" w:rsidRPr="000B42C6" w:rsidRDefault="00941FD0" w:rsidP="00941FD0">
      <w:pPr>
        <w:pStyle w:val="Style5"/>
        <w:widowControl/>
        <w:tabs>
          <w:tab w:val="left" w:pos="533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    3-красный</w:t>
      </w:r>
    </w:p>
    <w:p w:rsidR="00941FD0" w:rsidRPr="000B42C6" w:rsidRDefault="00941FD0" w:rsidP="00941FD0">
      <w:pPr>
        <w:pStyle w:val="Style5"/>
        <w:widowControl/>
        <w:tabs>
          <w:tab w:val="left" w:pos="293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1-синий</w:t>
      </w:r>
    </w:p>
    <w:p w:rsidR="00941FD0" w:rsidRPr="000B42C6" w:rsidRDefault="00941FD0" w:rsidP="00941FD0">
      <w:pPr>
        <w:pStyle w:val="Style5"/>
        <w:widowControl/>
        <w:tabs>
          <w:tab w:val="left" w:pos="562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    2-зеленый</w:t>
      </w:r>
    </w:p>
    <w:p w:rsidR="00941FD0" w:rsidRPr="000B42C6" w:rsidRDefault="00941FD0" w:rsidP="00941FD0">
      <w:pPr>
        <w:pStyle w:val="Style5"/>
        <w:widowControl/>
        <w:tabs>
          <w:tab w:val="left" w:pos="562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    3-красный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1}}дифрак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lastRenderedPageBreak/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>Луч красного света от лазера падает перпендику</w:t>
      </w:r>
      <w:r w:rsidRPr="000B42C6">
        <w:rPr>
          <w:rStyle w:val="FontStyle46"/>
          <w:rFonts w:ascii="Times New Roman" w:hAnsi="Times New Roman"/>
        </w:rPr>
        <w:softHyphen/>
        <w:t>лярно на дифракционную решетку (см. рисунок, вид сверху).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>
        <w:rPr>
          <w:rFonts w:ascii="Times New Roman" w:hAnsi="Times New Roman" w:cs="Century Schoolbook"/>
          <w:i/>
          <w:noProof/>
          <w:sz w:val="20"/>
          <w:szCs w:val="20"/>
        </w:rPr>
        <w:drawing>
          <wp:inline distT="0" distB="0" distL="0" distR="0">
            <wp:extent cx="1943100" cy="942975"/>
            <wp:effectExtent l="1905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На линии </w:t>
      </w:r>
      <w:r w:rsidRPr="000B42C6">
        <w:rPr>
          <w:rStyle w:val="FontStyle34"/>
          <w:rFonts w:ascii="Times New Roman" w:hAnsi="Times New Roman"/>
        </w:rPr>
        <w:t xml:space="preserve">АВС </w:t>
      </w:r>
      <w:r w:rsidRPr="000B42C6">
        <w:rPr>
          <w:rStyle w:val="FontStyle46"/>
          <w:rFonts w:ascii="Times New Roman" w:hAnsi="Times New Roman"/>
        </w:rPr>
        <w:t>стены будет наблюдаться</w:t>
      </w:r>
    </w:p>
    <w:p w:rsidR="00941FD0" w:rsidRPr="000B42C6" w:rsidRDefault="00941FD0" w:rsidP="00941FD0">
      <w:pPr>
        <w:pStyle w:val="Style3"/>
        <w:widowControl/>
        <w:tabs>
          <w:tab w:val="left" w:pos="432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 xml:space="preserve">-: только красное пятно в точке  </w:t>
      </w:r>
      <w:r w:rsidRPr="000B42C6">
        <w:rPr>
          <w:rStyle w:val="FontStyle34"/>
        </w:rPr>
        <w:t>В</w:t>
      </w:r>
    </w:p>
    <w:p w:rsidR="00941FD0" w:rsidRPr="000B42C6" w:rsidRDefault="00941FD0" w:rsidP="00941FD0">
      <w:pPr>
        <w:pStyle w:val="Style3"/>
        <w:widowControl/>
        <w:tabs>
          <w:tab w:val="left" w:pos="432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 xml:space="preserve">-: красное пятно в точке  </w:t>
      </w:r>
      <w:r w:rsidRPr="000B42C6">
        <w:rPr>
          <w:rStyle w:val="FontStyle34"/>
        </w:rPr>
        <w:t xml:space="preserve">В  </w:t>
      </w:r>
      <w:r w:rsidRPr="000B42C6">
        <w:rPr>
          <w:rStyle w:val="FontStyle46"/>
        </w:rPr>
        <w:t xml:space="preserve">и серия красных пятен на отрезке  </w:t>
      </w:r>
      <w:r w:rsidRPr="000B42C6">
        <w:rPr>
          <w:rStyle w:val="FontStyle34"/>
        </w:rPr>
        <w:t>АВ</w:t>
      </w:r>
    </w:p>
    <w:p w:rsidR="00941FD0" w:rsidRPr="000B42C6" w:rsidRDefault="00941FD0" w:rsidP="00941FD0">
      <w:pPr>
        <w:pStyle w:val="Style3"/>
        <w:widowControl/>
        <w:tabs>
          <w:tab w:val="left" w:pos="432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 xml:space="preserve">+: красное пятно в точке  </w:t>
      </w:r>
      <w:r w:rsidRPr="000B42C6">
        <w:rPr>
          <w:rStyle w:val="FontStyle34"/>
        </w:rPr>
        <w:t xml:space="preserve">В  </w:t>
      </w:r>
      <w:r w:rsidRPr="000B42C6">
        <w:rPr>
          <w:rStyle w:val="FontStyle46"/>
        </w:rPr>
        <w:t>и серия симметрично распо</w:t>
      </w:r>
      <w:r w:rsidRPr="000B42C6">
        <w:rPr>
          <w:rStyle w:val="FontStyle46"/>
        </w:rPr>
        <w:softHyphen/>
        <w:t xml:space="preserve">ложенных относительно точки  </w:t>
      </w:r>
      <w:r w:rsidRPr="000B42C6">
        <w:rPr>
          <w:rStyle w:val="FontStyle34"/>
        </w:rPr>
        <w:t xml:space="preserve">В </w:t>
      </w:r>
      <w:r w:rsidRPr="000B42C6">
        <w:rPr>
          <w:rStyle w:val="FontStyle46"/>
        </w:rPr>
        <w:t xml:space="preserve">красных пятен на отрезке  </w:t>
      </w:r>
      <w:r w:rsidRPr="000B42C6">
        <w:rPr>
          <w:rStyle w:val="FontStyle34"/>
          <w:spacing w:val="-10"/>
        </w:rPr>
        <w:t>АС</w:t>
      </w:r>
    </w:p>
    <w:p w:rsidR="00941FD0" w:rsidRPr="000B42C6" w:rsidRDefault="00941FD0" w:rsidP="00941FD0">
      <w:pPr>
        <w:pStyle w:val="Style3"/>
        <w:widowControl/>
        <w:tabs>
          <w:tab w:val="left" w:pos="432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 xml:space="preserve">-: красное пятно в точке  </w:t>
      </w:r>
      <w:r w:rsidRPr="000B42C6">
        <w:rPr>
          <w:rStyle w:val="FontStyle34"/>
        </w:rPr>
        <w:t xml:space="preserve">В  </w:t>
      </w:r>
      <w:r w:rsidRPr="000B42C6">
        <w:rPr>
          <w:rStyle w:val="FontStyle46"/>
        </w:rPr>
        <w:t>и симметрично от нее серия пятен всех цветов радуги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2}}дифрак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4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 xml:space="preserve">Лазерный луч красного цвета падает перпендикулярно на дифракционную решетку (50 штрихов на </w:t>
      </w:r>
      <w:smartTag w:uri="urn:schemas-microsoft-com:office:smarttags" w:element="metricconverter">
        <w:smartTagPr>
          <w:attr w:name="ProductID" w:val="1 мм"/>
        </w:smartTagPr>
        <w:r w:rsidRPr="000B42C6">
          <w:rPr>
            <w:rStyle w:val="FontStyle46"/>
            <w:rFonts w:ascii="Times New Roman" w:hAnsi="Times New Roman"/>
          </w:rPr>
          <w:t>1 мм</w:t>
        </w:r>
      </w:smartTag>
      <w:r w:rsidRPr="000B42C6">
        <w:rPr>
          <w:rStyle w:val="FontStyle46"/>
          <w:rFonts w:ascii="Times New Roman" w:hAnsi="Times New Roman"/>
        </w:rPr>
        <w:t xml:space="preserve">). На линии  </w:t>
      </w:r>
      <w:r w:rsidRPr="000B42C6">
        <w:rPr>
          <w:rStyle w:val="FontStyle34"/>
          <w:rFonts w:ascii="Times New Roman" w:hAnsi="Times New Roman"/>
        </w:rPr>
        <w:t xml:space="preserve">АВС  </w:t>
      </w:r>
      <w:r w:rsidRPr="000B42C6">
        <w:rPr>
          <w:rStyle w:val="FontStyle46"/>
          <w:rFonts w:ascii="Times New Roman" w:hAnsi="Times New Roman"/>
        </w:rPr>
        <w:t>экрана (см. рисунок) наблюдается серия красных пятен.</w:t>
      </w:r>
    </w:p>
    <w:p w:rsidR="00941FD0" w:rsidRPr="000B42C6" w:rsidRDefault="00941FD0" w:rsidP="00941FD0">
      <w:pPr>
        <w:pStyle w:val="Style17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>
        <w:rPr>
          <w:rFonts w:ascii="Times New Roman" w:hAnsi="Times New Roman" w:cs="Century Schoolbook"/>
          <w:noProof/>
          <w:sz w:val="20"/>
          <w:szCs w:val="20"/>
        </w:rPr>
        <w:drawing>
          <wp:inline distT="0" distB="0" distL="0" distR="0">
            <wp:extent cx="1724025" cy="904875"/>
            <wp:effectExtent l="19050" t="0" r="952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Style17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Какие изменения произойдут на экране при замене этой решетки на решетку со 100 штрихами на </w:t>
      </w:r>
      <w:smartTag w:uri="urn:schemas-microsoft-com:office:smarttags" w:element="metricconverter">
        <w:smartTagPr>
          <w:attr w:name="ProductID" w:val="1 мм"/>
        </w:smartTagPr>
        <w:r w:rsidRPr="000B42C6">
          <w:rPr>
            <w:rStyle w:val="FontStyle46"/>
            <w:rFonts w:ascii="Times New Roman" w:hAnsi="Times New Roman"/>
          </w:rPr>
          <w:t>1 мм</w:t>
        </w:r>
      </w:smartTag>
      <w:r w:rsidRPr="000B42C6">
        <w:rPr>
          <w:rStyle w:val="FontStyle46"/>
          <w:rFonts w:ascii="Times New Roman" w:hAnsi="Times New Roman"/>
        </w:rPr>
        <w:t>?</w:t>
      </w:r>
    </w:p>
    <w:p w:rsidR="00941FD0" w:rsidRPr="000B42C6" w:rsidRDefault="00941FD0" w:rsidP="00941FD0">
      <w:pPr>
        <w:pStyle w:val="Style3"/>
        <w:widowControl/>
        <w:tabs>
          <w:tab w:val="left" w:pos="634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-: картина не изменится</w:t>
      </w:r>
    </w:p>
    <w:p w:rsidR="00941FD0" w:rsidRPr="000B42C6" w:rsidRDefault="00941FD0" w:rsidP="00941FD0">
      <w:pPr>
        <w:pStyle w:val="Style3"/>
        <w:widowControl/>
        <w:tabs>
          <w:tab w:val="left" w:pos="634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 xml:space="preserve">+: пятно в точке  </w:t>
      </w:r>
      <w:r w:rsidRPr="000B42C6">
        <w:rPr>
          <w:rStyle w:val="FontStyle46"/>
          <w:i/>
        </w:rPr>
        <w:t xml:space="preserve">В </w:t>
      </w:r>
      <w:r w:rsidRPr="000B42C6">
        <w:rPr>
          <w:rStyle w:val="FontStyle46"/>
        </w:rPr>
        <w:t xml:space="preserve"> не сместится, остальные раздвинутся от него</w:t>
      </w:r>
    </w:p>
    <w:p w:rsidR="00941FD0" w:rsidRPr="000B42C6" w:rsidRDefault="00941FD0" w:rsidP="00941FD0">
      <w:pPr>
        <w:pStyle w:val="Style3"/>
        <w:widowControl/>
        <w:tabs>
          <w:tab w:val="left" w:pos="634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 xml:space="preserve">-: пятно в точке  </w:t>
      </w:r>
      <w:r w:rsidRPr="000B42C6">
        <w:rPr>
          <w:rStyle w:val="FontStyle34"/>
        </w:rPr>
        <w:t xml:space="preserve">В  </w:t>
      </w:r>
      <w:r w:rsidRPr="000B42C6">
        <w:rPr>
          <w:rStyle w:val="FontStyle46"/>
        </w:rPr>
        <w:t>не сместится, остальные сдвинутся к нему</w:t>
      </w:r>
    </w:p>
    <w:p w:rsidR="00941FD0" w:rsidRPr="000B42C6" w:rsidRDefault="00941FD0" w:rsidP="00941FD0">
      <w:pPr>
        <w:pStyle w:val="Style3"/>
        <w:widowControl/>
        <w:tabs>
          <w:tab w:val="left" w:pos="634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 xml:space="preserve">-: пятно в точке  </w:t>
      </w:r>
      <w:r w:rsidRPr="000B42C6">
        <w:rPr>
          <w:rStyle w:val="FontStyle34"/>
        </w:rPr>
        <w:t xml:space="preserve">В  </w:t>
      </w:r>
      <w:r w:rsidRPr="000B42C6">
        <w:rPr>
          <w:rStyle w:val="FontStyle46"/>
        </w:rPr>
        <w:t xml:space="preserve">исчезнет, остальные раздвинутся от точки  </w:t>
      </w:r>
      <w:r w:rsidRPr="000B42C6">
        <w:rPr>
          <w:rStyle w:val="FontStyle34"/>
        </w:rPr>
        <w:t>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3}}дифрак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3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>Лучи от двух лазеров, свет которых соответствует дли</w:t>
      </w:r>
      <w:r w:rsidRPr="000B42C6">
        <w:rPr>
          <w:rStyle w:val="FontStyle46"/>
          <w:rFonts w:ascii="Times New Roman" w:hAnsi="Times New Roman"/>
        </w:rPr>
        <w:softHyphen/>
        <w:t xml:space="preserve">нам волн  </w:t>
      </w:r>
      <w:r w:rsidRPr="000B42C6">
        <w:rPr>
          <w:rStyle w:val="FontStyle46"/>
          <w:rFonts w:ascii="Times New Roman" w:hAnsi="Times New Roman"/>
          <w:position w:val="-6"/>
        </w:rPr>
        <w:object w:dxaOrig="220" w:dyaOrig="279">
          <v:shape id="_x0000_i1301" type="#_x0000_t75" style="width:11.25pt;height:14.25pt" o:ole="">
            <v:imagedata r:id="rId524" o:title=""/>
          </v:shape>
          <o:OLEObject Type="Embed" ProgID="Equation.DSMT4" ShapeID="_x0000_i1301" DrawAspect="Content" ObjectID="_1450704492" r:id="rId525"/>
        </w:object>
      </w:r>
      <w:r w:rsidRPr="000B42C6">
        <w:rPr>
          <w:rStyle w:val="FontStyle46"/>
          <w:rFonts w:ascii="Times New Roman" w:hAnsi="Times New Roman"/>
        </w:rPr>
        <w:t xml:space="preserve"> и 1,5</w:t>
      </w:r>
      <w:r w:rsidRPr="000B42C6">
        <w:rPr>
          <w:rStyle w:val="FontStyle46"/>
          <w:rFonts w:ascii="Times New Roman" w:hAnsi="Times New Roman"/>
          <w:position w:val="-6"/>
        </w:rPr>
        <w:object w:dxaOrig="220" w:dyaOrig="279">
          <v:shape id="_x0000_i1302" type="#_x0000_t75" style="width:11.25pt;height:14.25pt" o:ole="">
            <v:imagedata r:id="rId526" o:title=""/>
          </v:shape>
          <o:OLEObject Type="Embed" ProgID="Equation.DSMT4" ShapeID="_x0000_i1302" DrawAspect="Content" ObjectID="_1450704493" r:id="rId527"/>
        </w:object>
      </w:r>
      <w:r w:rsidRPr="000B42C6">
        <w:rPr>
          <w:rStyle w:val="FontStyle46"/>
          <w:rFonts w:ascii="Times New Roman" w:hAnsi="Times New Roman"/>
        </w:rPr>
        <w:t>, поочередно направляются перпенди</w:t>
      </w:r>
      <w:r w:rsidRPr="000B42C6">
        <w:rPr>
          <w:rStyle w:val="FontStyle46"/>
          <w:rFonts w:ascii="Times New Roman" w:hAnsi="Times New Roman"/>
        </w:rPr>
        <w:softHyphen/>
        <w:t>кулярно плоскости дифракционной решетки (см. рисунок).</w:t>
      </w:r>
    </w:p>
    <w:p w:rsidR="00941FD0" w:rsidRPr="000B42C6" w:rsidRDefault="00941FD0" w:rsidP="00941FD0">
      <w:pPr>
        <w:pStyle w:val="Style13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>
        <w:rPr>
          <w:rFonts w:ascii="Times New Roman" w:hAnsi="Times New Roman" w:cs="Century Schoolbook"/>
          <w:noProof/>
          <w:sz w:val="20"/>
          <w:szCs w:val="20"/>
        </w:rPr>
        <w:drawing>
          <wp:inline distT="0" distB="0" distL="0" distR="0">
            <wp:extent cx="1838325" cy="1028700"/>
            <wp:effectExtent l="19050" t="0" r="952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Расстояние между первыми дифракционными максимумами на удаленном экране</w:t>
      </w:r>
    </w:p>
    <w:p w:rsidR="00941FD0" w:rsidRPr="000B42C6" w:rsidRDefault="00941FD0" w:rsidP="00941FD0">
      <w:pPr>
        <w:pStyle w:val="Style27"/>
        <w:widowControl/>
        <w:tabs>
          <w:tab w:val="left" w:pos="701"/>
        </w:tabs>
        <w:spacing w:line="240" w:lineRule="auto"/>
        <w:ind w:firstLine="0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в обоих случаях одинаково</w:t>
      </w:r>
    </w:p>
    <w:p w:rsidR="00941FD0" w:rsidRPr="000B42C6" w:rsidRDefault="00941FD0" w:rsidP="00941FD0">
      <w:pPr>
        <w:pStyle w:val="Style27"/>
        <w:widowControl/>
        <w:tabs>
          <w:tab w:val="left" w:pos="701"/>
        </w:tabs>
        <w:spacing w:line="240" w:lineRule="auto"/>
        <w:ind w:firstLine="0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+: во втором случае в 1,5 раза больше</w:t>
      </w:r>
    </w:p>
    <w:p w:rsidR="00941FD0" w:rsidRPr="000B42C6" w:rsidRDefault="00941FD0" w:rsidP="00941FD0">
      <w:pPr>
        <w:pStyle w:val="Style27"/>
        <w:widowControl/>
        <w:tabs>
          <w:tab w:val="left" w:pos="701"/>
        </w:tabs>
        <w:spacing w:line="240" w:lineRule="auto"/>
        <w:ind w:firstLine="0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во втором случае в 1,5 раза меньше</w:t>
      </w:r>
    </w:p>
    <w:p w:rsidR="00941FD0" w:rsidRPr="000B42C6" w:rsidRDefault="00941FD0" w:rsidP="00941FD0">
      <w:pPr>
        <w:pStyle w:val="Style27"/>
        <w:widowControl/>
        <w:tabs>
          <w:tab w:val="left" w:pos="701"/>
        </w:tabs>
        <w:spacing w:line="240" w:lineRule="auto"/>
        <w:ind w:firstLine="0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во втором случае в 3 раза больш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4}}дифрак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3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lastRenderedPageBreak/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 xml:space="preserve">Лазерный луч зеленого цвета падает перпендикулярно на дифракционную решетку. На линии </w:t>
      </w:r>
      <w:r w:rsidRPr="000B42C6">
        <w:rPr>
          <w:rStyle w:val="FontStyle34"/>
          <w:rFonts w:ascii="Times New Roman" w:hAnsi="Times New Roman"/>
        </w:rPr>
        <w:t xml:space="preserve">АВС </w:t>
      </w:r>
      <w:r w:rsidRPr="000B42C6">
        <w:rPr>
          <w:rStyle w:val="FontStyle46"/>
          <w:rFonts w:ascii="Times New Roman" w:hAnsi="Times New Roman"/>
        </w:rPr>
        <w:t>экрана (см. ри</w:t>
      </w:r>
      <w:r w:rsidRPr="000B42C6">
        <w:rPr>
          <w:rStyle w:val="FontStyle46"/>
          <w:rFonts w:ascii="Times New Roman" w:hAnsi="Times New Roman"/>
        </w:rPr>
        <w:softHyphen/>
        <w:t>сунок) наблюдается серия ярких зеленых пятен.</w:t>
      </w:r>
    </w:p>
    <w:p w:rsidR="00941FD0" w:rsidRPr="000B42C6" w:rsidRDefault="00941FD0" w:rsidP="00941FD0">
      <w:pPr>
        <w:pStyle w:val="Style13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>
        <w:rPr>
          <w:rFonts w:ascii="Times New Roman" w:hAnsi="Times New Roman" w:cs="Century Schoolbook"/>
          <w:noProof/>
          <w:sz w:val="20"/>
          <w:szCs w:val="20"/>
        </w:rPr>
        <w:drawing>
          <wp:inline distT="0" distB="0" distL="0" distR="0">
            <wp:extent cx="1809750" cy="990600"/>
            <wp:effectExtent l="1905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Style14"/>
        <w:widowControl/>
        <w:spacing w:line="240" w:lineRule="auto"/>
        <w:ind w:firstLine="0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Какие изменения произойдут в расположении пятен на экране при замене лазерного луча зеленого цвета на лазер</w:t>
      </w:r>
      <w:r w:rsidRPr="000B42C6">
        <w:rPr>
          <w:rStyle w:val="FontStyle46"/>
          <w:rFonts w:ascii="Times New Roman" w:hAnsi="Times New Roman"/>
        </w:rPr>
        <w:softHyphen/>
        <w:t>ный луч красного цвета?</w:t>
      </w:r>
    </w:p>
    <w:p w:rsidR="00941FD0" w:rsidRPr="000B42C6" w:rsidRDefault="00941FD0" w:rsidP="00941FD0">
      <w:pPr>
        <w:pStyle w:val="Style3"/>
        <w:widowControl/>
        <w:tabs>
          <w:tab w:val="left" w:pos="557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-: расположение пятен не изменится</w:t>
      </w:r>
    </w:p>
    <w:p w:rsidR="00941FD0" w:rsidRPr="000B42C6" w:rsidRDefault="00941FD0" w:rsidP="00941FD0">
      <w:pPr>
        <w:pStyle w:val="Style3"/>
        <w:widowControl/>
        <w:tabs>
          <w:tab w:val="left" w:pos="557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 xml:space="preserve">+: пятно в точке  </w:t>
      </w:r>
      <w:r w:rsidRPr="000B42C6">
        <w:rPr>
          <w:rStyle w:val="FontStyle34"/>
        </w:rPr>
        <w:t xml:space="preserve">В  </w:t>
      </w:r>
      <w:r w:rsidRPr="000B42C6">
        <w:rPr>
          <w:rStyle w:val="FontStyle46"/>
        </w:rPr>
        <w:t>не сместится, остальные раздвинутся от него</w:t>
      </w:r>
    </w:p>
    <w:p w:rsidR="00941FD0" w:rsidRPr="000B42C6" w:rsidRDefault="00941FD0" w:rsidP="00941FD0">
      <w:pPr>
        <w:pStyle w:val="Style3"/>
        <w:widowControl/>
        <w:tabs>
          <w:tab w:val="left" w:pos="557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 xml:space="preserve">-: пятно в точке  </w:t>
      </w:r>
      <w:r w:rsidRPr="000B42C6">
        <w:rPr>
          <w:rStyle w:val="FontStyle34"/>
        </w:rPr>
        <w:t xml:space="preserve">В  </w:t>
      </w:r>
      <w:r w:rsidRPr="000B42C6">
        <w:rPr>
          <w:rStyle w:val="FontStyle46"/>
        </w:rPr>
        <w:t>не сместится, остальные сдвинутся к нему</w:t>
      </w:r>
    </w:p>
    <w:p w:rsidR="00941FD0" w:rsidRPr="000B42C6" w:rsidRDefault="00941FD0" w:rsidP="00941FD0">
      <w:pPr>
        <w:pStyle w:val="Style3"/>
        <w:widowControl/>
        <w:tabs>
          <w:tab w:val="left" w:pos="557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 xml:space="preserve">-: пятно в точке  </w:t>
      </w:r>
      <w:r w:rsidRPr="000B42C6">
        <w:rPr>
          <w:rStyle w:val="FontStyle34"/>
        </w:rPr>
        <w:t xml:space="preserve">В  </w:t>
      </w:r>
      <w:r w:rsidRPr="000B42C6">
        <w:rPr>
          <w:rStyle w:val="FontStyle46"/>
        </w:rPr>
        <w:t xml:space="preserve">исчезнет, остальные раздвинутся от точки  </w:t>
      </w:r>
      <w:r w:rsidRPr="000B42C6">
        <w:rPr>
          <w:rStyle w:val="FontStyle34"/>
        </w:rPr>
        <w:t>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5}}дифрак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5"/>
        <w:widowControl/>
        <w:tabs>
          <w:tab w:val="left" w:pos="446"/>
        </w:tabs>
        <w:spacing w:line="240" w:lineRule="auto"/>
        <w:jc w:val="left"/>
        <w:rPr>
          <w:rStyle w:val="FontStyle34"/>
          <w:rFonts w:ascii="Times New Roman" w:hAnsi="Times New Roman"/>
          <w:i w:val="0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 xml:space="preserve">Луч от лазера направляется перпендикулярно плоскости дифракционной решетки (см. рисунок) в первом случае с периодом  </w:t>
      </w:r>
      <w:r w:rsidRPr="000B42C6">
        <w:rPr>
          <w:rStyle w:val="FontStyle46"/>
          <w:rFonts w:ascii="Times New Roman" w:hAnsi="Times New Roman"/>
          <w:position w:val="-6"/>
        </w:rPr>
        <w:object w:dxaOrig="220" w:dyaOrig="279">
          <v:shape id="_x0000_i1303" type="#_x0000_t75" style="width:11.25pt;height:14.25pt" o:ole="">
            <v:imagedata r:id="rId530" o:title=""/>
          </v:shape>
          <o:OLEObject Type="Embed" ProgID="Equation.DSMT4" ShapeID="_x0000_i1303" DrawAspect="Content" ObjectID="_1450704494" r:id="rId531"/>
        </w:object>
      </w:r>
      <w:r w:rsidRPr="000B42C6">
        <w:rPr>
          <w:rStyle w:val="FontStyle34"/>
          <w:rFonts w:ascii="Times New Roman" w:hAnsi="Times New Roman"/>
        </w:rPr>
        <w:t xml:space="preserve">, </w:t>
      </w:r>
      <w:r w:rsidRPr="000B42C6">
        <w:rPr>
          <w:rStyle w:val="FontStyle46"/>
          <w:rFonts w:ascii="Times New Roman" w:hAnsi="Times New Roman"/>
        </w:rPr>
        <w:t xml:space="preserve">а во втором — с периодом </w:t>
      </w:r>
      <w:r w:rsidRPr="000B42C6">
        <w:rPr>
          <w:rStyle w:val="FontStyle34"/>
          <w:rFonts w:ascii="Times New Roman" w:hAnsi="Times New Roman"/>
          <w:spacing w:val="-10"/>
        </w:rPr>
        <w:t>2</w:t>
      </w:r>
      <w:r w:rsidRPr="000B42C6">
        <w:rPr>
          <w:rStyle w:val="FontStyle34"/>
          <w:rFonts w:ascii="Times New Roman" w:hAnsi="Times New Roman"/>
          <w:spacing w:val="-10"/>
          <w:position w:val="-6"/>
        </w:rPr>
        <w:object w:dxaOrig="220" w:dyaOrig="279">
          <v:shape id="_x0000_i1304" type="#_x0000_t75" style="width:11.25pt;height:14.25pt" o:ole="">
            <v:imagedata r:id="rId532" o:title=""/>
          </v:shape>
          <o:OLEObject Type="Embed" ProgID="Equation.DSMT4" ShapeID="_x0000_i1304" DrawAspect="Content" ObjectID="_1450704495" r:id="rId533"/>
        </w:object>
      </w:r>
      <w:r w:rsidRPr="000B42C6">
        <w:rPr>
          <w:rStyle w:val="FontStyle34"/>
          <w:rFonts w:ascii="Times New Roman" w:hAnsi="Times New Roman"/>
          <w:spacing w:val="-10"/>
        </w:rPr>
        <w:t>.</w:t>
      </w:r>
      <w:r w:rsidRPr="000B42C6">
        <w:rPr>
          <w:rStyle w:val="FontStyle34"/>
          <w:rFonts w:ascii="Times New Roman" w:hAnsi="Times New Roman"/>
        </w:rPr>
        <w:t xml:space="preserve"> </w:t>
      </w:r>
    </w:p>
    <w:p w:rsidR="00941FD0" w:rsidRPr="000B42C6" w:rsidRDefault="00941FD0" w:rsidP="00941FD0">
      <w:pPr>
        <w:pStyle w:val="Style5"/>
        <w:widowControl/>
        <w:tabs>
          <w:tab w:val="left" w:pos="446"/>
        </w:tabs>
        <w:spacing w:line="240" w:lineRule="auto"/>
        <w:jc w:val="left"/>
        <w:rPr>
          <w:rStyle w:val="FontStyle34"/>
          <w:rFonts w:ascii="Times New Roman" w:hAnsi="Times New Roman"/>
          <w:i w:val="0"/>
        </w:rPr>
      </w:pPr>
      <w:r>
        <w:rPr>
          <w:rFonts w:ascii="Times New Roman" w:hAnsi="Times New Roman" w:cs="Century Schoolbook"/>
          <w:i/>
          <w:noProof/>
          <w:sz w:val="20"/>
          <w:szCs w:val="20"/>
        </w:rPr>
        <w:drawing>
          <wp:inline distT="0" distB="0" distL="0" distR="0">
            <wp:extent cx="1695450" cy="933450"/>
            <wp:effectExtent l="1905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Style5"/>
        <w:widowControl/>
        <w:tabs>
          <w:tab w:val="left" w:pos="446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Расстояние между нулевым и первым дифракционным максимума</w:t>
      </w:r>
      <w:r w:rsidRPr="000B42C6">
        <w:rPr>
          <w:rStyle w:val="FontStyle46"/>
          <w:rFonts w:ascii="Times New Roman" w:hAnsi="Times New Roman"/>
        </w:rPr>
        <w:softHyphen/>
        <w:t>ми на удаленном экране</w:t>
      </w:r>
    </w:p>
    <w:p w:rsidR="00941FD0" w:rsidRPr="000B42C6" w:rsidRDefault="00941FD0" w:rsidP="00941FD0">
      <w:pPr>
        <w:pStyle w:val="Style27"/>
        <w:widowControl/>
        <w:tabs>
          <w:tab w:val="left" w:pos="691"/>
          <w:tab w:val="left" w:pos="5026"/>
        </w:tabs>
        <w:spacing w:line="240" w:lineRule="auto"/>
        <w:ind w:firstLine="0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в обоих случаях одинаково</w:t>
      </w:r>
      <w:r w:rsidRPr="000B42C6">
        <w:rPr>
          <w:rStyle w:val="FontStyle46"/>
          <w:rFonts w:ascii="Times New Roman" w:hAnsi="Times New Roman"/>
        </w:rPr>
        <w:tab/>
      </w:r>
      <w:r w:rsidRPr="000B42C6">
        <w:rPr>
          <w:rStyle w:val="FontStyle46"/>
          <w:rFonts w:ascii="Times New Roman" w:hAnsi="Times New Roman"/>
          <w:vertAlign w:val="subscript"/>
        </w:rPr>
        <w:t>г</w:t>
      </w:r>
    </w:p>
    <w:p w:rsidR="00941FD0" w:rsidRPr="000B42C6" w:rsidRDefault="00941FD0" w:rsidP="00941FD0">
      <w:pPr>
        <w:pStyle w:val="Style27"/>
        <w:widowControl/>
        <w:tabs>
          <w:tab w:val="left" w:pos="691"/>
        </w:tabs>
        <w:spacing w:line="240" w:lineRule="auto"/>
        <w:ind w:firstLine="0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+: во втором случае в 2 раза меньше</w:t>
      </w:r>
    </w:p>
    <w:p w:rsidR="00941FD0" w:rsidRPr="000B42C6" w:rsidRDefault="00941FD0" w:rsidP="00941FD0">
      <w:pPr>
        <w:pStyle w:val="Style27"/>
        <w:widowControl/>
        <w:tabs>
          <w:tab w:val="left" w:pos="691"/>
        </w:tabs>
        <w:spacing w:line="240" w:lineRule="auto"/>
        <w:ind w:firstLine="0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во втором случае в 2 раза больше</w:t>
      </w:r>
    </w:p>
    <w:p w:rsidR="00941FD0" w:rsidRPr="000B42C6" w:rsidRDefault="00941FD0" w:rsidP="00941FD0">
      <w:pPr>
        <w:pStyle w:val="Style27"/>
        <w:widowControl/>
        <w:tabs>
          <w:tab w:val="left" w:pos="691"/>
        </w:tabs>
        <w:spacing w:line="240" w:lineRule="auto"/>
        <w:ind w:firstLine="0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во втором случае в 4 раза больше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6}}дифрак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В результате дифракции света появляется ###</w:t>
      </w:r>
    </w:p>
    <w:p w:rsidR="00941FD0" w:rsidRPr="000B42C6" w:rsidRDefault="00941FD0" w:rsidP="00941FD0">
      <w:r w:rsidRPr="000B42C6">
        <w:t>+: спектр</w:t>
      </w:r>
    </w:p>
    <w:p w:rsidR="00941FD0" w:rsidRPr="000B42C6" w:rsidRDefault="00941FD0" w:rsidP="00941FD0">
      <w:r w:rsidRPr="000B42C6">
        <w:t>+: радуга</w:t>
      </w:r>
    </w:p>
    <w:p w:rsidR="00941FD0" w:rsidRPr="000B42C6" w:rsidRDefault="00941FD0" w:rsidP="00941FD0">
      <w:r w:rsidRPr="000B42C6">
        <w:t>+: его разложение в спектр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7}}дифрак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Дифракция света – это результат его прохождения в ### неоднородной среде</w:t>
      </w:r>
    </w:p>
    <w:p w:rsidR="00941FD0" w:rsidRPr="000B42C6" w:rsidRDefault="00941FD0" w:rsidP="00941FD0">
      <w:r w:rsidRPr="000B42C6">
        <w:t>+: оптически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8}}дифрак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lastRenderedPageBreak/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Голография – это результат применения ### света</w:t>
      </w:r>
    </w:p>
    <w:p w:rsidR="00941FD0" w:rsidRPr="000B42C6" w:rsidRDefault="00941FD0" w:rsidP="00941FD0">
      <w:r w:rsidRPr="000B42C6">
        <w:t>+: интерференции</w:t>
      </w:r>
    </w:p>
    <w:p w:rsidR="00941FD0" w:rsidRPr="000B42C6" w:rsidRDefault="00941FD0" w:rsidP="00941FD0">
      <w:r w:rsidRPr="000B42C6">
        <w:t>+: дифракции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9}}дифрак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Голографическое изображение предмета – это результат применения ### света</w:t>
      </w:r>
    </w:p>
    <w:p w:rsidR="00941FD0" w:rsidRPr="000B42C6" w:rsidRDefault="00941FD0" w:rsidP="00941FD0">
      <w:r w:rsidRPr="000B42C6">
        <w:t>+: интерференции</w:t>
      </w:r>
    </w:p>
    <w:p w:rsidR="00941FD0" w:rsidRPr="000B42C6" w:rsidRDefault="00941FD0" w:rsidP="00941FD0">
      <w:r w:rsidRPr="000B42C6">
        <w:t>+: дифракции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0}}дифрак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В основе одного способа улучшения качества очков лежит ### света</w:t>
      </w:r>
    </w:p>
    <w:p w:rsidR="00941FD0" w:rsidRPr="000B42C6" w:rsidRDefault="00941FD0" w:rsidP="00941FD0">
      <w:r w:rsidRPr="000B42C6">
        <w:t>+: дифракция</w:t>
      </w:r>
    </w:p>
    <w:p w:rsidR="00941FD0" w:rsidRPr="000B42C6" w:rsidRDefault="00941FD0" w:rsidP="00941FD0">
      <w:r w:rsidRPr="000B42C6">
        <w:t>+: Дифракция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1}}дифрак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реди волновых свойств света одним из основных является его ###</w:t>
      </w:r>
    </w:p>
    <w:p w:rsidR="00941FD0" w:rsidRPr="000B42C6" w:rsidRDefault="00941FD0" w:rsidP="00941FD0">
      <w:r w:rsidRPr="000B42C6">
        <w:t>+: интерференция</w:t>
      </w:r>
    </w:p>
    <w:p w:rsidR="00941FD0" w:rsidRPr="000B42C6" w:rsidRDefault="00941FD0" w:rsidP="00941FD0">
      <w:r w:rsidRPr="000B42C6">
        <w:t>+: дифракция</w:t>
      </w:r>
    </w:p>
    <w:p w:rsidR="00941FD0" w:rsidRPr="000B42C6" w:rsidRDefault="00941FD0" w:rsidP="00941FD0">
      <w:r w:rsidRPr="000B42C6">
        <w:t>+: поляризация</w:t>
      </w:r>
    </w:p>
    <w:p w:rsidR="00941FD0" w:rsidRPr="000B42C6" w:rsidRDefault="00941FD0" w:rsidP="00941FD0">
      <w:r w:rsidRPr="000B42C6">
        <w:t>+: дисперсия</w:t>
      </w:r>
    </w:p>
    <w:p w:rsidR="00941FD0" w:rsidRPr="000B42C6" w:rsidRDefault="00941FD0" w:rsidP="00941FD0">
      <w:r w:rsidRPr="000B42C6">
        <w:t>+: поглощение</w:t>
      </w:r>
    </w:p>
    <w:p w:rsidR="00941FD0" w:rsidRPr="000B42C6" w:rsidRDefault="00941FD0" w:rsidP="00941FD0">
      <w:r w:rsidRPr="000B42C6">
        <w:t>+: рассеяние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2}}дифрак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lastRenderedPageBreak/>
        <w:t>L</w:t>
      </w:r>
      <w:r w:rsidRPr="000B42C6">
        <w:t>1: дифрак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рассея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огибание светом препятствий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направления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вращение плоскости поляризации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3}}дифрак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физических понят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дисперс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дифрак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разложение в спектр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направления света</w:t>
      </w:r>
    </w:p>
    <w:p w:rsidR="00941FD0" w:rsidRPr="000B42C6" w:rsidRDefault="00941FD0" w:rsidP="00941FD0">
      <w:pPr>
        <w:rPr>
          <w:b/>
        </w:rPr>
      </w:pPr>
      <w:r w:rsidRPr="000B42C6">
        <w:rPr>
          <w:lang w:val="en-US"/>
        </w:rPr>
        <w:t>R</w:t>
      </w:r>
      <w:r w:rsidRPr="000B42C6">
        <w:t>4: наложение когерентных потоко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4}}дифрак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физических понят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дисперс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дифрак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разложение в спектр</w:t>
      </w:r>
    </w:p>
    <w:p w:rsidR="00941FD0" w:rsidRPr="000B42C6" w:rsidRDefault="00941FD0" w:rsidP="00941FD0">
      <w:r w:rsidRPr="000B42C6">
        <w:rPr>
          <w:lang w:val="en-US"/>
        </w:rPr>
        <w:lastRenderedPageBreak/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направления света</w:t>
      </w:r>
    </w:p>
    <w:p w:rsidR="00941FD0" w:rsidRPr="000B42C6" w:rsidRDefault="00941FD0" w:rsidP="00941FD0">
      <w:pPr>
        <w:rPr>
          <w:b/>
        </w:rPr>
      </w:pPr>
      <w:r w:rsidRPr="000B42C6">
        <w:rPr>
          <w:lang w:val="en-US"/>
        </w:rPr>
        <w:t>R</w:t>
      </w:r>
      <w:r w:rsidRPr="000B42C6">
        <w:t>4: наложение когерентных потоко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5}}дифрак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физических понят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дифрак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дисперс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рассея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изменение направления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разложение в спектр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уменьшение интенсивности света</w:t>
      </w:r>
    </w:p>
    <w:p w:rsidR="00941FD0" w:rsidRPr="000B42C6" w:rsidRDefault="00941FD0" w:rsidP="00941FD0">
      <w:pPr>
        <w:rPr>
          <w:b/>
        </w:rPr>
      </w:pPr>
      <w:r w:rsidRPr="000B42C6">
        <w:rPr>
          <w:lang w:val="en-US"/>
        </w:rPr>
        <w:t>R</w:t>
      </w:r>
      <w:r w:rsidRPr="000B42C6">
        <w:t>4: усиление светового поток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66}}дифрак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физических понят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интерферен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дифрак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наложение когерентных лучей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направления света</w:t>
      </w:r>
    </w:p>
    <w:p w:rsidR="00941FD0" w:rsidRPr="000B42C6" w:rsidRDefault="00941FD0" w:rsidP="00941FD0">
      <w:pPr>
        <w:rPr>
          <w:b/>
        </w:rPr>
      </w:pPr>
      <w:r w:rsidRPr="000B42C6">
        <w:rPr>
          <w:lang w:val="en-US"/>
        </w:rPr>
        <w:t>R</w:t>
      </w:r>
      <w:r w:rsidRPr="000B42C6">
        <w:t>4: возникновение рассеянных лучей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7}}дифрак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lastRenderedPageBreak/>
        <w:t>Q</w:t>
      </w:r>
      <w:r w:rsidRPr="000B42C6">
        <w:t>: Отметьте правильные ответы.</w:t>
      </w:r>
    </w:p>
    <w:p w:rsidR="00941FD0" w:rsidRPr="000044D5" w:rsidRDefault="00941FD0" w:rsidP="00941FD0">
      <w:pPr>
        <w:pStyle w:val="1"/>
        <w:spacing w:before="0" w:beforeAutospacing="0" w:after="0" w:afterAutospacing="0"/>
        <w:rPr>
          <w:rStyle w:val="FontStyle46"/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</w:t>
      </w:r>
      <w:r w:rsidRPr="000B42C6">
        <w:rPr>
          <w:rStyle w:val="FontStyle46"/>
          <w:b w:val="0"/>
          <w:sz w:val="24"/>
          <w:szCs w:val="24"/>
        </w:rPr>
        <w:t xml:space="preserve">Луч лазера направляется перпендикулярно плоскости дифракционной решетки. Расстояние между нулевым и первым дифракционными максимумами на удаленном (расстояние до экрана   </w:t>
      </w:r>
      <w:r w:rsidRPr="000B42C6">
        <w:rPr>
          <w:rStyle w:val="FontStyle46"/>
          <w:b w:val="0"/>
          <w:position w:val="-4"/>
          <w:sz w:val="24"/>
          <w:szCs w:val="24"/>
        </w:rPr>
        <w:object w:dxaOrig="480" w:dyaOrig="260">
          <v:shape id="_x0000_i1305" type="#_x0000_t75" style="width:24pt;height:12.75pt" o:ole="">
            <v:imagedata r:id="rId535" o:title=""/>
          </v:shape>
          <o:OLEObject Type="Embed" ProgID="Equation.DSMT4" ShapeID="_x0000_i1305" DrawAspect="Content" ObjectID="_1450704496" r:id="rId536"/>
        </w:object>
      </w:r>
      <w:r w:rsidRPr="000B42C6">
        <w:rPr>
          <w:rStyle w:val="FontStyle43"/>
          <w:sz w:val="24"/>
          <w:szCs w:val="24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0B42C6">
          <w:rPr>
            <w:rStyle w:val="FontStyle46"/>
            <w:b w:val="0"/>
            <w:sz w:val="24"/>
            <w:szCs w:val="24"/>
          </w:rPr>
          <w:t>10 см</w:t>
        </w:r>
      </w:smartTag>
      <w:r w:rsidRPr="000B42C6">
        <w:rPr>
          <w:rStyle w:val="FontStyle46"/>
          <w:b w:val="0"/>
          <w:sz w:val="24"/>
          <w:szCs w:val="24"/>
        </w:rPr>
        <w:t xml:space="preserve">) экране равно </w:t>
      </w:r>
      <w:smartTag w:uri="urn:schemas-microsoft-com:office:smarttags" w:element="metricconverter">
        <w:smartTagPr>
          <w:attr w:name="ProductID" w:val="10 см"/>
        </w:smartTagPr>
        <w:r w:rsidRPr="000B42C6">
          <w:rPr>
            <w:rStyle w:val="FontStyle46"/>
            <w:b w:val="0"/>
            <w:sz w:val="24"/>
            <w:szCs w:val="24"/>
          </w:rPr>
          <w:t>10 см</w:t>
        </w:r>
      </w:smartTag>
      <w:r w:rsidRPr="000B42C6">
        <w:rPr>
          <w:rStyle w:val="FontStyle46"/>
          <w:b w:val="0"/>
          <w:sz w:val="24"/>
          <w:szCs w:val="24"/>
        </w:rPr>
        <w:t>. Расстояние между нулевым и вторым  дифракционными максимумами примерно равно:</w:t>
      </w:r>
    </w:p>
    <w:p w:rsidR="00941FD0" w:rsidRPr="000B42C6" w:rsidRDefault="00941FD0" w:rsidP="00941FD0">
      <w:pPr>
        <w:pStyle w:val="Style27"/>
        <w:widowControl/>
        <w:tabs>
          <w:tab w:val="left" w:pos="696"/>
        </w:tabs>
        <w:spacing w:line="240" w:lineRule="auto"/>
        <w:ind w:firstLine="0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-: </w:t>
      </w:r>
      <w:smartTag w:uri="urn:schemas-microsoft-com:office:smarttags" w:element="metricconverter">
        <w:smartTagPr>
          <w:attr w:name="ProductID" w:val="5 см"/>
        </w:smartTagPr>
        <w:r w:rsidRPr="000B42C6">
          <w:rPr>
            <w:rStyle w:val="FontStyle46"/>
            <w:rFonts w:ascii="Times New Roman" w:hAnsi="Times New Roman"/>
          </w:rPr>
          <w:t>5 см</w:t>
        </w:r>
      </w:smartTag>
    </w:p>
    <w:p w:rsidR="00941FD0" w:rsidRPr="000B42C6" w:rsidRDefault="00941FD0" w:rsidP="00941FD0">
      <w:pPr>
        <w:pStyle w:val="Style27"/>
        <w:widowControl/>
        <w:tabs>
          <w:tab w:val="left" w:pos="696"/>
        </w:tabs>
        <w:spacing w:line="240" w:lineRule="auto"/>
        <w:ind w:firstLine="0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-: </w:t>
      </w:r>
      <w:smartTag w:uri="urn:schemas-microsoft-com:office:smarttags" w:element="metricconverter">
        <w:smartTagPr>
          <w:attr w:name="ProductID" w:val="10 см"/>
        </w:smartTagPr>
        <w:r w:rsidRPr="000B42C6">
          <w:rPr>
            <w:rStyle w:val="FontStyle46"/>
            <w:rFonts w:ascii="Times New Roman" w:hAnsi="Times New Roman"/>
          </w:rPr>
          <w:t>10 см</w:t>
        </w:r>
      </w:smartTag>
    </w:p>
    <w:p w:rsidR="00941FD0" w:rsidRPr="000B42C6" w:rsidRDefault="00941FD0" w:rsidP="00941FD0">
      <w:pPr>
        <w:pStyle w:val="Style27"/>
        <w:widowControl/>
        <w:tabs>
          <w:tab w:val="left" w:pos="696"/>
        </w:tabs>
        <w:spacing w:line="240" w:lineRule="auto"/>
        <w:ind w:firstLine="0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+: </w:t>
      </w:r>
      <w:smartTag w:uri="urn:schemas-microsoft-com:office:smarttags" w:element="metricconverter">
        <w:smartTagPr>
          <w:attr w:name="ProductID" w:val="20 см"/>
        </w:smartTagPr>
        <w:r w:rsidRPr="000B42C6">
          <w:rPr>
            <w:rStyle w:val="FontStyle46"/>
            <w:rFonts w:ascii="Times New Roman" w:hAnsi="Times New Roman"/>
          </w:rPr>
          <w:t>20 см</w:t>
        </w:r>
      </w:smartTag>
    </w:p>
    <w:p w:rsidR="00941FD0" w:rsidRPr="000B42C6" w:rsidRDefault="00941FD0" w:rsidP="00941FD0">
      <w:pPr>
        <w:pStyle w:val="Style19"/>
        <w:widowControl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-: </w:t>
      </w:r>
      <w:smartTag w:uri="urn:schemas-microsoft-com:office:smarttags" w:element="metricconverter">
        <w:smartTagPr>
          <w:attr w:name="ProductID" w:val="40 см"/>
        </w:smartTagPr>
        <w:r w:rsidRPr="000B42C6">
          <w:rPr>
            <w:rStyle w:val="FontStyle46"/>
            <w:rFonts w:ascii="Times New Roman" w:hAnsi="Times New Roman"/>
          </w:rPr>
          <w:t>40 см</w:t>
        </w:r>
      </w:smartTag>
    </w:p>
    <w:p w:rsidR="00941FD0" w:rsidRPr="000B42C6" w:rsidRDefault="00941FD0" w:rsidP="00941FD0">
      <w:pPr>
        <w:pStyle w:val="Style19"/>
        <w:widowControl/>
        <w:jc w:val="left"/>
        <w:rPr>
          <w:rStyle w:val="FontStyle46"/>
          <w:rFonts w:ascii="Times New Roman" w:hAnsi="Times New Roman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8}}дифрак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9"/>
        <w:widowControl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 xml:space="preserve">Дифракционная решетка расположена параллельно экрану на расстоянии </w:t>
      </w:r>
      <w:smartTag w:uri="urn:schemas-microsoft-com:office:smarttags" w:element="metricconverter">
        <w:smartTagPr>
          <w:attr w:name="ProductID" w:val="0,7 м"/>
        </w:smartTagPr>
        <w:r w:rsidRPr="000B42C6">
          <w:rPr>
            <w:rStyle w:val="FontStyle46"/>
            <w:rFonts w:ascii="Times New Roman" w:hAnsi="Times New Roman"/>
          </w:rPr>
          <w:t>0,7 м</w:t>
        </w:r>
      </w:smartTag>
      <w:r w:rsidRPr="000B42C6">
        <w:rPr>
          <w:rStyle w:val="FontStyle46"/>
          <w:rFonts w:ascii="Times New Roman" w:hAnsi="Times New Roman"/>
        </w:rPr>
        <w:t xml:space="preserve"> от него. При нормальном падении на решетку светового пучка с длиной волны 0,43 мкм первый дифракционный максимум на экране находится на расстоянии </w:t>
      </w:r>
      <w:smartTag w:uri="urn:schemas-microsoft-com:office:smarttags" w:element="metricconverter">
        <w:smartTagPr>
          <w:attr w:name="ProductID" w:val="3 см"/>
        </w:smartTagPr>
        <w:r w:rsidRPr="000B42C6">
          <w:rPr>
            <w:rStyle w:val="FontStyle46"/>
            <w:rFonts w:ascii="Times New Roman" w:hAnsi="Times New Roman"/>
          </w:rPr>
          <w:t>3 см</w:t>
        </w:r>
      </w:smartTag>
      <w:r w:rsidRPr="000B42C6">
        <w:rPr>
          <w:rStyle w:val="FontStyle46"/>
          <w:rFonts w:ascii="Times New Roman" w:hAnsi="Times New Roman"/>
        </w:rPr>
        <w:t xml:space="preserve"> от центральной светлой полосы. Определите число штрихов на </w:t>
      </w:r>
      <w:smartTag w:uri="urn:schemas-microsoft-com:office:smarttags" w:element="metricconverter">
        <w:smartTagPr>
          <w:attr w:name="ProductID" w:val="1 мм"/>
        </w:smartTagPr>
        <w:r w:rsidRPr="000B42C6">
          <w:rPr>
            <w:rStyle w:val="FontStyle46"/>
            <w:rFonts w:ascii="Times New Roman" w:hAnsi="Times New Roman"/>
          </w:rPr>
          <w:t>1 мм</w:t>
        </w:r>
      </w:smartTag>
      <w:r w:rsidRPr="000B42C6">
        <w:rPr>
          <w:rStyle w:val="FontStyle46"/>
          <w:rFonts w:ascii="Times New Roman" w:hAnsi="Times New Roman"/>
        </w:rPr>
        <w:t xml:space="preserve"> для этой дифракционной решетки. Считать  </w:t>
      </w:r>
      <w:r w:rsidRPr="000B42C6">
        <w:rPr>
          <w:rStyle w:val="FontStyle46"/>
          <w:rFonts w:ascii="Times New Roman" w:hAnsi="Times New Roman"/>
          <w:position w:val="-10"/>
        </w:rPr>
        <w:object w:dxaOrig="1579" w:dyaOrig="320">
          <v:shape id="_x0000_i1306" type="#_x0000_t75" style="width:78.75pt;height:15.75pt" o:ole="">
            <v:imagedata r:id="rId537" o:title=""/>
          </v:shape>
          <o:OLEObject Type="Embed" ProgID="Equation.DSMT4" ShapeID="_x0000_i1306" DrawAspect="Content" ObjectID="_1450704497" r:id="rId538"/>
        </w:object>
      </w:r>
      <w:r w:rsidRPr="000B42C6">
        <w:rPr>
          <w:rStyle w:val="FontStyle46"/>
          <w:rFonts w:ascii="Times New Roman" w:hAnsi="Times New Roman"/>
        </w:rPr>
        <w:t>. Ответ округлите до целых.</w:t>
      </w:r>
    </w:p>
    <w:p w:rsidR="00941FD0" w:rsidRPr="000B42C6" w:rsidRDefault="00941FD0" w:rsidP="00941FD0">
      <w:pPr>
        <w:pStyle w:val="Style19"/>
        <w:widowControl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+: 100</w:t>
      </w:r>
    </w:p>
    <w:p w:rsidR="00941FD0" w:rsidRPr="000B42C6" w:rsidRDefault="00941FD0" w:rsidP="00941FD0">
      <w:pPr>
        <w:pStyle w:val="Style19"/>
        <w:widowControl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50</w:t>
      </w:r>
    </w:p>
    <w:p w:rsidR="00941FD0" w:rsidRPr="000B42C6" w:rsidRDefault="00941FD0" w:rsidP="00941FD0">
      <w:pPr>
        <w:pStyle w:val="Style19"/>
        <w:widowControl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150</w:t>
      </w:r>
    </w:p>
    <w:p w:rsidR="00941FD0" w:rsidRPr="000B42C6" w:rsidRDefault="00941FD0" w:rsidP="00941FD0">
      <w:pPr>
        <w:pStyle w:val="Style19"/>
        <w:widowControl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300</w:t>
      </w:r>
    </w:p>
    <w:p w:rsidR="00941FD0" w:rsidRPr="000B42C6" w:rsidRDefault="00941FD0" w:rsidP="00941FD0">
      <w:pPr>
        <w:pStyle w:val="Style19"/>
        <w:widowControl/>
        <w:jc w:val="left"/>
        <w:rPr>
          <w:rFonts w:ascii="Times New Roman" w:hAnsi="Times New Roman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9}}дифракция свет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>:</w:t>
      </w:r>
      <w:r w:rsidRPr="000B42C6">
        <w:rPr>
          <w:rStyle w:val="FontStyle46"/>
          <w:rFonts w:ascii="Times New Roman" w:hAnsi="Times New Roman"/>
        </w:rPr>
        <w:t xml:space="preserve"> Дифракционная решетка с периодом  </w:t>
      </w:r>
      <w:r w:rsidRPr="000B42C6">
        <w:rPr>
          <w:rStyle w:val="FontStyle46"/>
          <w:rFonts w:ascii="Times New Roman" w:hAnsi="Times New Roman"/>
          <w:position w:val="-6"/>
        </w:rPr>
        <w:object w:dxaOrig="440" w:dyaOrig="320">
          <v:shape id="_x0000_i1307" type="#_x0000_t75" style="width:21.75pt;height:15.75pt" o:ole="">
            <v:imagedata r:id="rId539" o:title=""/>
          </v:shape>
          <o:OLEObject Type="Embed" ProgID="Equation.DSMT4" ShapeID="_x0000_i1307" DrawAspect="Content" ObjectID="_1450704498" r:id="rId540"/>
        </w:object>
      </w:r>
      <w:r w:rsidRPr="000B42C6">
        <w:rPr>
          <w:rStyle w:val="FontStyle46"/>
          <w:rFonts w:ascii="Times New Roman" w:hAnsi="Times New Roman"/>
        </w:rPr>
        <w:t xml:space="preserve"> м расположена параллельно экрану на расстоянии </w:t>
      </w:r>
      <w:smartTag w:uri="urn:schemas-microsoft-com:office:smarttags" w:element="metricconverter">
        <w:smartTagPr>
          <w:attr w:name="ProductID" w:val="1,8 м"/>
        </w:smartTagPr>
        <w:r w:rsidRPr="000B42C6">
          <w:rPr>
            <w:rStyle w:val="FontStyle46"/>
            <w:rFonts w:ascii="Times New Roman" w:hAnsi="Times New Roman"/>
          </w:rPr>
          <w:t>1,8 м</w:t>
        </w:r>
      </w:smartTag>
      <w:r w:rsidRPr="000B42C6">
        <w:rPr>
          <w:rStyle w:val="FontStyle46"/>
          <w:rFonts w:ascii="Times New Roman" w:hAnsi="Times New Roman"/>
        </w:rPr>
        <w:t xml:space="preserve"> от него. Между решеткой и экраном вплотную к решетке расположена линза, которая фокусирует свет, проходящий через ре</w:t>
      </w:r>
      <w:r w:rsidRPr="000B42C6">
        <w:rPr>
          <w:rStyle w:val="FontStyle46"/>
          <w:rFonts w:ascii="Times New Roman" w:hAnsi="Times New Roman"/>
        </w:rPr>
        <w:softHyphen/>
        <w:t xml:space="preserve">шетку, на экране. Какого порядка максимум в спектре будет наблюдаться на экране на расстоянии </w:t>
      </w:r>
      <w:smartTag w:uri="urn:schemas-microsoft-com:office:smarttags" w:element="metricconverter">
        <w:smartTagPr>
          <w:attr w:name="ProductID" w:val="20,88 см"/>
        </w:smartTagPr>
        <w:r w:rsidRPr="000B42C6">
          <w:rPr>
            <w:rStyle w:val="FontStyle46"/>
            <w:rFonts w:ascii="Times New Roman" w:hAnsi="Times New Roman"/>
          </w:rPr>
          <w:t>20,88 см</w:t>
        </w:r>
      </w:smartTag>
      <w:r w:rsidRPr="000B42C6">
        <w:rPr>
          <w:rStyle w:val="FontStyle46"/>
          <w:rFonts w:ascii="Times New Roman" w:hAnsi="Times New Roman"/>
        </w:rPr>
        <w:t xml:space="preserve"> от центра дифракционной картины при освещении решет</w:t>
      </w:r>
      <w:r w:rsidRPr="000B42C6">
        <w:rPr>
          <w:rStyle w:val="FontStyle46"/>
          <w:rFonts w:ascii="Times New Roman" w:hAnsi="Times New Roman"/>
        </w:rPr>
        <w:softHyphen/>
        <w:t xml:space="preserve">ки нормально падающим пучком света длиной волны 580 нм? Угол отклонения лучей решеткой  </w:t>
      </w:r>
      <w:r w:rsidRPr="000B42C6">
        <w:rPr>
          <w:rStyle w:val="FontStyle46"/>
          <w:rFonts w:ascii="Times New Roman" w:hAnsi="Times New Roman"/>
          <w:position w:val="-6"/>
        </w:rPr>
        <w:object w:dxaOrig="240" w:dyaOrig="220">
          <v:shape id="_x0000_i1308" type="#_x0000_t75" style="width:12pt;height:11.25pt" o:ole="">
            <v:imagedata r:id="rId541" o:title=""/>
          </v:shape>
          <o:OLEObject Type="Embed" ProgID="Equation.DSMT4" ShapeID="_x0000_i1308" DrawAspect="Content" ObjectID="_1450704499" r:id="rId542"/>
        </w:object>
      </w:r>
      <w:r w:rsidRPr="000B42C6">
        <w:rPr>
          <w:rStyle w:val="FontStyle46"/>
          <w:rFonts w:ascii="Times New Roman" w:hAnsi="Times New Roman"/>
        </w:rPr>
        <w:t xml:space="preserve"> считать малым, так что </w:t>
      </w:r>
      <w:r w:rsidRPr="000B42C6">
        <w:rPr>
          <w:rStyle w:val="FontStyle46"/>
          <w:rFonts w:ascii="Times New Roman" w:hAnsi="Times New Roman"/>
          <w:position w:val="-10"/>
        </w:rPr>
        <w:object w:dxaOrig="1579" w:dyaOrig="320">
          <v:shape id="_x0000_i1309" type="#_x0000_t75" style="width:78.75pt;height:15.75pt" o:ole="">
            <v:imagedata r:id="rId537" o:title=""/>
          </v:shape>
          <o:OLEObject Type="Embed" ProgID="Equation.DSMT4" ShapeID="_x0000_i1309" DrawAspect="Content" ObjectID="_1450704500" r:id="rId543"/>
        </w:object>
      </w:r>
      <w:r w:rsidRPr="000B42C6">
        <w:rPr>
          <w:rStyle w:val="FontStyle46"/>
          <w:rFonts w:ascii="Times New Roman" w:hAnsi="Times New Roman"/>
        </w:rPr>
        <w:t>.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+: 2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4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6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9</w:t>
      </w:r>
    </w:p>
    <w:p w:rsidR="00941FD0" w:rsidRPr="000B42C6" w:rsidRDefault="00941FD0" w:rsidP="00941FD0">
      <w:pPr>
        <w:pStyle w:val="Style19"/>
        <w:widowControl/>
        <w:jc w:val="left"/>
        <w:rPr>
          <w:rFonts w:ascii="Times New Roman" w:hAnsi="Times New Roman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0}}дифрак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>:</w:t>
      </w:r>
      <w:r w:rsidRPr="000B42C6">
        <w:rPr>
          <w:rStyle w:val="FontStyle46"/>
          <w:rFonts w:ascii="Times New Roman" w:hAnsi="Times New Roman"/>
        </w:rPr>
        <w:t xml:space="preserve"> Дифракционная решетка с периодом  </w:t>
      </w:r>
      <w:r w:rsidRPr="000B42C6">
        <w:rPr>
          <w:rStyle w:val="FontStyle46"/>
          <w:rFonts w:ascii="Times New Roman" w:hAnsi="Times New Roman"/>
          <w:position w:val="-6"/>
        </w:rPr>
        <w:object w:dxaOrig="440" w:dyaOrig="320">
          <v:shape id="_x0000_i1310" type="#_x0000_t75" style="width:21.75pt;height:15.75pt" o:ole="">
            <v:imagedata r:id="rId539" o:title=""/>
          </v:shape>
          <o:OLEObject Type="Embed" ProgID="Equation.DSMT4" ShapeID="_x0000_i1310" DrawAspect="Content" ObjectID="_1450704501" r:id="rId544"/>
        </w:object>
      </w:r>
      <w:r w:rsidRPr="000B42C6">
        <w:rPr>
          <w:rStyle w:val="FontStyle46"/>
          <w:rFonts w:ascii="Times New Roman" w:hAnsi="Times New Roman"/>
        </w:rPr>
        <w:t xml:space="preserve"> м расположена параллельно экрану на расстоянии </w:t>
      </w:r>
      <w:smartTag w:uri="urn:schemas-microsoft-com:office:smarttags" w:element="metricconverter">
        <w:smartTagPr>
          <w:attr w:name="ProductID" w:val="1,8 м"/>
        </w:smartTagPr>
        <w:r w:rsidRPr="000B42C6">
          <w:rPr>
            <w:rStyle w:val="FontStyle46"/>
            <w:rFonts w:ascii="Times New Roman" w:hAnsi="Times New Roman"/>
          </w:rPr>
          <w:t>1,8 м</w:t>
        </w:r>
      </w:smartTag>
      <w:r w:rsidRPr="000B42C6">
        <w:rPr>
          <w:rStyle w:val="FontStyle46"/>
          <w:rFonts w:ascii="Times New Roman" w:hAnsi="Times New Roman"/>
        </w:rPr>
        <w:t xml:space="preserve"> от него. Ка</w:t>
      </w:r>
      <w:r w:rsidRPr="000B42C6">
        <w:rPr>
          <w:rStyle w:val="FontStyle46"/>
          <w:rFonts w:ascii="Times New Roman" w:hAnsi="Times New Roman"/>
        </w:rPr>
        <w:softHyphen/>
        <w:t xml:space="preserve">кого порядка максимум в спектре будет наблюдаться на экране на расстоянии </w:t>
      </w:r>
      <w:smartTag w:uri="urn:schemas-microsoft-com:office:smarttags" w:element="metricconverter">
        <w:smartTagPr>
          <w:attr w:name="ProductID" w:val="10,44 см"/>
        </w:smartTagPr>
        <w:r w:rsidRPr="000B42C6">
          <w:rPr>
            <w:rStyle w:val="FontStyle46"/>
            <w:rFonts w:ascii="Times New Roman" w:hAnsi="Times New Roman"/>
          </w:rPr>
          <w:t>10,44 см</w:t>
        </w:r>
      </w:smartTag>
      <w:r w:rsidRPr="000B42C6">
        <w:rPr>
          <w:rStyle w:val="FontStyle46"/>
          <w:rFonts w:ascii="Times New Roman" w:hAnsi="Times New Roman"/>
        </w:rPr>
        <w:t xml:space="preserve"> от центра дифракци</w:t>
      </w:r>
      <w:r w:rsidRPr="000B42C6">
        <w:rPr>
          <w:rStyle w:val="FontStyle46"/>
          <w:rFonts w:ascii="Times New Roman" w:hAnsi="Times New Roman"/>
        </w:rPr>
        <w:softHyphen/>
        <w:t>онной картины при освещении решетки нормально па</w:t>
      </w:r>
      <w:r w:rsidRPr="000B42C6">
        <w:rPr>
          <w:rStyle w:val="FontStyle46"/>
          <w:rFonts w:ascii="Times New Roman" w:hAnsi="Times New Roman"/>
        </w:rPr>
        <w:softHyphen/>
        <w:t xml:space="preserve">дающим пучком света длиной волны 580 нм? Считать  </w:t>
      </w:r>
      <w:r w:rsidRPr="000B42C6">
        <w:rPr>
          <w:rStyle w:val="FontStyle46"/>
          <w:rFonts w:ascii="Times New Roman" w:hAnsi="Times New Roman"/>
          <w:position w:val="-10"/>
        </w:rPr>
        <w:object w:dxaOrig="1579" w:dyaOrig="320">
          <v:shape id="_x0000_i1311" type="#_x0000_t75" style="width:78.75pt;height:15.75pt" o:ole="">
            <v:imagedata r:id="rId537" o:title=""/>
          </v:shape>
          <o:OLEObject Type="Embed" ProgID="Equation.DSMT4" ShapeID="_x0000_i1311" DrawAspect="Content" ObjectID="_1450704502" r:id="rId545"/>
        </w:object>
      </w:r>
      <w:r w:rsidRPr="000B42C6">
        <w:rPr>
          <w:rStyle w:val="FontStyle46"/>
          <w:rFonts w:ascii="Times New Roman" w:hAnsi="Times New Roman"/>
        </w:rPr>
        <w:t>.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+: 1 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2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3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4</w:t>
      </w:r>
    </w:p>
    <w:p w:rsidR="00941FD0" w:rsidRPr="000B42C6" w:rsidRDefault="00941FD0" w:rsidP="00941FD0">
      <w:pPr>
        <w:pStyle w:val="Style19"/>
        <w:widowControl/>
        <w:jc w:val="left"/>
        <w:rPr>
          <w:rFonts w:ascii="Times New Roman" w:hAnsi="Times New Roman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1}}дифрак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lastRenderedPageBreak/>
        <w:t>S</w:t>
      </w:r>
      <w:r w:rsidRPr="000B42C6">
        <w:rPr>
          <w:rFonts w:ascii="Times New Roman" w:hAnsi="Times New Roman"/>
        </w:rPr>
        <w:t>:</w:t>
      </w:r>
      <w:r w:rsidRPr="000B42C6">
        <w:rPr>
          <w:rStyle w:val="FontStyle46"/>
          <w:rFonts w:ascii="Times New Roman" w:hAnsi="Times New Roman"/>
        </w:rPr>
        <w:t xml:space="preserve"> На дифракционную решетку, имеющую 500 штрихов на мм, перпендикулярно ей падает плоская монохроматиче</w:t>
      </w:r>
      <w:r w:rsidRPr="000B42C6">
        <w:rPr>
          <w:rStyle w:val="FontStyle46"/>
          <w:rFonts w:ascii="Times New Roman" w:hAnsi="Times New Roman"/>
        </w:rPr>
        <w:softHyphen/>
        <w:t>ская волна. Какова длина падающей волны, если спектр 4-го порядка наблюдается в направлении, перпендику</w:t>
      </w:r>
      <w:r w:rsidRPr="000B42C6">
        <w:rPr>
          <w:rStyle w:val="FontStyle46"/>
          <w:rFonts w:ascii="Times New Roman" w:hAnsi="Times New Roman"/>
        </w:rPr>
        <w:softHyphen/>
        <w:t>лярном падающим лучам? Ответ приведите в нанометрах.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+: 500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700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380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650</w:t>
      </w:r>
    </w:p>
    <w:p w:rsidR="00941FD0" w:rsidRPr="000B42C6" w:rsidRDefault="00941FD0" w:rsidP="00941FD0">
      <w:pPr>
        <w:pStyle w:val="Style19"/>
        <w:widowControl/>
        <w:jc w:val="left"/>
        <w:rPr>
          <w:rFonts w:ascii="Times New Roman" w:hAnsi="Times New Roman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2}}дифрак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 xml:space="preserve">На дифракционную решетку, имеющую период  </w:t>
      </w:r>
      <w:r w:rsidRPr="000B42C6">
        <w:rPr>
          <w:rStyle w:val="FontStyle46"/>
          <w:rFonts w:ascii="Times New Roman" w:hAnsi="Times New Roman"/>
          <w:position w:val="-6"/>
        </w:rPr>
        <w:object w:dxaOrig="700" w:dyaOrig="320">
          <v:shape id="_x0000_i1312" type="#_x0000_t75" style="width:35.25pt;height:15.75pt" o:ole="">
            <v:imagedata r:id="rId546" o:title=""/>
          </v:shape>
          <o:OLEObject Type="Embed" ProgID="Equation.DSMT4" ShapeID="_x0000_i1312" DrawAspect="Content" ObjectID="_1450704503" r:id="rId547"/>
        </w:object>
      </w:r>
      <w:r w:rsidRPr="000B42C6">
        <w:rPr>
          <w:rStyle w:val="FontStyle46"/>
          <w:rFonts w:ascii="Times New Roman" w:hAnsi="Times New Roman"/>
        </w:rPr>
        <w:t>м, падает нормально параллельный пучок белого све</w:t>
      </w:r>
      <w:r w:rsidRPr="000B42C6">
        <w:rPr>
          <w:rStyle w:val="FontStyle46"/>
          <w:rFonts w:ascii="Times New Roman" w:hAnsi="Times New Roman"/>
        </w:rPr>
        <w:softHyphen/>
        <w:t xml:space="preserve">та. Спектр наблюдается на экране, расположенном на расстоянии </w:t>
      </w:r>
      <w:smartTag w:uri="urn:schemas-microsoft-com:office:smarttags" w:element="metricconverter">
        <w:smartTagPr>
          <w:attr w:name="ProductID" w:val="2 м"/>
        </w:smartTagPr>
        <w:r w:rsidRPr="000B42C6">
          <w:rPr>
            <w:rStyle w:val="FontStyle46"/>
            <w:rFonts w:ascii="Times New Roman" w:hAnsi="Times New Roman"/>
          </w:rPr>
          <w:t>2 м</w:t>
        </w:r>
      </w:smartTag>
      <w:r w:rsidRPr="000B42C6">
        <w:rPr>
          <w:rStyle w:val="FontStyle46"/>
          <w:rFonts w:ascii="Times New Roman" w:hAnsi="Times New Roman"/>
        </w:rPr>
        <w:t xml:space="preserve"> от решетки. Каково расстояние между красным и фиолетовым участками спектра первого по</w:t>
      </w:r>
      <w:r w:rsidRPr="000B42C6">
        <w:rPr>
          <w:rStyle w:val="FontStyle46"/>
          <w:rFonts w:ascii="Times New Roman" w:hAnsi="Times New Roman"/>
        </w:rPr>
        <w:softHyphen/>
        <w:t xml:space="preserve">рядка (первой цветной полоски на экране), если длины волн красного и фиолетового света соответственно равны 800 нм и 400 нм? Считать  </w:t>
      </w:r>
      <w:r w:rsidRPr="000B42C6">
        <w:rPr>
          <w:rStyle w:val="FontStyle46"/>
          <w:rFonts w:ascii="Times New Roman" w:hAnsi="Times New Roman"/>
          <w:position w:val="-10"/>
        </w:rPr>
        <w:object w:dxaOrig="1579" w:dyaOrig="320">
          <v:shape id="_x0000_i1313" type="#_x0000_t75" style="width:78.75pt;height:15.75pt" o:ole="">
            <v:imagedata r:id="rId537" o:title=""/>
          </v:shape>
          <o:OLEObject Type="Embed" ProgID="Equation.DSMT4" ShapeID="_x0000_i1313" DrawAspect="Content" ObjectID="_1450704504" r:id="rId548"/>
        </w:object>
      </w:r>
      <w:r w:rsidRPr="000B42C6">
        <w:rPr>
          <w:rStyle w:val="FontStyle46"/>
          <w:rFonts w:ascii="Times New Roman" w:hAnsi="Times New Roman"/>
        </w:rPr>
        <w:t>. Ответ выразите в см.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+: 4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6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8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10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3}}дифрак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9"/>
        <w:widowControl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 xml:space="preserve">Определите постоянную дифракционной решетки, если при ее освещении светом длиной 656 нм второй спектральный максимум виден под углом 15°. Примите, что  </w:t>
      </w:r>
      <w:r w:rsidRPr="000B42C6">
        <w:rPr>
          <w:rStyle w:val="FontStyle46"/>
          <w:rFonts w:ascii="Times New Roman" w:hAnsi="Times New Roman"/>
          <w:position w:val="-10"/>
        </w:rPr>
        <w:object w:dxaOrig="540" w:dyaOrig="320">
          <v:shape id="_x0000_i1314" type="#_x0000_t75" style="width:27pt;height:15.75pt" o:ole="">
            <v:imagedata r:id="rId549" o:title=""/>
          </v:shape>
          <o:OLEObject Type="Embed" ProgID="Equation.DSMT4" ShapeID="_x0000_i1314" DrawAspect="Content" ObjectID="_1450704505" r:id="rId550"/>
        </w:object>
      </w:r>
      <w:r w:rsidRPr="000B42C6">
        <w:rPr>
          <w:rStyle w:val="FontStyle46"/>
          <w:rFonts w:ascii="Times New Roman" w:hAnsi="Times New Roman"/>
        </w:rPr>
        <w:t xml:space="preserve"> = 0,25. Ответ выразите в миллиметрах, умножьте на 10</w:t>
      </w:r>
      <w:r w:rsidRPr="000B42C6">
        <w:rPr>
          <w:rStyle w:val="FontStyle46"/>
          <w:rFonts w:ascii="Times New Roman" w:hAnsi="Times New Roman"/>
          <w:vertAlign w:val="superscript"/>
        </w:rPr>
        <w:t>3</w:t>
      </w:r>
      <w:r w:rsidRPr="000B42C6">
        <w:rPr>
          <w:rStyle w:val="FontStyle46"/>
          <w:rFonts w:ascii="Times New Roman" w:hAnsi="Times New Roman"/>
        </w:rPr>
        <w:t>.</w:t>
      </w:r>
    </w:p>
    <w:p w:rsidR="00941FD0" w:rsidRPr="000B42C6" w:rsidRDefault="00941FD0" w:rsidP="00941FD0">
      <w:pPr>
        <w:pStyle w:val="Style19"/>
        <w:widowControl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+: 5</w:t>
      </w:r>
    </w:p>
    <w:p w:rsidR="00941FD0" w:rsidRPr="000B42C6" w:rsidRDefault="00941FD0" w:rsidP="00941FD0">
      <w:pPr>
        <w:pStyle w:val="Style19"/>
        <w:widowControl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4</w:t>
      </w:r>
    </w:p>
    <w:p w:rsidR="00941FD0" w:rsidRPr="000B42C6" w:rsidRDefault="00941FD0" w:rsidP="00941FD0">
      <w:pPr>
        <w:pStyle w:val="Style19"/>
        <w:widowControl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3</w:t>
      </w:r>
    </w:p>
    <w:p w:rsidR="00941FD0" w:rsidRPr="000B42C6" w:rsidRDefault="00941FD0" w:rsidP="00941FD0">
      <w:pPr>
        <w:pStyle w:val="Style19"/>
        <w:widowControl/>
        <w:jc w:val="left"/>
        <w:rPr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2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Fonts w:ascii="Times New Roman" w:hAnsi="Times New Roman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4}}дифрак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>Какое число штрихов на единицу длины имеет дифрак</w:t>
      </w:r>
      <w:r w:rsidRPr="000B42C6">
        <w:rPr>
          <w:rStyle w:val="FontStyle46"/>
          <w:rFonts w:ascii="Times New Roman" w:hAnsi="Times New Roman"/>
        </w:rPr>
        <w:softHyphen/>
        <w:t>ционная решетка, если зеленая линия  (</w:t>
      </w:r>
      <w:r w:rsidRPr="000B42C6">
        <w:rPr>
          <w:rStyle w:val="FontStyle46"/>
          <w:rFonts w:ascii="Times New Roman" w:hAnsi="Times New Roman"/>
          <w:position w:val="-6"/>
        </w:rPr>
        <w:object w:dxaOrig="220" w:dyaOrig="279">
          <v:shape id="_x0000_i1315" type="#_x0000_t75" style="width:11.25pt;height:14.25pt" o:ole="">
            <v:imagedata r:id="rId551" o:title=""/>
          </v:shape>
          <o:OLEObject Type="Embed" ProgID="Equation.DSMT4" ShapeID="_x0000_i1315" DrawAspect="Content" ObjectID="_1450704506" r:id="rId552"/>
        </w:object>
      </w:r>
      <w:r w:rsidRPr="000B42C6">
        <w:rPr>
          <w:rStyle w:val="FontStyle46"/>
          <w:rFonts w:ascii="Times New Roman" w:hAnsi="Times New Roman"/>
        </w:rPr>
        <w:t>= 550 нм) в спектре первого порядка наблюдается под углом 19°?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Считать, что  </w:t>
      </w:r>
      <w:r w:rsidRPr="000B42C6">
        <w:rPr>
          <w:rStyle w:val="FontStyle46"/>
          <w:rFonts w:ascii="Times New Roman" w:hAnsi="Times New Roman"/>
          <w:position w:val="-10"/>
        </w:rPr>
        <w:object w:dxaOrig="540" w:dyaOrig="320">
          <v:shape id="_x0000_i1316" type="#_x0000_t75" style="width:27pt;height:15.75pt" o:ole="">
            <v:imagedata r:id="rId553" o:title=""/>
          </v:shape>
          <o:OLEObject Type="Embed" ProgID="Equation.DSMT4" ShapeID="_x0000_i1316" DrawAspect="Content" ObjectID="_1450704507" r:id="rId554"/>
        </w:object>
      </w:r>
      <w:r w:rsidRPr="000B42C6">
        <w:rPr>
          <w:rStyle w:val="FontStyle46"/>
          <w:rFonts w:ascii="Times New Roman" w:hAnsi="Times New Roman"/>
        </w:rPr>
        <w:t xml:space="preserve"> = 0,33. Ответ выразите в (мм</w:t>
      </w:r>
      <w:r w:rsidRPr="000B42C6">
        <w:rPr>
          <w:rStyle w:val="FontStyle46"/>
          <w:rFonts w:ascii="Times New Roman" w:hAnsi="Times New Roman"/>
          <w:vertAlign w:val="superscript"/>
        </w:rPr>
        <w:t>-1</w:t>
      </w:r>
      <w:r w:rsidRPr="000B42C6">
        <w:rPr>
          <w:rStyle w:val="FontStyle46"/>
          <w:rFonts w:ascii="Times New Roman" w:hAnsi="Times New Roman"/>
        </w:rPr>
        <w:t>).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+: 600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200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400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800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Fonts w:ascii="Times New Roman" w:hAnsi="Times New Roman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5}}дифрак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30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>Разложение белого света в спектр при прохождении через призму обусловлено: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-: интерференцией света 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отражением света</w:t>
      </w:r>
    </w:p>
    <w:p w:rsidR="00941FD0" w:rsidRPr="000B42C6" w:rsidRDefault="00941FD0" w:rsidP="00941FD0">
      <w:pPr>
        <w:pStyle w:val="Style5"/>
        <w:widowControl/>
        <w:tabs>
          <w:tab w:val="left" w:pos="269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+: дисперсией света</w:t>
      </w:r>
    </w:p>
    <w:p w:rsidR="00941FD0" w:rsidRPr="000B42C6" w:rsidRDefault="00941FD0" w:rsidP="00941FD0">
      <w:pPr>
        <w:pStyle w:val="Style5"/>
        <w:widowControl/>
        <w:tabs>
          <w:tab w:val="left" w:pos="269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дифракцией света</w:t>
      </w:r>
    </w:p>
    <w:p w:rsidR="00941FD0" w:rsidRPr="000B42C6" w:rsidRDefault="00941FD0" w:rsidP="00941FD0">
      <w:pPr>
        <w:pStyle w:val="Style23"/>
        <w:widowControl/>
        <w:tabs>
          <w:tab w:val="left" w:pos="365"/>
        </w:tabs>
        <w:spacing w:line="240" w:lineRule="auto"/>
        <w:ind w:firstLine="0"/>
        <w:jc w:val="left"/>
        <w:rPr>
          <w:rFonts w:ascii="Times New Roman" w:hAnsi="Times New Roman"/>
        </w:rPr>
      </w:pPr>
    </w:p>
    <w:p w:rsidR="00941FD0" w:rsidRPr="000B42C6" w:rsidRDefault="00941FD0" w:rsidP="00941FD0">
      <w:pPr>
        <w:rPr>
          <w:rStyle w:val="FontStyle14"/>
          <w:b/>
          <w:sz w:val="24"/>
          <w:szCs w:val="24"/>
        </w:rPr>
      </w:pPr>
      <w:r w:rsidRPr="000B42C6">
        <w:rPr>
          <w:b/>
          <w:lang w:val="en-US"/>
        </w:rPr>
        <w:t>V</w:t>
      </w:r>
      <w:r w:rsidRPr="000B42C6">
        <w:rPr>
          <w:b/>
        </w:rPr>
        <w:t xml:space="preserve">2: </w:t>
      </w:r>
      <w:r w:rsidRPr="000B42C6">
        <w:rPr>
          <w:rStyle w:val="FontStyle14"/>
          <w:b/>
          <w:sz w:val="24"/>
          <w:szCs w:val="24"/>
        </w:rPr>
        <w:t>Поляризация и дисперсия света</w:t>
      </w:r>
    </w:p>
    <w:p w:rsidR="00941FD0" w:rsidRPr="000B42C6" w:rsidRDefault="00941FD0" w:rsidP="00941FD0">
      <w:pPr>
        <w:rPr>
          <w:rStyle w:val="FontStyle14"/>
          <w:b/>
          <w:sz w:val="24"/>
          <w:szCs w:val="24"/>
        </w:rPr>
      </w:pPr>
    </w:p>
    <w:p w:rsidR="00941FD0" w:rsidRPr="000B42C6" w:rsidRDefault="00941FD0" w:rsidP="00941FD0">
      <w:pPr>
        <w:rPr>
          <w:rStyle w:val="FontStyle14"/>
          <w:b/>
          <w:sz w:val="24"/>
          <w:szCs w:val="24"/>
        </w:rPr>
      </w:pPr>
      <w:r w:rsidRPr="000B42C6">
        <w:rPr>
          <w:rStyle w:val="FontStyle14"/>
          <w:b/>
          <w:sz w:val="24"/>
          <w:szCs w:val="24"/>
          <w:lang w:val="en-US"/>
        </w:rPr>
        <w:t>V</w:t>
      </w:r>
      <w:r w:rsidRPr="000B42C6">
        <w:rPr>
          <w:rStyle w:val="FontStyle14"/>
          <w:b/>
          <w:sz w:val="24"/>
          <w:szCs w:val="24"/>
        </w:rPr>
        <w:t>3: Поляризация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}}поляриза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оляризация света – это:</w:t>
      </w:r>
    </w:p>
    <w:p w:rsidR="00941FD0" w:rsidRPr="000B42C6" w:rsidRDefault="00941FD0" w:rsidP="00941FD0">
      <w:r w:rsidRPr="000B42C6">
        <w:t>-: поляризация вещества под действием электрического поля</w:t>
      </w:r>
    </w:p>
    <w:p w:rsidR="00941FD0" w:rsidRPr="000B42C6" w:rsidRDefault="00941FD0" w:rsidP="00941FD0">
      <w:r w:rsidRPr="000B42C6">
        <w:t>-: огибание светом препятствий</w:t>
      </w:r>
    </w:p>
    <w:p w:rsidR="00941FD0" w:rsidRPr="000B42C6" w:rsidRDefault="00941FD0" w:rsidP="00941FD0">
      <w:r w:rsidRPr="000B42C6">
        <w:t>+: определенная ориентация и поведение светового вектора в пространстве</w:t>
      </w:r>
    </w:p>
    <w:p w:rsidR="00941FD0" w:rsidRPr="000B42C6" w:rsidRDefault="00941FD0" w:rsidP="00941FD0">
      <w:r w:rsidRPr="000B42C6">
        <w:t>-: образование максимумов и минимумов освещенности при наложении световых волн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}}поляриза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Интенсивность света при его поляризации определяется законом Малюса: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24"/>
        </w:rPr>
        <w:object w:dxaOrig="880" w:dyaOrig="620">
          <v:shape id="_x0000_i1317" type="#_x0000_t75" style="width:44.25pt;height:30.75pt" o:ole="">
            <v:imagedata r:id="rId555" o:title=""/>
          </v:shape>
          <o:OLEObject Type="Embed" ProgID="Equation.DSMT4" ShapeID="_x0000_i1317" DrawAspect="Content" ObjectID="_1450704508" r:id="rId556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4"/>
        </w:rPr>
        <w:object w:dxaOrig="1380" w:dyaOrig="380">
          <v:shape id="_x0000_i1318" type="#_x0000_t75" style="width:69pt;height:18.75pt" o:ole="">
            <v:imagedata r:id="rId557" o:title=""/>
          </v:shape>
          <o:OLEObject Type="Embed" ProgID="Equation.DSMT4" ShapeID="_x0000_i1318" DrawAspect="Content" ObjectID="_1450704509" r:id="rId558"/>
        </w:objec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14"/>
        </w:rPr>
        <w:object w:dxaOrig="1560" w:dyaOrig="400">
          <v:shape id="_x0000_i1319" type="#_x0000_t75" style="width:78pt;height:20.25pt" o:ole="" fillcolor="window">
            <v:imagedata r:id="rId559" o:title=""/>
          </v:shape>
          <o:OLEObject Type="Embed" ProgID="Equation.DSMT4" ShapeID="_x0000_i1319" DrawAspect="Content" ObjectID="_1450704510" r:id="rId560"/>
        </w:object>
      </w:r>
    </w:p>
    <w:p w:rsidR="00941FD0" w:rsidRPr="000B42C6" w:rsidRDefault="00941FD0" w:rsidP="00941FD0">
      <w:pPr>
        <w:rPr>
          <w:b/>
        </w:rPr>
      </w:pPr>
      <w:r w:rsidRPr="000B42C6">
        <w:t xml:space="preserve">-: </w:t>
      </w:r>
      <w:r w:rsidRPr="000B42C6">
        <w:rPr>
          <w:position w:val="-24"/>
        </w:rPr>
        <w:object w:dxaOrig="740" w:dyaOrig="620">
          <v:shape id="_x0000_i1320" type="#_x0000_t75" style="width:36.75pt;height:30.75pt" o:ole="">
            <v:imagedata r:id="rId561" o:title=""/>
          </v:shape>
          <o:OLEObject Type="Embed" ProgID="Equation.DSMT4" ShapeID="_x0000_i1320" DrawAspect="Content" ObjectID="_1450704511" r:id="rId562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Как изменится длина волны света при переходе из среды с абсолютным показателем преломления равным 2 в среду с абсолютным показателем преломления равным 1,5?</w:t>
      </w:r>
    </w:p>
    <w:p w:rsidR="00941FD0" w:rsidRPr="000B42C6" w:rsidRDefault="00941FD0" w:rsidP="00941FD0">
      <w:r w:rsidRPr="000B42C6">
        <w:t>-: увеличится в 3 раза</w:t>
      </w:r>
    </w:p>
    <w:p w:rsidR="00941FD0" w:rsidRPr="000B42C6" w:rsidRDefault="00941FD0" w:rsidP="00941FD0">
      <w:r w:rsidRPr="000B42C6">
        <w:t>+: увеличится в 4/3 раза</w:t>
      </w:r>
    </w:p>
    <w:p w:rsidR="00941FD0" w:rsidRPr="000B42C6" w:rsidRDefault="00941FD0" w:rsidP="00941FD0">
      <w:r w:rsidRPr="000B42C6">
        <w:t>-: уменьшится в 3 раза</w:t>
      </w:r>
    </w:p>
    <w:p w:rsidR="00941FD0" w:rsidRPr="000B42C6" w:rsidRDefault="00941FD0" w:rsidP="00941FD0">
      <w:r w:rsidRPr="000B42C6">
        <w:t>-: уменьшается в 4/3 раз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}}поляриза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пособы поляризации света:</w:t>
      </w:r>
    </w:p>
    <w:p w:rsidR="00941FD0" w:rsidRPr="000B42C6" w:rsidRDefault="00941FD0" w:rsidP="00941FD0">
      <w:r w:rsidRPr="000B42C6">
        <w:t>-: прохождение света через мутную среду</w:t>
      </w:r>
    </w:p>
    <w:p w:rsidR="00941FD0" w:rsidRPr="000B42C6" w:rsidRDefault="00941FD0" w:rsidP="00941FD0">
      <w:r w:rsidRPr="000B42C6">
        <w:t>-: в результате его дисперсии</w:t>
      </w:r>
    </w:p>
    <w:p w:rsidR="00941FD0" w:rsidRPr="000B42C6" w:rsidRDefault="00941FD0" w:rsidP="00941FD0">
      <w:r w:rsidRPr="000B42C6">
        <w:t>+: отражение света</w:t>
      </w:r>
    </w:p>
    <w:p w:rsidR="00941FD0" w:rsidRPr="000B42C6" w:rsidRDefault="00941FD0" w:rsidP="00941FD0">
      <w:r w:rsidRPr="000B42C6">
        <w:t>-: наложение когерентных волн</w:t>
      </w:r>
    </w:p>
    <w:p w:rsidR="00941FD0" w:rsidRPr="000B42C6" w:rsidRDefault="00941FD0" w:rsidP="00941FD0">
      <w:r w:rsidRPr="000B42C6">
        <w:t xml:space="preserve"> </w:t>
      </w: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}}поляриза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пособы поляризации света:</w:t>
      </w:r>
    </w:p>
    <w:p w:rsidR="00941FD0" w:rsidRPr="000B42C6" w:rsidRDefault="00941FD0" w:rsidP="00941FD0">
      <w:r w:rsidRPr="000B42C6">
        <w:t>-: прохождение света через активную среду</w:t>
      </w:r>
    </w:p>
    <w:p w:rsidR="00941FD0" w:rsidRPr="000B42C6" w:rsidRDefault="00941FD0" w:rsidP="00941FD0">
      <w:r w:rsidRPr="000B42C6">
        <w:t>-: в результате его рассеяния</w:t>
      </w:r>
    </w:p>
    <w:p w:rsidR="00941FD0" w:rsidRPr="000B42C6" w:rsidRDefault="00941FD0" w:rsidP="00941FD0">
      <w:r w:rsidRPr="000B42C6">
        <w:t>+: преломление света</w:t>
      </w:r>
    </w:p>
    <w:p w:rsidR="00941FD0" w:rsidRPr="000B42C6" w:rsidRDefault="00941FD0" w:rsidP="00941FD0">
      <w:r w:rsidRPr="000B42C6">
        <w:t>-: наложение световых волн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}}поляриза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пособы поляризации света:</w:t>
      </w:r>
    </w:p>
    <w:p w:rsidR="00941FD0" w:rsidRPr="000B42C6" w:rsidRDefault="00941FD0" w:rsidP="00941FD0">
      <w:r w:rsidRPr="000B42C6">
        <w:t>-: прохождение света через активную среду</w:t>
      </w:r>
    </w:p>
    <w:p w:rsidR="00941FD0" w:rsidRPr="000B42C6" w:rsidRDefault="00941FD0" w:rsidP="00941FD0">
      <w:r w:rsidRPr="000B42C6">
        <w:t>-: в результате его поглощения</w:t>
      </w:r>
    </w:p>
    <w:p w:rsidR="00941FD0" w:rsidRPr="000B42C6" w:rsidRDefault="00941FD0" w:rsidP="00941FD0">
      <w:r w:rsidRPr="000B42C6">
        <w:t>+: двойное лучепреломление</w:t>
      </w:r>
    </w:p>
    <w:p w:rsidR="00941FD0" w:rsidRPr="000B42C6" w:rsidRDefault="00941FD0" w:rsidP="00941FD0">
      <w:r w:rsidRPr="000B42C6">
        <w:t>-: наложение световых волн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Определить угол полной поляризации при отражении света от стекла, показатель преломления которого равен 1,57.</w:t>
      </w:r>
    </w:p>
    <w:p w:rsidR="00941FD0" w:rsidRPr="000B42C6" w:rsidRDefault="00941FD0" w:rsidP="00941FD0">
      <w:r w:rsidRPr="000B42C6">
        <w:lastRenderedPageBreak/>
        <w:t xml:space="preserve">-: </w:t>
      </w:r>
      <w:r w:rsidRPr="000B42C6">
        <w:rPr>
          <w:position w:val="-6"/>
        </w:rPr>
        <w:object w:dxaOrig="380" w:dyaOrig="320">
          <v:shape id="_x0000_i1321" type="#_x0000_t75" style="width:18.75pt;height:15.75pt" o:ole="">
            <v:imagedata r:id="rId563" o:title=""/>
          </v:shape>
          <o:OLEObject Type="Embed" ProgID="Equation.DSMT4" ShapeID="_x0000_i1321" DrawAspect="Content" ObjectID="_1450704512" r:id="rId564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680" w:dyaOrig="320">
          <v:shape id="_x0000_i1322" type="#_x0000_t75" style="width:33.75pt;height:15.75pt" o:ole="">
            <v:imagedata r:id="rId565" o:title=""/>
          </v:shape>
          <o:OLEObject Type="Embed" ProgID="Equation.DSMT4" ShapeID="_x0000_i1322" DrawAspect="Content" ObjectID="_1450704513" r:id="rId566"/>
        </w:objec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6"/>
        </w:rPr>
        <w:object w:dxaOrig="660" w:dyaOrig="320">
          <v:shape id="_x0000_i1323" type="#_x0000_t75" style="width:33pt;height:15.75pt" o:ole="">
            <v:imagedata r:id="rId567" o:title=""/>
          </v:shape>
          <o:OLEObject Type="Embed" ProgID="Equation.DSMT4" ShapeID="_x0000_i1323" DrawAspect="Content" ObjectID="_1450704514" r:id="rId568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380" w:dyaOrig="320">
          <v:shape id="_x0000_i1324" type="#_x0000_t75" style="width:18.75pt;height:15.75pt" o:ole="">
            <v:imagedata r:id="rId569" o:title=""/>
          </v:shape>
          <o:OLEObject Type="Embed" ProgID="Equation.DSMT4" ShapeID="_x0000_i1324" DrawAspect="Content" ObjectID="_1450704515" r:id="rId570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8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Предельный угол полного внутреннего отражения для некоторого вещества равен </w:t>
      </w:r>
      <w:r w:rsidRPr="000B42C6">
        <w:rPr>
          <w:position w:val="-6"/>
        </w:rPr>
        <w:object w:dxaOrig="380" w:dyaOrig="320">
          <v:shape id="_x0000_i1325" type="#_x0000_t75" style="width:18.75pt;height:15.75pt" o:ole="">
            <v:imagedata r:id="rId571" o:title=""/>
          </v:shape>
          <o:OLEObject Type="Embed" ProgID="Equation.DSMT4" ShapeID="_x0000_i1325" DrawAspect="Content" ObjectID="_1450704516" r:id="rId572"/>
        </w:object>
      </w:r>
      <w:r w:rsidRPr="000B42C6">
        <w:t xml:space="preserve">. Определить для этого вещества угол полной поляризации.   </w: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6"/>
        </w:rPr>
        <w:object w:dxaOrig="660" w:dyaOrig="320">
          <v:shape id="_x0000_i1326" type="#_x0000_t75" style="width:33pt;height:15.75pt" o:ole="">
            <v:imagedata r:id="rId573" o:title=""/>
          </v:shape>
          <o:OLEObject Type="Embed" ProgID="Equation.DSMT4" ShapeID="_x0000_i1326" DrawAspect="Content" ObjectID="_1450704517" r:id="rId574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420" w:dyaOrig="320">
          <v:shape id="_x0000_i1327" type="#_x0000_t75" style="width:21pt;height:15.75pt" o:ole="">
            <v:imagedata r:id="rId575" o:title=""/>
          </v:shape>
          <o:OLEObject Type="Embed" ProgID="Equation.DSMT4" ShapeID="_x0000_i1327" DrawAspect="Content" ObjectID="_1450704518" r:id="rId576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660" w:dyaOrig="320">
          <v:shape id="_x0000_i1328" type="#_x0000_t75" style="width:33pt;height:15.75pt" o:ole="">
            <v:imagedata r:id="rId577" o:title=""/>
          </v:shape>
          <o:OLEObject Type="Embed" ProgID="Equation.DSMT4" ShapeID="_x0000_i1328" DrawAspect="Content" ObjectID="_1450704519" r:id="rId578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660" w:dyaOrig="320">
          <v:shape id="_x0000_i1329" type="#_x0000_t75" style="width:33pt;height:15.75pt" o:ole="">
            <v:imagedata r:id="rId579" o:title=""/>
          </v:shape>
          <o:OLEObject Type="Embed" ProgID="Equation.DSMT4" ShapeID="_x0000_i1329" DrawAspect="Content" ObjectID="_1450704520" r:id="rId580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9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Угол максимальной поляризации при отражении света от кристалла каменной соли равен </w:t>
      </w:r>
      <w:r w:rsidRPr="000B42C6">
        <w:rPr>
          <w:position w:val="-6"/>
        </w:rPr>
        <w:object w:dxaOrig="380" w:dyaOrig="320">
          <v:shape id="_x0000_i1330" type="#_x0000_t75" style="width:18.75pt;height:15.75pt" o:ole="">
            <v:imagedata r:id="rId581" o:title=""/>
          </v:shape>
          <o:OLEObject Type="Embed" ProgID="Equation.DSMT4" ShapeID="_x0000_i1330" DrawAspect="Content" ObjectID="_1450704521" r:id="rId582"/>
        </w:object>
      </w:r>
      <w:r w:rsidRPr="000B42C6">
        <w:t>.Определить скорость света в этом кристалле.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0"/>
        </w:rPr>
        <w:object w:dxaOrig="900" w:dyaOrig="360">
          <v:shape id="_x0000_i1331" type="#_x0000_t75" style="width:45pt;height:18pt" o:ole="">
            <v:imagedata r:id="rId583" o:title=""/>
          </v:shape>
          <o:OLEObject Type="Embed" ProgID="Equation.DSMT4" ShapeID="_x0000_i1331" DrawAspect="Content" ObjectID="_1450704522" r:id="rId584"/>
        </w:object>
      </w:r>
      <w:r w:rsidRPr="000B42C6">
        <w:t xml:space="preserve"> м/с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0"/>
        </w:rPr>
        <w:object w:dxaOrig="920" w:dyaOrig="360">
          <v:shape id="_x0000_i1332" type="#_x0000_t75" style="width:45.75pt;height:18pt" o:ole="">
            <v:imagedata r:id="rId585" o:title=""/>
          </v:shape>
          <o:OLEObject Type="Embed" ProgID="Equation.DSMT4" ShapeID="_x0000_i1332" DrawAspect="Content" ObjectID="_1450704523" r:id="rId586"/>
        </w:object>
      </w:r>
      <w:r w:rsidRPr="000B42C6">
        <w:t xml:space="preserve"> м/с</w: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10"/>
        </w:rPr>
        <w:object w:dxaOrig="880" w:dyaOrig="360">
          <v:shape id="_x0000_i1333" type="#_x0000_t75" style="width:44.25pt;height:18pt" o:ole="">
            <v:imagedata r:id="rId587" o:title=""/>
          </v:shape>
          <o:OLEObject Type="Embed" ProgID="Equation.DSMT4" ShapeID="_x0000_i1333" DrawAspect="Content" ObjectID="_1450704524" r:id="rId588"/>
        </w:object>
      </w:r>
      <w:r w:rsidRPr="000B42C6">
        <w:t xml:space="preserve"> м/с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0"/>
        </w:rPr>
        <w:object w:dxaOrig="920" w:dyaOrig="360">
          <v:shape id="_x0000_i1334" type="#_x0000_t75" style="width:45.75pt;height:18pt" o:ole="">
            <v:imagedata r:id="rId589" o:title=""/>
          </v:shape>
          <o:OLEObject Type="Embed" ProgID="Equation.DSMT4" ShapeID="_x0000_i1334" DrawAspect="Content" ObjectID="_1450704525" r:id="rId590"/>
        </w:object>
      </w:r>
      <w:r w:rsidRPr="000B42C6">
        <w:t xml:space="preserve"> м/с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0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На какой угловой высоте  </w:t>
      </w:r>
      <w:r w:rsidRPr="000B42C6">
        <w:rPr>
          <w:position w:val="-10"/>
        </w:rPr>
        <w:object w:dxaOrig="220" w:dyaOrig="260">
          <v:shape id="_x0000_i1335" type="#_x0000_t75" style="width:11.25pt;height:12.75pt" o:ole="">
            <v:imagedata r:id="rId591" o:title=""/>
          </v:shape>
          <o:OLEObject Type="Embed" ProgID="Equation.DSMT4" ShapeID="_x0000_i1335" DrawAspect="Content" ObjectID="_1450704526" r:id="rId592"/>
        </w:object>
      </w:r>
      <w:r w:rsidRPr="000B42C6">
        <w:t xml:space="preserve"> над горизонтом должно находиться Солнце, чтобы солнечный свет, отраженный от поверхности воды, был бы полностью поляризован? (Для воды  </w:t>
      </w:r>
      <w:r w:rsidRPr="000B42C6">
        <w:rPr>
          <w:position w:val="-10"/>
        </w:rPr>
        <w:object w:dxaOrig="840" w:dyaOrig="320">
          <v:shape id="_x0000_i1336" type="#_x0000_t75" style="width:42pt;height:15.75pt" o:ole="">
            <v:imagedata r:id="rId593" o:title=""/>
          </v:shape>
          <o:OLEObject Type="Embed" ProgID="Equation.DSMT4" ShapeID="_x0000_i1336" DrawAspect="Content" ObjectID="_1450704527" r:id="rId594"/>
        </w:object>
      </w:r>
      <w:r w:rsidRPr="000B42C6">
        <w:t>).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360" w:dyaOrig="320">
          <v:shape id="_x0000_i1337" type="#_x0000_t75" style="width:18pt;height:15.75pt" o:ole="">
            <v:imagedata r:id="rId595" o:title=""/>
          </v:shape>
          <o:OLEObject Type="Embed" ProgID="Equation.DSMT4" ShapeID="_x0000_i1337" DrawAspect="Content" ObjectID="_1450704528" r:id="rId596"/>
        </w:object>
      </w:r>
    </w:p>
    <w:p w:rsidR="00941FD0" w:rsidRPr="000B42C6" w:rsidRDefault="00941FD0" w:rsidP="00941FD0">
      <w:r w:rsidRPr="000B42C6">
        <w:lastRenderedPageBreak/>
        <w:t xml:space="preserve">-: </w:t>
      </w:r>
      <w:r w:rsidRPr="000B42C6">
        <w:rPr>
          <w:position w:val="-6"/>
        </w:rPr>
        <w:object w:dxaOrig="380" w:dyaOrig="320">
          <v:shape id="_x0000_i1338" type="#_x0000_t75" style="width:18.75pt;height:15.75pt" o:ole="">
            <v:imagedata r:id="rId597" o:title=""/>
          </v:shape>
          <o:OLEObject Type="Embed" ProgID="Equation.DSMT4" ShapeID="_x0000_i1338" DrawAspect="Content" ObjectID="_1450704529" r:id="rId598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380" w:dyaOrig="320">
          <v:shape id="_x0000_i1339" type="#_x0000_t75" style="width:18.75pt;height:15.75pt" o:ole="">
            <v:imagedata r:id="rId599" o:title=""/>
          </v:shape>
          <o:OLEObject Type="Embed" ProgID="Equation.DSMT4" ShapeID="_x0000_i1339" DrawAspect="Content" ObjectID="_1450704530" r:id="rId600"/>
        </w:objec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6"/>
        </w:rPr>
        <w:object w:dxaOrig="380" w:dyaOrig="320">
          <v:shape id="_x0000_i1340" type="#_x0000_t75" style="width:18.75pt;height:15.75pt" o:ole="">
            <v:imagedata r:id="rId601" o:title=""/>
          </v:shape>
          <o:OLEObject Type="Embed" ProgID="Equation.DSMT4" ShapeID="_x0000_i1340" DrawAspect="Content" ObjectID="_1450704531" r:id="rId602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1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Анализатор в 2 раза уменьшает интенсивность света, приходящего к нему от поляризатора. Определить угол между плоскостями пропускания поляризатора и анализатора.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380" w:dyaOrig="320">
          <v:shape id="_x0000_i1341" type="#_x0000_t75" style="width:18.75pt;height:15.75pt" o:ole="">
            <v:imagedata r:id="rId603" o:title=""/>
          </v:shape>
          <o:OLEObject Type="Embed" ProgID="Equation.DSMT4" ShapeID="_x0000_i1341" DrawAspect="Content" ObjectID="_1450704532" r:id="rId604"/>
        </w:objec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6"/>
        </w:rPr>
        <w:object w:dxaOrig="380" w:dyaOrig="320">
          <v:shape id="_x0000_i1342" type="#_x0000_t75" style="width:18.75pt;height:15.75pt" o:ole="">
            <v:imagedata r:id="rId605" o:title=""/>
          </v:shape>
          <o:OLEObject Type="Embed" ProgID="Equation.DSMT4" ShapeID="_x0000_i1342" DrawAspect="Content" ObjectID="_1450704533" r:id="rId606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380" w:dyaOrig="320">
          <v:shape id="_x0000_i1343" type="#_x0000_t75" style="width:18.75pt;height:15.75pt" o:ole="">
            <v:imagedata r:id="rId607" o:title=""/>
          </v:shape>
          <o:OLEObject Type="Embed" ProgID="Equation.DSMT4" ShapeID="_x0000_i1343" DrawAspect="Content" ObjectID="_1450704534" r:id="rId608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380" w:dyaOrig="320">
          <v:shape id="_x0000_i1344" type="#_x0000_t75" style="width:18.75pt;height:15.75pt" o:ole="">
            <v:imagedata r:id="rId609" o:title=""/>
          </v:shape>
          <o:OLEObject Type="Embed" ProgID="Equation.DSMT4" ShapeID="_x0000_i1344" DrawAspect="Content" ObjectID="_1450704535" r:id="rId610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2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На пути естественного света помещены два поляроида. </w:t>
      </w:r>
    </w:p>
    <w:p w:rsidR="00941FD0" w:rsidRPr="000B42C6" w:rsidRDefault="00941FD0" w:rsidP="00941FD0">
      <w:r>
        <w:rPr>
          <w:noProof/>
        </w:rPr>
        <w:drawing>
          <wp:inline distT="0" distB="0" distL="0" distR="0">
            <wp:extent cx="2457450" cy="1285875"/>
            <wp:effectExtent l="1905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 xml:space="preserve">После прохождения первого поляроида свет полностью поляризован. Если  </w:t>
      </w:r>
      <w:r w:rsidRPr="000B42C6">
        <w:rPr>
          <w:position w:val="-12"/>
        </w:rPr>
        <w:object w:dxaOrig="260" w:dyaOrig="360">
          <v:shape id="_x0000_i1345" type="#_x0000_t75" style="width:12.75pt;height:18pt" o:ole="">
            <v:imagedata r:id="rId612" o:title=""/>
          </v:shape>
          <o:OLEObject Type="Embed" ProgID="Equation.DSMT4" ShapeID="_x0000_i1345" DrawAspect="Content" ObjectID="_1450704536" r:id="rId613"/>
        </w:object>
      </w:r>
      <w:r w:rsidRPr="000B42C6">
        <w:t xml:space="preserve">  и  </w:t>
      </w:r>
      <w:r w:rsidRPr="000B42C6">
        <w:rPr>
          <w:position w:val="-12"/>
        </w:rPr>
        <w:object w:dxaOrig="279" w:dyaOrig="360">
          <v:shape id="_x0000_i1346" type="#_x0000_t75" style="width:14.25pt;height:18pt" o:ole="">
            <v:imagedata r:id="rId614" o:title=""/>
          </v:shape>
          <o:OLEObject Type="Embed" ProgID="Equation.DSMT4" ShapeID="_x0000_i1346" DrawAspect="Content" ObjectID="_1450704537" r:id="rId615"/>
        </w:object>
      </w:r>
      <w:r w:rsidRPr="000B42C6">
        <w:t xml:space="preserve"> – интенсивности света, прошедшего первый и второй поляроид, и угол  </w:t>
      </w:r>
      <w:r w:rsidRPr="000B42C6">
        <w:rPr>
          <w:position w:val="-10"/>
        </w:rPr>
        <w:object w:dxaOrig="220" w:dyaOrig="260">
          <v:shape id="_x0000_i1347" type="#_x0000_t75" style="width:11.25pt;height:12.75pt" o:ole="">
            <v:imagedata r:id="rId616" o:title=""/>
          </v:shape>
          <o:OLEObject Type="Embed" ProgID="Equation.DSMT4" ShapeID="_x0000_i1347" DrawAspect="Content" ObjectID="_1450704538" r:id="rId617"/>
        </w:object>
      </w:r>
      <w:r w:rsidRPr="000B42C6">
        <w:t xml:space="preserve"> между направлениями  </w:t>
      </w:r>
      <w:r w:rsidRPr="000B42C6">
        <w:rPr>
          <w:position w:val="-6"/>
        </w:rPr>
        <w:object w:dxaOrig="420" w:dyaOrig="279">
          <v:shape id="_x0000_i1348" type="#_x0000_t75" style="width:21pt;height:14.25pt" o:ole="">
            <v:imagedata r:id="rId618" o:title=""/>
          </v:shape>
          <o:OLEObject Type="Embed" ProgID="Equation.DSMT4" ShapeID="_x0000_i1348" DrawAspect="Content" ObjectID="_1450704539" r:id="rId619"/>
        </w:object>
      </w:r>
      <w:r w:rsidRPr="000B42C6">
        <w:t xml:space="preserve"> и  </w:t>
      </w:r>
      <w:r w:rsidRPr="000B42C6">
        <w:rPr>
          <w:position w:val="-6"/>
        </w:rPr>
        <w:object w:dxaOrig="499" w:dyaOrig="320">
          <v:shape id="_x0000_i1349" type="#_x0000_t75" style="width:24.75pt;height:15.75pt" o:ole="">
            <v:imagedata r:id="rId620" o:title=""/>
          </v:shape>
          <o:OLEObject Type="Embed" ProgID="Equation.DSMT4" ShapeID="_x0000_i1349" DrawAspect="Content" ObjectID="_1450704540" r:id="rId621"/>
        </w:object>
      </w:r>
      <w:r w:rsidRPr="000B42C6">
        <w:t xml:space="preserve">  равен 60</w:t>
      </w:r>
      <w:r w:rsidRPr="000B42C6">
        <w:rPr>
          <w:position w:val="-4"/>
        </w:rPr>
        <w:object w:dxaOrig="139" w:dyaOrig="300">
          <v:shape id="_x0000_i1350" type="#_x0000_t75" style="width:6.75pt;height:15pt" o:ole="">
            <v:imagedata r:id="rId622" o:title=""/>
          </v:shape>
          <o:OLEObject Type="Embed" ProgID="Equation.DSMT4" ShapeID="_x0000_i1350" DrawAspect="Content" ObjectID="_1450704541" r:id="rId623"/>
        </w:object>
      </w:r>
      <w:r w:rsidRPr="000B42C6">
        <w:t xml:space="preserve">, то величины  </w:t>
      </w:r>
      <w:r w:rsidRPr="000B42C6">
        <w:rPr>
          <w:position w:val="-12"/>
        </w:rPr>
        <w:object w:dxaOrig="260" w:dyaOrig="360">
          <v:shape id="_x0000_i1351" type="#_x0000_t75" style="width:12.75pt;height:18pt" o:ole="">
            <v:imagedata r:id="rId612" o:title=""/>
          </v:shape>
          <o:OLEObject Type="Embed" ProgID="Equation.DSMT4" ShapeID="_x0000_i1351" DrawAspect="Content" ObjectID="_1450704542" r:id="rId624"/>
        </w:object>
      </w:r>
      <w:r w:rsidRPr="000B42C6">
        <w:t xml:space="preserve">  и  </w:t>
      </w:r>
      <w:r w:rsidRPr="000B42C6">
        <w:rPr>
          <w:position w:val="-12"/>
        </w:rPr>
        <w:object w:dxaOrig="279" w:dyaOrig="360">
          <v:shape id="_x0000_i1352" type="#_x0000_t75" style="width:14.25pt;height:18pt" o:ole="">
            <v:imagedata r:id="rId614" o:title=""/>
          </v:shape>
          <o:OLEObject Type="Embed" ProgID="Equation.DSMT4" ShapeID="_x0000_i1352" DrawAspect="Content" ObjectID="_1450704543" r:id="rId625"/>
        </w:object>
      </w:r>
      <w:r w:rsidRPr="000B42C6">
        <w:t xml:space="preserve"> связаны соотношением: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2"/>
        </w:rPr>
        <w:object w:dxaOrig="760" w:dyaOrig="360">
          <v:shape id="_x0000_i1353" type="#_x0000_t75" style="width:38.25pt;height:18pt" o:ole="">
            <v:imagedata r:id="rId626" o:title=""/>
          </v:shape>
          <o:OLEObject Type="Embed" ProgID="Equation.DSMT4" ShapeID="_x0000_i1353" DrawAspect="Content" ObjectID="_1450704544" r:id="rId627"/>
        </w:objec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12"/>
        </w:rPr>
        <w:object w:dxaOrig="1080" w:dyaOrig="360">
          <v:shape id="_x0000_i1354" type="#_x0000_t75" style="width:54pt;height:18pt" o:ole="">
            <v:imagedata r:id="rId628" o:title=""/>
          </v:shape>
          <o:OLEObject Type="Embed" ProgID="Equation.DSMT4" ShapeID="_x0000_i1354" DrawAspect="Content" ObjectID="_1450704545" r:id="rId629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24"/>
        </w:rPr>
        <w:object w:dxaOrig="940" w:dyaOrig="620">
          <v:shape id="_x0000_i1355" type="#_x0000_t75" style="width:47.25pt;height:30.75pt" o:ole="">
            <v:imagedata r:id="rId630" o:title=""/>
          </v:shape>
          <o:OLEObject Type="Embed" ProgID="Equation.DSMT4" ShapeID="_x0000_i1355" DrawAspect="Content" ObjectID="_1450704546" r:id="rId631"/>
        </w:object>
      </w:r>
    </w:p>
    <w:p w:rsidR="00941FD0" w:rsidRPr="000B42C6" w:rsidRDefault="00941FD0" w:rsidP="00941FD0">
      <w:r w:rsidRPr="000B42C6">
        <w:lastRenderedPageBreak/>
        <w:t xml:space="preserve">-: </w:t>
      </w:r>
      <w:r w:rsidRPr="000B42C6">
        <w:rPr>
          <w:position w:val="-24"/>
        </w:rPr>
        <w:object w:dxaOrig="820" w:dyaOrig="639">
          <v:shape id="_x0000_i1356" type="#_x0000_t75" style="width:41.25pt;height:32.25pt" o:ole="">
            <v:imagedata r:id="rId632" o:title=""/>
          </v:shape>
          <o:OLEObject Type="Embed" ProgID="Equation.DSMT4" ShapeID="_x0000_i1356" DrawAspect="Content" ObjectID="_1450704547" r:id="rId633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3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На пути естественного света помещены два поляроида. </w:t>
      </w:r>
    </w:p>
    <w:p w:rsidR="00941FD0" w:rsidRPr="000B42C6" w:rsidRDefault="00941FD0" w:rsidP="00941FD0">
      <w:r>
        <w:rPr>
          <w:noProof/>
        </w:rPr>
        <w:drawing>
          <wp:inline distT="0" distB="0" distL="0" distR="0">
            <wp:extent cx="2457450" cy="1285875"/>
            <wp:effectExtent l="1905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 xml:space="preserve">После прохождения первого поляроида свет полностью поляризован. Если  </w:t>
      </w:r>
      <w:r w:rsidRPr="000B42C6">
        <w:rPr>
          <w:position w:val="-12"/>
        </w:rPr>
        <w:object w:dxaOrig="260" w:dyaOrig="360">
          <v:shape id="_x0000_i1357" type="#_x0000_t75" style="width:12.75pt;height:18pt" o:ole="">
            <v:imagedata r:id="rId612" o:title=""/>
          </v:shape>
          <o:OLEObject Type="Embed" ProgID="Equation.DSMT4" ShapeID="_x0000_i1357" DrawAspect="Content" ObjectID="_1450704548" r:id="rId634"/>
        </w:object>
      </w:r>
      <w:r w:rsidRPr="000B42C6">
        <w:t xml:space="preserve">  и  </w:t>
      </w:r>
      <w:r w:rsidRPr="000B42C6">
        <w:rPr>
          <w:position w:val="-12"/>
        </w:rPr>
        <w:object w:dxaOrig="279" w:dyaOrig="360">
          <v:shape id="_x0000_i1358" type="#_x0000_t75" style="width:14.25pt;height:18pt" o:ole="">
            <v:imagedata r:id="rId614" o:title=""/>
          </v:shape>
          <o:OLEObject Type="Embed" ProgID="Equation.DSMT4" ShapeID="_x0000_i1358" DrawAspect="Content" ObjectID="_1450704549" r:id="rId635"/>
        </w:object>
      </w:r>
      <w:r w:rsidRPr="000B42C6">
        <w:t xml:space="preserve"> – интенсивности света, прошедшего первый и второй поляроид, и угол  </w:t>
      </w:r>
      <w:r w:rsidRPr="000B42C6">
        <w:rPr>
          <w:position w:val="-10"/>
        </w:rPr>
        <w:object w:dxaOrig="220" w:dyaOrig="260">
          <v:shape id="_x0000_i1359" type="#_x0000_t75" style="width:11.25pt;height:12.75pt" o:ole="">
            <v:imagedata r:id="rId616" o:title=""/>
          </v:shape>
          <o:OLEObject Type="Embed" ProgID="Equation.DSMT4" ShapeID="_x0000_i1359" DrawAspect="Content" ObjectID="_1450704550" r:id="rId636"/>
        </w:object>
      </w:r>
      <w:r w:rsidRPr="000B42C6">
        <w:t xml:space="preserve"> между направлениями  </w:t>
      </w:r>
      <w:r w:rsidRPr="000B42C6">
        <w:rPr>
          <w:position w:val="-6"/>
        </w:rPr>
        <w:object w:dxaOrig="420" w:dyaOrig="279">
          <v:shape id="_x0000_i1360" type="#_x0000_t75" style="width:21pt;height:14.25pt" o:ole="">
            <v:imagedata r:id="rId618" o:title=""/>
          </v:shape>
          <o:OLEObject Type="Embed" ProgID="Equation.DSMT4" ShapeID="_x0000_i1360" DrawAspect="Content" ObjectID="_1450704551" r:id="rId637"/>
        </w:object>
      </w:r>
      <w:r w:rsidRPr="000B42C6">
        <w:t xml:space="preserve"> и  </w:t>
      </w:r>
      <w:r w:rsidRPr="000B42C6">
        <w:rPr>
          <w:position w:val="-6"/>
        </w:rPr>
        <w:object w:dxaOrig="499" w:dyaOrig="320">
          <v:shape id="_x0000_i1361" type="#_x0000_t75" style="width:24.75pt;height:15.75pt" o:ole="">
            <v:imagedata r:id="rId620" o:title=""/>
          </v:shape>
          <o:OLEObject Type="Embed" ProgID="Equation.DSMT4" ShapeID="_x0000_i1361" DrawAspect="Content" ObjectID="_1450704552" r:id="rId638"/>
        </w:object>
      </w:r>
      <w:r w:rsidRPr="000B42C6">
        <w:t xml:space="preserve">  равен 45</w:t>
      </w:r>
      <w:r w:rsidRPr="000B42C6">
        <w:rPr>
          <w:position w:val="-4"/>
        </w:rPr>
        <w:object w:dxaOrig="139" w:dyaOrig="300">
          <v:shape id="_x0000_i1362" type="#_x0000_t75" style="width:6.75pt;height:15pt" o:ole="">
            <v:imagedata r:id="rId622" o:title=""/>
          </v:shape>
          <o:OLEObject Type="Embed" ProgID="Equation.DSMT4" ShapeID="_x0000_i1362" DrawAspect="Content" ObjectID="_1450704553" r:id="rId639"/>
        </w:object>
      </w:r>
      <w:r w:rsidRPr="000B42C6">
        <w:t xml:space="preserve">, то величины  </w:t>
      </w:r>
      <w:r w:rsidRPr="000B42C6">
        <w:rPr>
          <w:position w:val="-12"/>
        </w:rPr>
        <w:object w:dxaOrig="260" w:dyaOrig="360">
          <v:shape id="_x0000_i1363" type="#_x0000_t75" style="width:12.75pt;height:18pt" o:ole="">
            <v:imagedata r:id="rId612" o:title=""/>
          </v:shape>
          <o:OLEObject Type="Embed" ProgID="Equation.DSMT4" ShapeID="_x0000_i1363" DrawAspect="Content" ObjectID="_1450704554" r:id="rId640"/>
        </w:object>
      </w:r>
      <w:r w:rsidRPr="000B42C6">
        <w:t xml:space="preserve">  и  </w:t>
      </w:r>
      <w:r w:rsidRPr="000B42C6">
        <w:rPr>
          <w:position w:val="-12"/>
        </w:rPr>
        <w:object w:dxaOrig="279" w:dyaOrig="360">
          <v:shape id="_x0000_i1364" type="#_x0000_t75" style="width:14.25pt;height:18pt" o:ole="">
            <v:imagedata r:id="rId614" o:title=""/>
          </v:shape>
          <o:OLEObject Type="Embed" ProgID="Equation.DSMT4" ShapeID="_x0000_i1364" DrawAspect="Content" ObjectID="_1450704555" r:id="rId641"/>
        </w:object>
      </w:r>
      <w:r w:rsidRPr="000B42C6">
        <w:t xml:space="preserve"> связаны соотношением: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2"/>
        </w:rPr>
        <w:object w:dxaOrig="760" w:dyaOrig="360">
          <v:shape id="_x0000_i1365" type="#_x0000_t75" style="width:38.25pt;height:18pt" o:ole="">
            <v:imagedata r:id="rId626" o:title=""/>
          </v:shape>
          <o:OLEObject Type="Embed" ProgID="Equation.DSMT4" ShapeID="_x0000_i1365" DrawAspect="Content" ObjectID="_1450704556" r:id="rId642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2"/>
        </w:rPr>
        <w:object w:dxaOrig="1080" w:dyaOrig="360">
          <v:shape id="_x0000_i1366" type="#_x0000_t75" style="width:54pt;height:18pt" o:ole="">
            <v:imagedata r:id="rId628" o:title=""/>
          </v:shape>
          <o:OLEObject Type="Embed" ProgID="Equation.DSMT4" ShapeID="_x0000_i1366" DrawAspect="Content" ObjectID="_1450704557" r:id="rId643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24"/>
        </w:rPr>
        <w:object w:dxaOrig="940" w:dyaOrig="620">
          <v:shape id="_x0000_i1367" type="#_x0000_t75" style="width:47.25pt;height:30.75pt" o:ole="">
            <v:imagedata r:id="rId630" o:title=""/>
          </v:shape>
          <o:OLEObject Type="Embed" ProgID="Equation.DSMT4" ShapeID="_x0000_i1367" DrawAspect="Content" ObjectID="_1450704558" r:id="rId644"/>
        </w:objec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24"/>
        </w:rPr>
        <w:object w:dxaOrig="820" w:dyaOrig="639">
          <v:shape id="_x0000_i1368" type="#_x0000_t75" style="width:41.25pt;height:32.25pt" o:ole="">
            <v:imagedata r:id="rId632" o:title=""/>
          </v:shape>
          <o:OLEObject Type="Embed" ProgID="Equation.DSMT4" ShapeID="_x0000_i1368" DrawAspect="Content" ObjectID="_1450704559" r:id="rId645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4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ри падении света из воздуха на поверхность диэлектрика отраженный луч полностью поляризован при угле падения 60</w:t>
      </w:r>
      <w:r w:rsidRPr="000B42C6">
        <w:rPr>
          <w:position w:val="-4"/>
        </w:rPr>
        <w:object w:dxaOrig="139" w:dyaOrig="300">
          <v:shape id="_x0000_i1369" type="#_x0000_t75" style="width:6.75pt;height:15pt" o:ole="">
            <v:imagedata r:id="rId646" o:title=""/>
          </v:shape>
          <o:OLEObject Type="Embed" ProgID="Equation.DSMT4" ShapeID="_x0000_i1369" DrawAspect="Content" ObjectID="_1450704560" r:id="rId647"/>
        </w:object>
      </w:r>
      <w:r w:rsidRPr="000B42C6">
        <w:t>. При этом показатель преломления диэлектрика равен:</w:t>
      </w:r>
    </w:p>
    <w:p w:rsidR="00941FD0" w:rsidRPr="000B42C6" w:rsidRDefault="00941FD0" w:rsidP="00941FD0">
      <w:r w:rsidRPr="000B42C6">
        <w:t>-: 1,41</w:t>
      </w:r>
    </w:p>
    <w:p w:rsidR="00941FD0" w:rsidRPr="000B42C6" w:rsidRDefault="00941FD0" w:rsidP="00941FD0">
      <w:r w:rsidRPr="000B42C6">
        <w:t>+: 1,73</w:t>
      </w:r>
    </w:p>
    <w:p w:rsidR="00941FD0" w:rsidRPr="000B42C6" w:rsidRDefault="00941FD0" w:rsidP="00941FD0">
      <w:r w:rsidRPr="000B42C6">
        <w:t>-: 1,5</w:t>
      </w:r>
    </w:p>
    <w:p w:rsidR="00941FD0" w:rsidRPr="000B42C6" w:rsidRDefault="00941FD0" w:rsidP="00941FD0">
      <w:r w:rsidRPr="000B42C6">
        <w:t>-: 2,0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lastRenderedPageBreak/>
        <w:t>I</w:t>
      </w:r>
      <w:r w:rsidRPr="000B42C6">
        <w:t xml:space="preserve">: {{15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ри падении света из воздуха на поверхность диэлектрика отраженный луч полностью поляризован при угле падения  55,2</w:t>
      </w:r>
      <w:r w:rsidRPr="000B42C6">
        <w:rPr>
          <w:position w:val="-4"/>
        </w:rPr>
        <w:object w:dxaOrig="139" w:dyaOrig="300">
          <v:shape id="_x0000_i1370" type="#_x0000_t75" style="width:6.75pt;height:15pt" o:ole="">
            <v:imagedata r:id="rId648" o:title=""/>
          </v:shape>
          <o:OLEObject Type="Embed" ProgID="Equation.DSMT4" ShapeID="_x0000_i1370" DrawAspect="Content" ObjectID="_1450704561" r:id="rId649"/>
        </w:object>
      </w:r>
      <w:r w:rsidRPr="000B42C6">
        <w:t>. При этом показатель преломления диэлектрика равен:</w:t>
      </w:r>
    </w:p>
    <w:p w:rsidR="00941FD0" w:rsidRPr="000B42C6" w:rsidRDefault="00941FD0" w:rsidP="00941FD0">
      <w:r w:rsidRPr="000B42C6">
        <w:t>-: 1,41</w:t>
      </w:r>
    </w:p>
    <w:p w:rsidR="00941FD0" w:rsidRPr="000B42C6" w:rsidRDefault="00941FD0" w:rsidP="00941FD0">
      <w:r w:rsidRPr="000B42C6">
        <w:t>-: 1,73</w:t>
      </w:r>
    </w:p>
    <w:p w:rsidR="00941FD0" w:rsidRPr="000B42C6" w:rsidRDefault="00941FD0" w:rsidP="00941FD0">
      <w:r w:rsidRPr="000B42C6">
        <w:t>-: 1,5</w:t>
      </w:r>
    </w:p>
    <w:p w:rsidR="00941FD0" w:rsidRPr="000B42C6" w:rsidRDefault="00941FD0" w:rsidP="00941FD0">
      <w:r w:rsidRPr="000B42C6">
        <w:t>+: 2,0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6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На пути естественного света помещены два поляроида. После прохождения первого поляроида свет полностью поляризован. </w:t>
      </w:r>
    </w:p>
    <w:p w:rsidR="00941FD0" w:rsidRPr="000B42C6" w:rsidRDefault="00941FD0" w:rsidP="00941FD0">
      <w:r>
        <w:rPr>
          <w:noProof/>
        </w:rPr>
        <w:drawing>
          <wp:inline distT="0" distB="0" distL="0" distR="0">
            <wp:extent cx="2457450" cy="1285875"/>
            <wp:effectExtent l="1905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 xml:space="preserve">Если  </w:t>
      </w:r>
      <w:r w:rsidRPr="000B42C6">
        <w:rPr>
          <w:position w:val="-12"/>
        </w:rPr>
        <w:object w:dxaOrig="260" w:dyaOrig="360">
          <v:shape id="_x0000_i1371" type="#_x0000_t75" style="width:12.75pt;height:18pt" o:ole="">
            <v:imagedata r:id="rId612" o:title=""/>
          </v:shape>
          <o:OLEObject Type="Embed" ProgID="Equation.DSMT4" ShapeID="_x0000_i1371" DrawAspect="Content" ObjectID="_1450704562" r:id="rId650"/>
        </w:object>
      </w:r>
      <w:r w:rsidRPr="000B42C6">
        <w:t xml:space="preserve">  и  </w:t>
      </w:r>
      <w:r w:rsidRPr="000B42C6">
        <w:rPr>
          <w:position w:val="-12"/>
        </w:rPr>
        <w:object w:dxaOrig="279" w:dyaOrig="360">
          <v:shape id="_x0000_i1372" type="#_x0000_t75" style="width:14.25pt;height:18pt" o:ole="">
            <v:imagedata r:id="rId614" o:title=""/>
          </v:shape>
          <o:OLEObject Type="Embed" ProgID="Equation.DSMT4" ShapeID="_x0000_i1372" DrawAspect="Content" ObjectID="_1450704563" r:id="rId651"/>
        </w:object>
      </w:r>
      <w:r w:rsidRPr="000B42C6">
        <w:t xml:space="preserve"> – интенсивности света, прошедшего первый и второй поляроид, и  </w:t>
      </w:r>
      <w:r w:rsidRPr="000B42C6">
        <w:rPr>
          <w:position w:val="-12"/>
        </w:rPr>
        <w:object w:dxaOrig="760" w:dyaOrig="360">
          <v:shape id="_x0000_i1373" type="#_x0000_t75" style="width:38.25pt;height:18pt" o:ole="">
            <v:imagedata r:id="rId652" o:title=""/>
          </v:shape>
          <o:OLEObject Type="Embed" ProgID="Equation.DSMT4" ShapeID="_x0000_i1373" DrawAspect="Content" ObjectID="_1450704564" r:id="rId653"/>
        </w:object>
      </w:r>
      <w:r w:rsidRPr="000B42C6">
        <w:t xml:space="preserve">, то угол  между направлениями  </w:t>
      </w:r>
      <w:r w:rsidRPr="000B42C6">
        <w:rPr>
          <w:position w:val="-6"/>
        </w:rPr>
        <w:object w:dxaOrig="420" w:dyaOrig="279">
          <v:shape id="_x0000_i1374" type="#_x0000_t75" style="width:21pt;height:14.25pt" o:ole="">
            <v:imagedata r:id="rId618" o:title=""/>
          </v:shape>
          <o:OLEObject Type="Embed" ProgID="Equation.DSMT4" ShapeID="_x0000_i1374" DrawAspect="Content" ObjectID="_1450704565" r:id="rId654"/>
        </w:object>
      </w:r>
      <w:r w:rsidRPr="000B42C6">
        <w:t xml:space="preserve"> и  </w:t>
      </w:r>
      <w:r w:rsidRPr="000B42C6">
        <w:rPr>
          <w:position w:val="-6"/>
        </w:rPr>
        <w:object w:dxaOrig="499" w:dyaOrig="320">
          <v:shape id="_x0000_i1375" type="#_x0000_t75" style="width:24.75pt;height:15.75pt" o:ole="">
            <v:imagedata r:id="rId620" o:title=""/>
          </v:shape>
          <o:OLEObject Type="Embed" ProgID="Equation.DSMT4" ShapeID="_x0000_i1375" DrawAspect="Content" ObjectID="_1450704566" r:id="rId655"/>
        </w:object>
      </w:r>
      <w:r w:rsidRPr="000B42C6">
        <w:t xml:space="preserve">  равен:</w:t>
      </w:r>
    </w:p>
    <w:p w:rsidR="00941FD0" w:rsidRPr="000B42C6" w:rsidRDefault="00941FD0" w:rsidP="00941FD0">
      <w:r w:rsidRPr="000B42C6">
        <w:t>-: 90</w:t>
      </w:r>
      <w:r w:rsidRPr="000B42C6">
        <w:rPr>
          <w:position w:val="-4"/>
        </w:rPr>
        <w:object w:dxaOrig="139" w:dyaOrig="300">
          <v:shape id="_x0000_i1376" type="#_x0000_t75" style="width:6.75pt;height:15pt" o:ole="">
            <v:imagedata r:id="rId656" o:title=""/>
          </v:shape>
          <o:OLEObject Type="Embed" ProgID="Equation.DSMT4" ShapeID="_x0000_i1376" DrawAspect="Content" ObjectID="_1450704567" r:id="rId657"/>
        </w:object>
      </w:r>
    </w:p>
    <w:p w:rsidR="00941FD0" w:rsidRPr="000B42C6" w:rsidRDefault="00941FD0" w:rsidP="00941FD0">
      <w:r w:rsidRPr="000B42C6">
        <w:t>+: 0</w:t>
      </w:r>
      <w:r w:rsidRPr="000B42C6">
        <w:rPr>
          <w:position w:val="-4"/>
        </w:rPr>
        <w:object w:dxaOrig="139" w:dyaOrig="300">
          <v:shape id="_x0000_i1377" type="#_x0000_t75" style="width:6.75pt;height:15pt" o:ole="">
            <v:imagedata r:id="rId658" o:title=""/>
          </v:shape>
          <o:OLEObject Type="Embed" ProgID="Equation.DSMT4" ShapeID="_x0000_i1377" DrawAspect="Content" ObjectID="_1450704568" r:id="rId659"/>
        </w:object>
      </w:r>
    </w:p>
    <w:p w:rsidR="00941FD0" w:rsidRPr="000B42C6" w:rsidRDefault="00941FD0" w:rsidP="00941FD0">
      <w:r w:rsidRPr="000B42C6">
        <w:t>-: 30</w:t>
      </w:r>
      <w:r w:rsidRPr="000B42C6">
        <w:rPr>
          <w:position w:val="-4"/>
        </w:rPr>
        <w:object w:dxaOrig="139" w:dyaOrig="300">
          <v:shape id="_x0000_i1378" type="#_x0000_t75" style="width:6.75pt;height:15pt" o:ole="">
            <v:imagedata r:id="rId660" o:title=""/>
          </v:shape>
          <o:OLEObject Type="Embed" ProgID="Equation.DSMT4" ShapeID="_x0000_i1378" DrawAspect="Content" ObjectID="_1450704569" r:id="rId661"/>
        </w:object>
      </w:r>
    </w:p>
    <w:p w:rsidR="00941FD0" w:rsidRPr="000B42C6" w:rsidRDefault="00941FD0" w:rsidP="00941FD0">
      <w:r w:rsidRPr="000B42C6">
        <w:t>-: 60</w:t>
      </w:r>
      <w:r w:rsidRPr="000B42C6">
        <w:rPr>
          <w:position w:val="-4"/>
        </w:rPr>
        <w:object w:dxaOrig="139" w:dyaOrig="300">
          <v:shape id="_x0000_i1379" type="#_x0000_t75" style="width:6.75pt;height:15pt" o:ole="">
            <v:imagedata r:id="rId662" o:title=""/>
          </v:shape>
          <o:OLEObject Type="Embed" ProgID="Equation.DSMT4" ShapeID="_x0000_i1379" DrawAspect="Content" ObjectID="_1450704570" r:id="rId663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7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ри падении света из воздуха на диэлектрик отраженный луч полностью поляризован при угле падения 60 градусов. При этом преломленный луч составляет с нормалью угол:</w:t>
      </w:r>
    </w:p>
    <w:p w:rsidR="00941FD0" w:rsidRPr="000B42C6" w:rsidRDefault="00941FD0" w:rsidP="00941FD0">
      <w:r w:rsidRPr="000B42C6">
        <w:t>-: 90</w:t>
      </w:r>
      <w:r w:rsidRPr="000B42C6">
        <w:rPr>
          <w:position w:val="-4"/>
        </w:rPr>
        <w:object w:dxaOrig="139" w:dyaOrig="300">
          <v:shape id="_x0000_i1380" type="#_x0000_t75" style="width:6.75pt;height:15pt" o:ole="">
            <v:imagedata r:id="rId664" o:title=""/>
          </v:shape>
          <o:OLEObject Type="Embed" ProgID="Equation.DSMT4" ShapeID="_x0000_i1380" DrawAspect="Content" ObjectID="_1450704571" r:id="rId665"/>
        </w:object>
      </w:r>
    </w:p>
    <w:p w:rsidR="00941FD0" w:rsidRPr="000B42C6" w:rsidRDefault="00941FD0" w:rsidP="00941FD0">
      <w:r w:rsidRPr="000B42C6">
        <w:lastRenderedPageBreak/>
        <w:t>-: 45</w:t>
      </w:r>
      <w:r w:rsidRPr="000B42C6">
        <w:rPr>
          <w:position w:val="-4"/>
        </w:rPr>
        <w:object w:dxaOrig="139" w:dyaOrig="300">
          <v:shape id="_x0000_i1381" type="#_x0000_t75" style="width:6.75pt;height:15pt" o:ole="">
            <v:imagedata r:id="rId666" o:title=""/>
          </v:shape>
          <o:OLEObject Type="Embed" ProgID="Equation.DSMT4" ShapeID="_x0000_i1381" DrawAspect="Content" ObjectID="_1450704572" r:id="rId667"/>
        </w:object>
      </w:r>
    </w:p>
    <w:p w:rsidR="00941FD0" w:rsidRPr="000B42C6" w:rsidRDefault="00941FD0" w:rsidP="00941FD0">
      <w:r w:rsidRPr="000B42C6">
        <w:t>+: 30</w:t>
      </w:r>
      <w:r w:rsidRPr="000B42C6">
        <w:rPr>
          <w:position w:val="-4"/>
        </w:rPr>
        <w:object w:dxaOrig="139" w:dyaOrig="300">
          <v:shape id="_x0000_i1382" type="#_x0000_t75" style="width:6.75pt;height:15pt" o:ole="">
            <v:imagedata r:id="rId668" o:title=""/>
          </v:shape>
          <o:OLEObject Type="Embed" ProgID="Equation.DSMT4" ShapeID="_x0000_i1382" DrawAspect="Content" ObjectID="_1450704573" r:id="rId669"/>
        </w:object>
      </w:r>
    </w:p>
    <w:p w:rsidR="00941FD0" w:rsidRPr="000B42C6" w:rsidRDefault="00941FD0" w:rsidP="00941FD0">
      <w:r w:rsidRPr="000B42C6">
        <w:t>-: 60</w:t>
      </w:r>
      <w:r w:rsidRPr="000B42C6">
        <w:rPr>
          <w:position w:val="-4"/>
        </w:rPr>
        <w:object w:dxaOrig="139" w:dyaOrig="300">
          <v:shape id="_x0000_i1383" type="#_x0000_t75" style="width:6.75pt;height:15pt" o:ole="">
            <v:imagedata r:id="rId670" o:title=""/>
          </v:shape>
          <o:OLEObject Type="Embed" ProgID="Equation.DSMT4" ShapeID="_x0000_i1383" DrawAspect="Content" ObjectID="_1450704574" r:id="rId671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8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ри падении света из воздуха на диэлектрик отраженный луч полностью поляризован при угле падения 57 градусов. При этом преломленный луч составляет с нормалью угол:</w:t>
      </w:r>
    </w:p>
    <w:p w:rsidR="00941FD0" w:rsidRPr="000B42C6" w:rsidRDefault="00941FD0" w:rsidP="00941FD0">
      <w:r w:rsidRPr="000B42C6">
        <w:t>-: 90</w:t>
      </w:r>
      <w:r w:rsidRPr="000B42C6">
        <w:rPr>
          <w:position w:val="-4"/>
        </w:rPr>
        <w:object w:dxaOrig="139" w:dyaOrig="300">
          <v:shape id="_x0000_i1384" type="#_x0000_t75" style="width:6.75pt;height:15pt" o:ole="">
            <v:imagedata r:id="rId664" o:title=""/>
          </v:shape>
          <o:OLEObject Type="Embed" ProgID="Equation.DSMT4" ShapeID="_x0000_i1384" DrawAspect="Content" ObjectID="_1450704575" r:id="rId672"/>
        </w:object>
      </w:r>
    </w:p>
    <w:p w:rsidR="00941FD0" w:rsidRPr="000B42C6" w:rsidRDefault="00941FD0" w:rsidP="00941FD0">
      <w:r w:rsidRPr="000B42C6">
        <w:t>-: 45</w:t>
      </w:r>
      <w:r w:rsidRPr="000B42C6">
        <w:rPr>
          <w:position w:val="-4"/>
        </w:rPr>
        <w:object w:dxaOrig="139" w:dyaOrig="300">
          <v:shape id="_x0000_i1385" type="#_x0000_t75" style="width:6.75pt;height:15pt" o:ole="">
            <v:imagedata r:id="rId666" o:title=""/>
          </v:shape>
          <o:OLEObject Type="Embed" ProgID="Equation.DSMT4" ShapeID="_x0000_i1385" DrawAspect="Content" ObjectID="_1450704576" r:id="rId673"/>
        </w:object>
      </w:r>
    </w:p>
    <w:p w:rsidR="00941FD0" w:rsidRPr="000B42C6" w:rsidRDefault="00941FD0" w:rsidP="00941FD0">
      <w:r w:rsidRPr="000B42C6">
        <w:t>-: 60</w:t>
      </w:r>
      <w:r w:rsidRPr="000B42C6">
        <w:rPr>
          <w:position w:val="-4"/>
        </w:rPr>
        <w:object w:dxaOrig="139" w:dyaOrig="300">
          <v:shape id="_x0000_i1386" type="#_x0000_t75" style="width:6.75pt;height:15pt" o:ole="">
            <v:imagedata r:id="rId668" o:title=""/>
          </v:shape>
          <o:OLEObject Type="Embed" ProgID="Equation.DSMT4" ShapeID="_x0000_i1386" DrawAspect="Content" ObjectID="_1450704577" r:id="rId674"/>
        </w:object>
      </w:r>
    </w:p>
    <w:p w:rsidR="00941FD0" w:rsidRPr="000B42C6" w:rsidRDefault="00941FD0" w:rsidP="00941FD0">
      <w:r w:rsidRPr="000B42C6">
        <w:t>+: 33</w:t>
      </w:r>
      <w:r w:rsidRPr="000B42C6">
        <w:rPr>
          <w:position w:val="-4"/>
        </w:rPr>
        <w:object w:dxaOrig="139" w:dyaOrig="300">
          <v:shape id="_x0000_i1387" type="#_x0000_t75" style="width:6.75pt;height:15pt" o:ole="">
            <v:imagedata r:id="rId670" o:title=""/>
          </v:shape>
          <o:OLEObject Type="Embed" ProgID="Equation.DSMT4" ShapeID="_x0000_i1387" DrawAspect="Content" ObjectID="_1450704578" r:id="rId675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9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Пучок света, идущий в воздухе, падает на поверхность жидкости под углом 54°. Определить угол преломления   пучка, если отраженный пучок полностью поляризован.</w:t>
      </w:r>
    </w:p>
    <w:p w:rsidR="00941FD0" w:rsidRPr="000B42C6" w:rsidRDefault="00941FD0" w:rsidP="00941FD0">
      <w:pPr>
        <w:rPr>
          <w:bCs/>
        </w:rPr>
      </w:pPr>
    </w:p>
    <w:p w:rsidR="00941FD0" w:rsidRPr="000B42C6" w:rsidRDefault="00941FD0" w:rsidP="00941FD0">
      <w:pPr>
        <w:rPr>
          <w:bCs/>
          <w:lang w:val="en-US"/>
        </w:rPr>
      </w:pPr>
      <w:r>
        <w:rPr>
          <w:bCs/>
          <w:noProof/>
        </w:rPr>
        <w:drawing>
          <wp:inline distT="0" distB="0" distL="0" distR="0">
            <wp:extent cx="1247775" cy="1019175"/>
            <wp:effectExtent l="19050" t="0" r="952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</w:t>
      </w:r>
      <w:r w:rsidRPr="000B42C6">
        <w:rPr>
          <w:b w:val="0"/>
          <w:position w:val="-6"/>
          <w:sz w:val="24"/>
          <w:szCs w:val="24"/>
        </w:rPr>
        <w:object w:dxaOrig="380" w:dyaOrig="320">
          <v:shape id="_x0000_i1388" type="#_x0000_t75" style="width:18.75pt;height:15.75pt" o:ole="">
            <v:imagedata r:id="rId677" o:title=""/>
          </v:shape>
          <o:OLEObject Type="Embed" ProgID="Equation.DSMT4" ShapeID="_x0000_i1388" DrawAspect="Content" ObjectID="_1450704579" r:id="rId678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380" w:dyaOrig="320">
          <v:shape id="_x0000_i1389" type="#_x0000_t75" style="width:18.75pt;height:15.75pt" o:ole="">
            <v:imagedata r:id="rId679" o:title=""/>
          </v:shape>
          <o:OLEObject Type="Embed" ProgID="Equation.DSMT4" ShapeID="_x0000_i1389" DrawAspect="Content" ObjectID="_1450704580" r:id="rId680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380" w:dyaOrig="320">
          <v:shape id="_x0000_i1390" type="#_x0000_t75" style="width:18.75pt;height:15.75pt" o:ole="">
            <v:imagedata r:id="rId681" o:title=""/>
          </v:shape>
          <o:OLEObject Type="Embed" ProgID="Equation.DSMT4" ShapeID="_x0000_i1390" DrawAspect="Content" ObjectID="_1450704581" r:id="rId682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380" w:dyaOrig="320">
          <v:shape id="_x0000_i1391" type="#_x0000_t75" style="width:18.75pt;height:15.75pt" o:ole="">
            <v:imagedata r:id="rId683" o:title=""/>
          </v:shape>
          <o:OLEObject Type="Embed" ProgID="Equation.DSMT4" ShapeID="_x0000_i1391" DrawAspect="Content" ObjectID="_1450704582" r:id="rId684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0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На какой угловой высоте  </w:t>
      </w:r>
      <w:r w:rsidRPr="000B42C6">
        <w:rPr>
          <w:b w:val="0"/>
          <w:position w:val="-10"/>
          <w:sz w:val="24"/>
          <w:szCs w:val="24"/>
        </w:rPr>
        <w:object w:dxaOrig="220" w:dyaOrig="260">
          <v:shape id="_x0000_i1392" type="#_x0000_t75" style="width:11.25pt;height:12.75pt" o:ole="">
            <v:imagedata r:id="rId685" o:title=""/>
          </v:shape>
          <o:OLEObject Type="Embed" ProgID="Equation.DSMT4" ShapeID="_x0000_i1392" DrawAspect="Content" ObjectID="_1450704583" r:id="rId686"/>
        </w:object>
      </w:r>
      <w:r w:rsidRPr="000B42C6">
        <w:rPr>
          <w:b w:val="0"/>
          <w:sz w:val="24"/>
          <w:szCs w:val="24"/>
        </w:rPr>
        <w:t xml:space="preserve"> над горизонтом должно находиться Солнце, чтобы солнечный свет, отраженный от поверхности воды, был полностью поляризован?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Cs w:val="0"/>
          <w:sz w:val="24"/>
          <w:szCs w:val="24"/>
        </w:rPr>
      </w:pPr>
    </w:p>
    <w:p w:rsidR="00941FD0" w:rsidRPr="000B42C6" w:rsidRDefault="00941FD0" w:rsidP="00941FD0">
      <w:pPr>
        <w:pStyle w:val="1"/>
        <w:spacing w:before="0" w:beforeAutospacing="0" w:after="0" w:afterAutospacing="0"/>
        <w:rPr>
          <w:bCs w:val="0"/>
          <w:sz w:val="24"/>
          <w:szCs w:val="24"/>
        </w:rPr>
      </w:pPr>
      <w:r>
        <w:rPr>
          <w:bCs w:val="0"/>
          <w:noProof/>
          <w:sz w:val="24"/>
          <w:szCs w:val="24"/>
        </w:rPr>
        <w:lastRenderedPageBreak/>
        <w:drawing>
          <wp:inline distT="0" distB="0" distL="0" distR="0">
            <wp:extent cx="1247775" cy="1019175"/>
            <wp:effectExtent l="19050" t="0" r="952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380" w:dyaOrig="320">
          <v:shape id="_x0000_i1393" type="#_x0000_t75" style="width:18.75pt;height:15.75pt" o:ole="">
            <v:imagedata r:id="rId687" o:title=""/>
          </v:shape>
          <o:OLEObject Type="Embed" ProgID="Equation.DSMT4" ShapeID="_x0000_i1393" DrawAspect="Content" ObjectID="_1450704584" r:id="rId688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</w:t>
      </w:r>
      <w:r w:rsidRPr="000B42C6">
        <w:rPr>
          <w:b w:val="0"/>
          <w:position w:val="-6"/>
          <w:sz w:val="24"/>
          <w:szCs w:val="24"/>
        </w:rPr>
        <w:object w:dxaOrig="380" w:dyaOrig="320">
          <v:shape id="_x0000_i1394" type="#_x0000_t75" style="width:18.75pt;height:15.75pt" o:ole="">
            <v:imagedata r:id="rId689" o:title=""/>
          </v:shape>
          <o:OLEObject Type="Embed" ProgID="Equation.DSMT4" ShapeID="_x0000_i1394" DrawAspect="Content" ObjectID="_1450704585" r:id="rId690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380" w:dyaOrig="320">
          <v:shape id="_x0000_i1395" type="#_x0000_t75" style="width:18.75pt;height:15.75pt" o:ole="">
            <v:imagedata r:id="rId691" o:title=""/>
          </v:shape>
          <o:OLEObject Type="Embed" ProgID="Equation.DSMT4" ShapeID="_x0000_i1395" DrawAspect="Content" ObjectID="_1450704586" r:id="rId692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380" w:dyaOrig="320">
          <v:shape id="_x0000_i1396" type="#_x0000_t75" style="width:18.75pt;height:15.75pt" o:ole="">
            <v:imagedata r:id="rId693" o:title=""/>
          </v:shape>
          <o:OLEObject Type="Embed" ProgID="Equation.DSMT4" ShapeID="_x0000_i1396" DrawAspect="Content" ObjectID="_1450704587" r:id="rId694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1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Пучок естественного света, идущий в воде, отражается от грани алмаза, погруженного в воду. При каком угле падения  отраженный свет полностью поляризован?</w:t>
      </w:r>
    </w:p>
    <w:p w:rsidR="00941FD0" w:rsidRPr="000B42C6" w:rsidRDefault="00941FD0" w:rsidP="00941FD0">
      <w:pPr>
        <w:rPr>
          <w:bCs/>
        </w:rPr>
      </w:pPr>
      <w:r>
        <w:rPr>
          <w:bCs/>
          <w:noProof/>
        </w:rPr>
        <w:drawing>
          <wp:inline distT="0" distB="0" distL="0" distR="0">
            <wp:extent cx="1247775" cy="1019175"/>
            <wp:effectExtent l="19050" t="0" r="9525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rPr>
          <w:bCs/>
        </w:rPr>
      </w:pPr>
      <w:r w:rsidRPr="000B42C6">
        <w:rPr>
          <w:bCs/>
        </w:rPr>
        <w:t xml:space="preserve">-: </w:t>
      </w:r>
      <w:r w:rsidRPr="000B42C6">
        <w:rPr>
          <w:position w:val="-6"/>
        </w:rPr>
        <w:object w:dxaOrig="639" w:dyaOrig="320">
          <v:shape id="_x0000_i1397" type="#_x0000_t75" style="width:32.25pt;height:15.75pt" o:ole="">
            <v:imagedata r:id="rId695" o:title=""/>
          </v:shape>
          <o:OLEObject Type="Embed" ProgID="Equation.DSMT4" ShapeID="_x0000_i1397" DrawAspect="Content" ObjectID="_1450704588" r:id="rId696"/>
        </w:object>
      </w:r>
    </w:p>
    <w:p w:rsidR="00941FD0" w:rsidRPr="000B42C6" w:rsidRDefault="00941FD0" w:rsidP="00941FD0">
      <w:pPr>
        <w:rPr>
          <w:bCs/>
        </w:rPr>
      </w:pPr>
      <w:r w:rsidRPr="000B42C6">
        <w:rPr>
          <w:bCs/>
        </w:rPr>
        <w:t xml:space="preserve">-: </w:t>
      </w:r>
      <w:r w:rsidRPr="000B42C6">
        <w:rPr>
          <w:position w:val="-6"/>
        </w:rPr>
        <w:object w:dxaOrig="639" w:dyaOrig="320">
          <v:shape id="_x0000_i1398" type="#_x0000_t75" style="width:32.25pt;height:15.75pt" o:ole="">
            <v:imagedata r:id="rId697" o:title=""/>
          </v:shape>
          <o:OLEObject Type="Embed" ProgID="Equation.DSMT4" ShapeID="_x0000_i1398" DrawAspect="Content" ObjectID="_1450704589" r:id="rId698"/>
        </w:object>
      </w:r>
    </w:p>
    <w:p w:rsidR="00941FD0" w:rsidRPr="000B42C6" w:rsidRDefault="00941FD0" w:rsidP="00941FD0">
      <w:r w:rsidRPr="000B42C6">
        <w:rPr>
          <w:bCs/>
        </w:rPr>
        <w:t xml:space="preserve">+: </w:t>
      </w:r>
      <w:r w:rsidRPr="000B42C6">
        <w:rPr>
          <w:position w:val="-6"/>
        </w:rPr>
        <w:object w:dxaOrig="620" w:dyaOrig="320">
          <v:shape id="_x0000_i1399" type="#_x0000_t75" style="width:30.75pt;height:15.75pt" o:ole="">
            <v:imagedata r:id="rId699" o:title=""/>
          </v:shape>
          <o:OLEObject Type="Embed" ProgID="Equation.DSMT4" ShapeID="_x0000_i1399" DrawAspect="Content" ObjectID="_1450704590" r:id="rId700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639" w:dyaOrig="320">
          <v:shape id="_x0000_i1400" type="#_x0000_t75" style="width:31.5pt;height:14.25pt" o:ole="">
            <v:imagedata r:id="rId701" o:title=""/>
          </v:shape>
          <o:OLEObject Type="Embed" ProgID="Equation.DSMT4" ShapeID="_x0000_i1400" DrawAspect="Content" ObjectID="_1450704591" r:id="rId702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2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 Угол Брюстера  при падении света из воздуха на кристалл каменной соли равен 57°. Определить скорость света в этом кристалле.</w:t>
      </w:r>
    </w:p>
    <w:p w:rsidR="00941FD0" w:rsidRPr="000B42C6" w:rsidRDefault="00941FD0" w:rsidP="00941FD0">
      <w:pPr>
        <w:rPr>
          <w:bCs/>
        </w:rPr>
      </w:pPr>
      <w:r>
        <w:rPr>
          <w:bCs/>
          <w:noProof/>
        </w:rPr>
        <w:drawing>
          <wp:inline distT="0" distB="0" distL="0" distR="0">
            <wp:extent cx="1247775" cy="1019175"/>
            <wp:effectExtent l="19050" t="0" r="9525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310 М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55 М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520 М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194 Мм/с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lastRenderedPageBreak/>
        <w:t>I</w:t>
      </w:r>
      <w:r w:rsidRPr="000B42C6">
        <w:t xml:space="preserve">: {{23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Предельный  угол  полного отражения пучка света на границе жидкости с воздухом равен 43°. Определить угол Брюстера   для падения луча из воздуха на поверхность этой жидкости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pPr>
        <w:rPr>
          <w:bCs/>
        </w:rPr>
      </w:pPr>
      <w:r>
        <w:rPr>
          <w:bCs/>
          <w:noProof/>
        </w:rPr>
        <w:drawing>
          <wp:inline distT="0" distB="0" distL="0" distR="0">
            <wp:extent cx="1247775" cy="1019175"/>
            <wp:effectExtent l="19050" t="0" r="9525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rPr>
          <w:bCs/>
        </w:rPr>
      </w:pPr>
    </w:p>
    <w:p w:rsidR="00941FD0" w:rsidRPr="000B42C6" w:rsidRDefault="00941FD0" w:rsidP="00941FD0">
      <w:r w:rsidRPr="000B42C6">
        <w:t xml:space="preserve">+: </w:t>
      </w:r>
      <w:r w:rsidRPr="000B42C6">
        <w:rPr>
          <w:position w:val="-6"/>
        </w:rPr>
        <w:object w:dxaOrig="660" w:dyaOrig="320">
          <v:shape id="_x0000_i1401" type="#_x0000_t75" style="width:33pt;height:15.75pt" o:ole="">
            <v:imagedata r:id="rId703" o:title=""/>
          </v:shape>
          <o:OLEObject Type="Embed" ProgID="Equation.DSMT4" ShapeID="_x0000_i1401" DrawAspect="Content" ObjectID="_1450704592" r:id="rId704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660" w:dyaOrig="320">
          <v:shape id="_x0000_i1402" type="#_x0000_t75" style="width:33pt;height:15.75pt" o:ole="">
            <v:imagedata r:id="rId705" o:title=""/>
          </v:shape>
          <o:OLEObject Type="Embed" ProgID="Equation.DSMT4" ShapeID="_x0000_i1402" DrawAspect="Content" ObjectID="_1450704593" r:id="rId706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660" w:dyaOrig="320">
          <v:shape id="_x0000_i1403" type="#_x0000_t75" style="width:33pt;height:15.75pt" o:ole="">
            <v:imagedata r:id="rId707" o:title=""/>
          </v:shape>
          <o:OLEObject Type="Embed" ProgID="Equation.DSMT4" ShapeID="_x0000_i1403" DrawAspect="Content" ObjectID="_1450704594" r:id="rId708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639" w:dyaOrig="320">
          <v:shape id="_x0000_i1404" type="#_x0000_t75" style="width:32.25pt;height:15.75pt" o:ole="">
            <v:imagedata r:id="rId709" o:title=""/>
          </v:shape>
          <o:OLEObject Type="Embed" ProgID="Equation.DSMT4" ShapeID="_x0000_i1404" DrawAspect="Content" ObjectID="_1450704595" r:id="rId710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4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Пучок естественного света падает на стеклянную (</w:t>
      </w:r>
      <w:r w:rsidRPr="000B42C6">
        <w:rPr>
          <w:b w:val="0"/>
          <w:position w:val="-6"/>
          <w:sz w:val="24"/>
          <w:szCs w:val="24"/>
        </w:rPr>
        <w:object w:dxaOrig="400" w:dyaOrig="220">
          <v:shape id="_x0000_i1405" type="#_x0000_t75" style="width:20.25pt;height:11.25pt" o:ole="">
            <v:imagedata r:id="rId711" o:title=""/>
          </v:shape>
          <o:OLEObject Type="Embed" ProgID="Equation.DSMT4" ShapeID="_x0000_i1405" DrawAspect="Content" ObjectID="_1450704596" r:id="rId712"/>
        </w:object>
      </w:r>
      <w:r w:rsidRPr="000B42C6">
        <w:rPr>
          <w:b w:val="0"/>
          <w:sz w:val="24"/>
          <w:szCs w:val="24"/>
        </w:rPr>
        <w:t xml:space="preserve">1,6) призму (см. рис.). Определить двугранный угол  </w:t>
      </w:r>
      <w:r w:rsidRPr="000B42C6">
        <w:rPr>
          <w:b w:val="0"/>
          <w:position w:val="-6"/>
          <w:sz w:val="24"/>
          <w:szCs w:val="24"/>
        </w:rPr>
        <w:object w:dxaOrig="240" w:dyaOrig="220">
          <v:shape id="_x0000_i1406" type="#_x0000_t75" style="width:12pt;height:11.25pt" o:ole="">
            <v:imagedata r:id="rId713" o:title=""/>
          </v:shape>
          <o:OLEObject Type="Embed" ProgID="Equation.DSMT4" ShapeID="_x0000_i1406" DrawAspect="Content" ObjectID="_1450704597" r:id="rId714"/>
        </w:object>
      </w:r>
      <w:r w:rsidRPr="000B42C6">
        <w:rPr>
          <w:b w:val="0"/>
          <w:sz w:val="24"/>
          <w:szCs w:val="24"/>
        </w:rPr>
        <w:t xml:space="preserve"> призмы, если отраженный пучок максимально поляризован.</w:t>
      </w:r>
    </w:p>
    <w:p w:rsidR="00941FD0" w:rsidRPr="000B42C6" w:rsidRDefault="00941FD0" w:rsidP="00941FD0">
      <w:pPr>
        <w:rPr>
          <w:bCs/>
        </w:rPr>
      </w:pPr>
      <w:r>
        <w:rPr>
          <w:bCs/>
          <w:noProof/>
        </w:rPr>
        <w:drawing>
          <wp:inline distT="0" distB="0" distL="0" distR="0">
            <wp:extent cx="1838325" cy="1200150"/>
            <wp:effectExtent l="19050" t="0" r="9525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rPr>
          <w:bCs/>
        </w:rPr>
      </w:pP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r w:rsidRPr="000B42C6">
        <w:rPr>
          <w:b w:val="0"/>
          <w:position w:val="-4"/>
          <w:sz w:val="24"/>
          <w:szCs w:val="24"/>
        </w:rPr>
        <w:object w:dxaOrig="360" w:dyaOrig="300">
          <v:shape id="_x0000_i1407" type="#_x0000_t75" style="width:18pt;height:15pt" o:ole="">
            <v:imagedata r:id="rId716" o:title=""/>
          </v:shape>
          <o:OLEObject Type="Embed" ProgID="Equation.DSMT4" ShapeID="_x0000_i1407" DrawAspect="Content" ObjectID="_1450704598" r:id="rId717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</w:t>
      </w:r>
      <w:r w:rsidRPr="000B42C6">
        <w:rPr>
          <w:b w:val="0"/>
          <w:position w:val="-6"/>
          <w:sz w:val="24"/>
          <w:szCs w:val="24"/>
        </w:rPr>
        <w:object w:dxaOrig="380" w:dyaOrig="320">
          <v:shape id="_x0000_i1408" type="#_x0000_t75" style="width:18.75pt;height:15.75pt" o:ole="">
            <v:imagedata r:id="rId718" o:title=""/>
          </v:shape>
          <o:OLEObject Type="Embed" ProgID="Equation.DSMT4" ShapeID="_x0000_i1408" DrawAspect="Content" ObjectID="_1450704599" r:id="rId719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b/>
          <w:position w:val="-6"/>
        </w:rPr>
        <w:object w:dxaOrig="380" w:dyaOrig="320">
          <v:shape id="_x0000_i1409" type="#_x0000_t75" style="width:18.75pt;height:15.75pt" o:ole="">
            <v:imagedata r:id="rId720" o:title=""/>
          </v:shape>
          <o:OLEObject Type="Embed" ProgID="Equation.DSMT4" ShapeID="_x0000_i1409" DrawAspect="Content" ObjectID="_1450704600" r:id="rId721"/>
        </w:object>
      </w:r>
    </w:p>
    <w:p w:rsidR="00941FD0" w:rsidRPr="000B42C6" w:rsidRDefault="00941FD0" w:rsidP="00941FD0">
      <w:pPr>
        <w:rPr>
          <w:b/>
        </w:rPr>
      </w:pPr>
      <w:r w:rsidRPr="000B42C6">
        <w:t xml:space="preserve">-: </w:t>
      </w:r>
      <w:r w:rsidRPr="000B42C6">
        <w:rPr>
          <w:b/>
          <w:position w:val="-6"/>
        </w:rPr>
        <w:object w:dxaOrig="380" w:dyaOrig="320">
          <v:shape id="_x0000_i1410" type="#_x0000_t75" style="width:18.75pt;height:15.75pt" o:ole="">
            <v:imagedata r:id="rId722" o:title=""/>
          </v:shape>
          <o:OLEObject Type="Embed" ProgID="Equation.DSMT4" ShapeID="_x0000_i1410" DrawAspect="Content" ObjectID="_1450704601" r:id="rId723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5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lastRenderedPageBreak/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Алмазная призма находится в некоторой среде с показателем преломления  </w:t>
      </w:r>
      <w:r w:rsidRPr="000B42C6">
        <w:rPr>
          <w:b w:val="0"/>
          <w:position w:val="-12"/>
          <w:sz w:val="24"/>
          <w:szCs w:val="24"/>
        </w:rPr>
        <w:object w:dxaOrig="240" w:dyaOrig="360">
          <v:shape id="_x0000_i1411" type="#_x0000_t75" style="width:12pt;height:18pt" o:ole="">
            <v:imagedata r:id="rId724" o:title=""/>
          </v:shape>
          <o:OLEObject Type="Embed" ProgID="Equation.DSMT4" ShapeID="_x0000_i1411" DrawAspect="Content" ObjectID="_1450704602" r:id="rId725"/>
        </w:object>
      </w:r>
      <w:r w:rsidRPr="000B42C6">
        <w:rPr>
          <w:b w:val="0"/>
          <w:sz w:val="24"/>
          <w:szCs w:val="24"/>
        </w:rPr>
        <w:t xml:space="preserve">. Пучок естественного света падает на призму так, как это показано на рисунке. Определить показатель преломления </w:t>
      </w:r>
      <w:r w:rsidRPr="000B42C6">
        <w:rPr>
          <w:b w:val="0"/>
          <w:position w:val="-12"/>
          <w:sz w:val="24"/>
          <w:szCs w:val="24"/>
        </w:rPr>
        <w:object w:dxaOrig="240" w:dyaOrig="360">
          <v:shape id="_x0000_i1412" type="#_x0000_t75" style="width:12pt;height:18pt" o:ole="">
            <v:imagedata r:id="rId724" o:title=""/>
          </v:shape>
          <o:OLEObject Type="Embed" ProgID="Equation.DSMT4" ShapeID="_x0000_i1412" DrawAspect="Content" ObjectID="_1450704603" r:id="rId726"/>
        </w:object>
      </w:r>
      <w:r w:rsidRPr="000B42C6">
        <w:rPr>
          <w:b w:val="0"/>
          <w:sz w:val="24"/>
          <w:szCs w:val="24"/>
        </w:rPr>
        <w:t xml:space="preserve"> среды, если отраженный пучок максимально поляризован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pPr>
        <w:rPr>
          <w:bCs/>
        </w:rPr>
      </w:pPr>
      <w:r>
        <w:rPr>
          <w:bCs/>
          <w:noProof/>
        </w:rPr>
        <w:drawing>
          <wp:inline distT="0" distB="0" distL="0" distR="0">
            <wp:extent cx="1609725" cy="1314450"/>
            <wp:effectExtent l="19050" t="0" r="9525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rPr>
          <w:bCs/>
        </w:rPr>
      </w:pPr>
    </w:p>
    <w:p w:rsidR="00941FD0" w:rsidRPr="000B42C6" w:rsidRDefault="00941FD0" w:rsidP="00941FD0">
      <w:r w:rsidRPr="000B42C6">
        <w:t>+: 1,52</w:t>
      </w:r>
    </w:p>
    <w:p w:rsidR="00941FD0" w:rsidRPr="000B42C6" w:rsidRDefault="00941FD0" w:rsidP="00941FD0">
      <w:r w:rsidRPr="000B42C6">
        <w:t>-: 1,12</w:t>
      </w:r>
    </w:p>
    <w:p w:rsidR="00941FD0" w:rsidRPr="000B42C6" w:rsidRDefault="00941FD0" w:rsidP="00941FD0">
      <w:r w:rsidRPr="000B42C6">
        <w:t>-: 1,92</w:t>
      </w:r>
    </w:p>
    <w:p w:rsidR="00941FD0" w:rsidRPr="000B42C6" w:rsidRDefault="00941FD0" w:rsidP="00941FD0">
      <w:r w:rsidRPr="000B42C6">
        <w:t>-: 1,72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6}}поляриза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Параллельный пучок естественного света падает на сферическую каплю воды. Определить угол  между отраженным и падающим пучками в точке  </w:t>
      </w:r>
      <w:r w:rsidRPr="000B42C6">
        <w:rPr>
          <w:b w:val="0"/>
          <w:position w:val="-4"/>
          <w:sz w:val="24"/>
          <w:szCs w:val="24"/>
        </w:rPr>
        <w:object w:dxaOrig="240" w:dyaOrig="260">
          <v:shape id="_x0000_i1413" type="#_x0000_t75" style="width:12pt;height:12.75pt" o:ole="">
            <v:imagedata r:id="rId728" o:title=""/>
          </v:shape>
          <o:OLEObject Type="Embed" ProgID="Equation.DSMT4" ShapeID="_x0000_i1413" DrawAspect="Content" ObjectID="_1450704604" r:id="rId729"/>
        </w:object>
      </w:r>
      <w:r w:rsidRPr="000B42C6">
        <w:rPr>
          <w:b w:val="0"/>
          <w:sz w:val="24"/>
          <w:szCs w:val="24"/>
        </w:rPr>
        <w:t xml:space="preserve"> (см. рис.).</w:t>
      </w:r>
    </w:p>
    <w:p w:rsidR="00941FD0" w:rsidRPr="000B42C6" w:rsidRDefault="00941FD0" w:rsidP="00941FD0">
      <w:pPr>
        <w:rPr>
          <w:bCs/>
        </w:rPr>
      </w:pPr>
      <w:r>
        <w:rPr>
          <w:bCs/>
          <w:noProof/>
        </w:rPr>
        <w:drawing>
          <wp:inline distT="0" distB="0" distL="0" distR="0">
            <wp:extent cx="1638300" cy="1581150"/>
            <wp:effectExtent l="1905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380" w:dyaOrig="320">
          <v:shape id="_x0000_i1414" type="#_x0000_t75" style="width:18.75pt;height:15.75pt" o:ole="">
            <v:imagedata r:id="rId731" o:title=""/>
          </v:shape>
          <o:OLEObject Type="Embed" ProgID="Equation.DSMT4" ShapeID="_x0000_i1414" DrawAspect="Content" ObjectID="_1450704605" r:id="rId732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480" w:dyaOrig="320">
          <v:shape id="_x0000_i1415" type="#_x0000_t75" style="width:24pt;height:15.75pt" o:ole="">
            <v:imagedata r:id="rId733" o:title=""/>
          </v:shape>
          <o:OLEObject Type="Embed" ProgID="Equation.DSMT4" ShapeID="_x0000_i1415" DrawAspect="Content" ObjectID="_1450704606" r:id="rId734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</w:t>
      </w:r>
      <w:r w:rsidRPr="000B42C6">
        <w:rPr>
          <w:b w:val="0"/>
          <w:position w:val="-6"/>
          <w:sz w:val="24"/>
          <w:szCs w:val="24"/>
        </w:rPr>
        <w:object w:dxaOrig="480" w:dyaOrig="320">
          <v:shape id="_x0000_i1416" type="#_x0000_t75" style="width:24pt;height:15.75pt" o:ole="">
            <v:imagedata r:id="rId735" o:title=""/>
          </v:shape>
          <o:OLEObject Type="Embed" ProgID="Equation.DSMT4" ShapeID="_x0000_i1416" DrawAspect="Content" ObjectID="_1450704607" r:id="rId736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480" w:dyaOrig="320">
          <v:shape id="_x0000_i1417" type="#_x0000_t75" style="width:24pt;height:15.75pt" o:ole="">
            <v:imagedata r:id="rId737" o:title=""/>
          </v:shape>
          <o:OLEObject Type="Embed" ProgID="Equation.DSMT4" ShapeID="_x0000_i1417" DrawAspect="Content" ObjectID="_1450704608" r:id="rId738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7}}поляриза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lastRenderedPageBreak/>
        <w:t>S</w:t>
      </w:r>
      <w:r w:rsidRPr="000B42C6">
        <w:rPr>
          <w:b w:val="0"/>
          <w:sz w:val="24"/>
          <w:szCs w:val="24"/>
        </w:rPr>
        <w:t>: Пучок естественного света падает на стеклянный шар (</w:t>
      </w:r>
      <w:r w:rsidRPr="000B42C6">
        <w:rPr>
          <w:b w:val="0"/>
          <w:position w:val="-6"/>
          <w:sz w:val="24"/>
          <w:szCs w:val="24"/>
        </w:rPr>
        <w:object w:dxaOrig="400" w:dyaOrig="220">
          <v:shape id="_x0000_i1418" type="#_x0000_t75" style="width:20.25pt;height:11.25pt" o:ole="">
            <v:imagedata r:id="rId739" o:title=""/>
          </v:shape>
          <o:OLEObject Type="Embed" ProgID="Equation.DSMT4" ShapeID="_x0000_i1418" DrawAspect="Content" ObjectID="_1450704609" r:id="rId740"/>
        </w:object>
      </w:r>
      <w:r w:rsidRPr="000B42C6">
        <w:rPr>
          <w:b w:val="0"/>
          <w:sz w:val="24"/>
          <w:szCs w:val="24"/>
        </w:rPr>
        <w:t xml:space="preserve"> 1,54). Определить угол  </w:t>
      </w:r>
      <w:r w:rsidRPr="000B42C6">
        <w:rPr>
          <w:b w:val="0"/>
          <w:position w:val="-10"/>
          <w:sz w:val="24"/>
          <w:szCs w:val="24"/>
        </w:rPr>
        <w:object w:dxaOrig="200" w:dyaOrig="260">
          <v:shape id="_x0000_i1419" type="#_x0000_t75" style="width:9.75pt;height:12.75pt" o:ole="">
            <v:imagedata r:id="rId741" o:title=""/>
          </v:shape>
          <o:OLEObject Type="Embed" ProgID="Equation.DSMT4" ShapeID="_x0000_i1419" DrawAspect="Content" ObjectID="_1450704610" r:id="rId742"/>
        </w:object>
      </w:r>
      <w:r w:rsidRPr="000B42C6">
        <w:rPr>
          <w:b w:val="0"/>
          <w:sz w:val="24"/>
          <w:szCs w:val="24"/>
        </w:rPr>
        <w:t xml:space="preserve"> между преломленным и падающим пучками в точке  </w:t>
      </w:r>
      <w:r w:rsidRPr="000B42C6">
        <w:rPr>
          <w:b w:val="0"/>
          <w:position w:val="-4"/>
          <w:sz w:val="24"/>
          <w:szCs w:val="24"/>
        </w:rPr>
        <w:object w:dxaOrig="240" w:dyaOrig="260">
          <v:shape id="_x0000_i1420" type="#_x0000_t75" style="width:12pt;height:12.75pt" o:ole="">
            <v:imagedata r:id="rId743" o:title=""/>
          </v:shape>
          <o:OLEObject Type="Embed" ProgID="Equation.DSMT4" ShapeID="_x0000_i1420" DrawAspect="Content" ObjectID="_1450704611" r:id="rId744"/>
        </w:object>
      </w:r>
      <w:r w:rsidRPr="000B42C6">
        <w:rPr>
          <w:b w:val="0"/>
          <w:sz w:val="24"/>
          <w:szCs w:val="24"/>
        </w:rPr>
        <w:t xml:space="preserve"> (см. рис.).</w:t>
      </w:r>
    </w:p>
    <w:p w:rsidR="00941FD0" w:rsidRPr="000B42C6" w:rsidRDefault="00941FD0" w:rsidP="00941FD0">
      <w:pPr>
        <w:rPr>
          <w:bCs/>
        </w:rPr>
      </w:pPr>
      <w:r>
        <w:rPr>
          <w:bCs/>
          <w:noProof/>
        </w:rPr>
        <w:drawing>
          <wp:inline distT="0" distB="0" distL="0" distR="0">
            <wp:extent cx="1409700" cy="1590675"/>
            <wp:effectExtent l="1905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480" w:dyaOrig="320">
          <v:shape id="_x0000_i1421" type="#_x0000_t75" style="width:24pt;height:15.75pt" o:ole="">
            <v:imagedata r:id="rId746" o:title=""/>
          </v:shape>
          <o:OLEObject Type="Embed" ProgID="Equation.DSMT4" ShapeID="_x0000_i1421" DrawAspect="Content" ObjectID="_1450704612" r:id="rId747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480" w:dyaOrig="320">
          <v:shape id="_x0000_i1422" type="#_x0000_t75" style="width:24pt;height:15.75pt" o:ole="">
            <v:imagedata r:id="rId748" o:title=""/>
          </v:shape>
          <o:OLEObject Type="Embed" ProgID="Equation.DSMT4" ShapeID="_x0000_i1422" DrawAspect="Content" ObjectID="_1450704613" r:id="rId749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520" w:dyaOrig="320">
          <v:shape id="_x0000_i1423" type="#_x0000_t75" style="width:26.25pt;height:15.75pt" o:ole="">
            <v:imagedata r:id="rId750" o:title=""/>
          </v:shape>
          <o:OLEObject Type="Embed" ProgID="Equation.DSMT4" ShapeID="_x0000_i1423" DrawAspect="Content" ObjectID="_1450704614" r:id="rId751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</w:t>
      </w:r>
      <w:r w:rsidRPr="000B42C6">
        <w:rPr>
          <w:b w:val="0"/>
          <w:position w:val="-6"/>
          <w:sz w:val="24"/>
          <w:szCs w:val="24"/>
        </w:rPr>
        <w:object w:dxaOrig="480" w:dyaOrig="320">
          <v:shape id="_x0000_i1424" type="#_x0000_t75" style="width:24pt;height:15.75pt" o:ole="">
            <v:imagedata r:id="rId752" o:title=""/>
          </v:shape>
          <o:OLEObject Type="Embed" ProgID="Equation.DSMT4" ShapeID="_x0000_i1424" DrawAspect="Content" ObjectID="_1450704615" r:id="rId753"/>
        </w:object>
      </w:r>
    </w:p>
    <w:p w:rsidR="00941FD0" w:rsidRPr="000B42C6" w:rsidRDefault="00941FD0" w:rsidP="00941FD0"/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8}}поляриза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Пучок естественного света падает на стеклянный шар, находящийся в воде. Определить угол между отраженным и падающим пучками в точке </w:t>
      </w:r>
      <w:r w:rsidRPr="000B42C6">
        <w:rPr>
          <w:b w:val="0"/>
          <w:position w:val="-4"/>
          <w:sz w:val="24"/>
          <w:szCs w:val="24"/>
        </w:rPr>
        <w:object w:dxaOrig="240" w:dyaOrig="260">
          <v:shape id="_x0000_i1425" type="#_x0000_t75" style="width:12pt;height:12.75pt" o:ole="">
            <v:imagedata r:id="rId754" o:title=""/>
          </v:shape>
          <o:OLEObject Type="Embed" ProgID="Equation.DSMT4" ShapeID="_x0000_i1425" DrawAspect="Content" ObjectID="_1450704616" r:id="rId755"/>
        </w:object>
      </w:r>
      <w:r w:rsidRPr="000B42C6">
        <w:rPr>
          <w:b w:val="0"/>
          <w:sz w:val="24"/>
          <w:szCs w:val="24"/>
        </w:rPr>
        <w:t xml:space="preserve"> (см. рис.). Показатель преломления  </w:t>
      </w:r>
      <w:r w:rsidRPr="000B42C6">
        <w:rPr>
          <w:b w:val="0"/>
          <w:position w:val="-12"/>
          <w:sz w:val="24"/>
          <w:szCs w:val="24"/>
        </w:rPr>
        <w:object w:dxaOrig="360" w:dyaOrig="360">
          <v:shape id="_x0000_i1426" type="#_x0000_t75" style="width:18pt;height:18pt" o:ole="">
            <v:imagedata r:id="rId756" o:title=""/>
          </v:shape>
          <o:OLEObject Type="Embed" ProgID="Equation.DSMT4" ShapeID="_x0000_i1426" DrawAspect="Content" ObjectID="_1450704617" r:id="rId757"/>
        </w:object>
      </w:r>
      <w:r w:rsidRPr="000B42C6">
        <w:rPr>
          <w:b w:val="0"/>
          <w:sz w:val="24"/>
          <w:szCs w:val="24"/>
        </w:rPr>
        <w:t xml:space="preserve"> стекла принять равным 1,58.   </w:t>
      </w:r>
    </w:p>
    <w:p w:rsidR="00941FD0" w:rsidRPr="000B42C6" w:rsidRDefault="00941FD0" w:rsidP="00941FD0">
      <w:pPr>
        <w:rPr>
          <w:bCs/>
        </w:rPr>
      </w:pPr>
      <w:r>
        <w:rPr>
          <w:bCs/>
          <w:noProof/>
        </w:rPr>
        <w:drawing>
          <wp:inline distT="0" distB="0" distL="0" distR="0">
            <wp:extent cx="1562100" cy="1533525"/>
            <wp:effectExtent l="1905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rPr>
          <w:b/>
        </w:rPr>
        <w:t xml:space="preserve">+: </w:t>
      </w:r>
      <w:r w:rsidRPr="000B42C6">
        <w:rPr>
          <w:b/>
          <w:position w:val="-6"/>
        </w:rPr>
        <w:object w:dxaOrig="480" w:dyaOrig="320">
          <v:shape id="_x0000_i1427" type="#_x0000_t75" style="width:24pt;height:15.75pt" o:ole="">
            <v:imagedata r:id="rId759" o:title=""/>
          </v:shape>
          <o:OLEObject Type="Embed" ProgID="Equation.DSMT4" ShapeID="_x0000_i1427" DrawAspect="Content" ObjectID="_1450704618" r:id="rId760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b/>
          <w:position w:val="-6"/>
        </w:rPr>
        <w:object w:dxaOrig="380" w:dyaOrig="320">
          <v:shape id="_x0000_i1428" type="#_x0000_t75" style="width:18.75pt;height:15.75pt" o:ole="">
            <v:imagedata r:id="rId761" o:title=""/>
          </v:shape>
          <o:OLEObject Type="Embed" ProgID="Equation.DSMT4" ShapeID="_x0000_i1428" DrawAspect="Content" ObjectID="_1450704619" r:id="rId762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b/>
          <w:position w:val="-6"/>
        </w:rPr>
        <w:object w:dxaOrig="480" w:dyaOrig="320">
          <v:shape id="_x0000_i1429" type="#_x0000_t75" style="width:24pt;height:15.75pt" o:ole="">
            <v:imagedata r:id="rId763" o:title=""/>
          </v:shape>
          <o:OLEObject Type="Embed" ProgID="Equation.DSMT4" ShapeID="_x0000_i1429" DrawAspect="Content" ObjectID="_1450704620" r:id="rId764"/>
        </w:object>
      </w:r>
    </w:p>
    <w:p w:rsidR="00941FD0" w:rsidRPr="000B42C6" w:rsidRDefault="00941FD0" w:rsidP="00941FD0">
      <w:pPr>
        <w:rPr>
          <w:b/>
        </w:rPr>
      </w:pPr>
      <w:r w:rsidRPr="000B42C6">
        <w:t xml:space="preserve">-: </w:t>
      </w:r>
      <w:r w:rsidRPr="000B42C6">
        <w:rPr>
          <w:b/>
          <w:position w:val="-6"/>
        </w:rPr>
        <w:object w:dxaOrig="480" w:dyaOrig="320">
          <v:shape id="_x0000_i1430" type="#_x0000_t75" style="width:24pt;height:15.75pt" o:ole="">
            <v:imagedata r:id="rId765" o:title=""/>
          </v:shape>
          <o:OLEObject Type="Embed" ProgID="Equation.DSMT4" ShapeID="_x0000_i1430" DrawAspect="Content" ObjectID="_1450704621" r:id="rId766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9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lastRenderedPageBreak/>
        <w:t>S</w:t>
      </w:r>
      <w:r w:rsidRPr="000B42C6">
        <w:rPr>
          <w:b w:val="0"/>
          <w:sz w:val="24"/>
          <w:szCs w:val="24"/>
        </w:rPr>
        <w:t>: Анализатор в  2 раза уменьшает интенсивность света, приходящего к нему от поляризатора. Определить угол между плоскостями пропускания поляризатора и анализатора. Потерями интенсивности света в анализаторе пренебречь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380" w:dyaOrig="320">
          <v:shape id="_x0000_i1431" type="#_x0000_t75" style="width:18.75pt;height:15.75pt" o:ole="">
            <v:imagedata r:id="rId767" o:title=""/>
          </v:shape>
          <o:OLEObject Type="Embed" ProgID="Equation.DSMT4" ShapeID="_x0000_i1431" DrawAspect="Content" ObjectID="_1450704622" r:id="rId768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+: </w:t>
      </w:r>
      <w:r w:rsidRPr="000B42C6">
        <w:rPr>
          <w:b w:val="0"/>
          <w:position w:val="-6"/>
          <w:sz w:val="24"/>
          <w:szCs w:val="24"/>
        </w:rPr>
        <w:object w:dxaOrig="380" w:dyaOrig="320">
          <v:shape id="_x0000_i1432" type="#_x0000_t75" style="width:18.75pt;height:15.75pt" o:ole="">
            <v:imagedata r:id="rId769" o:title=""/>
          </v:shape>
          <o:OLEObject Type="Embed" ProgID="Equation.DSMT4" ShapeID="_x0000_i1432" DrawAspect="Content" ObjectID="_1450704623" r:id="rId770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380" w:dyaOrig="320">
          <v:shape id="_x0000_i1433" type="#_x0000_t75" style="width:18.75pt;height:15.75pt" o:ole="">
            <v:imagedata r:id="rId771" o:title=""/>
          </v:shape>
          <o:OLEObject Type="Embed" ProgID="Equation.DSMT4" ShapeID="_x0000_i1433" DrawAspect="Content" ObjectID="_1450704624" r:id="rId772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</w:t>
      </w:r>
      <w:r w:rsidRPr="000B42C6">
        <w:rPr>
          <w:b w:val="0"/>
          <w:position w:val="-6"/>
          <w:sz w:val="24"/>
          <w:szCs w:val="24"/>
        </w:rPr>
        <w:object w:dxaOrig="380" w:dyaOrig="320">
          <v:shape id="_x0000_i1434" type="#_x0000_t75" style="width:18.75pt;height:15.75pt" o:ole="">
            <v:imagedata r:id="rId773" o:title=""/>
          </v:shape>
          <o:OLEObject Type="Embed" ProgID="Equation.DSMT4" ShapeID="_x0000_i1434" DrawAspect="Content" ObjectID="_1450704625" r:id="rId774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0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Угол  между плоскостями пропускания поляризатора и анализатора равен 45°. Во сколько раз уменьшится интенсивность света, выходящего из анализатора, если угол увеличить до 60°?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в 2 раза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 в 3 раза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 в 4 раза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 в 5 раз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1}}поляриза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Во сколько раз ослабляется интенсивность света, проходящего через два николя, плоскости пропускания которых образуют угол 30°, если в каждом из николей в отдельности теряется  10 %  интенсивности падающего на него света?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>-: в 1,3 раза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>-: в 2,3 раза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>-: в 5,3 раза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>+: в 3,3 раз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2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  <w:lang w:val="en-US"/>
        </w:rPr>
        <w:t>S</w:t>
      </w: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: В частично-поляризованном свете амплитуда светового вектора, соответствующая максимальной интенсивности света, в 2 раза больше амплитуды, соответствующей минимальной интенсивности. Определить степень поляризации  </w:t>
      </w:r>
      <w:r w:rsidRPr="000B42C6">
        <w:rPr>
          <w:rFonts w:ascii="Times New Roman" w:hAnsi="Times New Roman" w:cs="Times New Roman"/>
          <w:b w:val="0"/>
          <w:i w:val="0"/>
          <w:position w:val="-4"/>
          <w:sz w:val="24"/>
          <w:szCs w:val="24"/>
        </w:rPr>
        <w:object w:dxaOrig="240" w:dyaOrig="260">
          <v:shape id="_x0000_i1435" type="#_x0000_t75" style="width:12pt;height:12.75pt" o:ole="">
            <v:imagedata r:id="rId775" o:title=""/>
          </v:shape>
          <o:OLEObject Type="Embed" ProgID="Equation.DSMT4" ShapeID="_x0000_i1435" DrawAspect="Content" ObjectID="_1450704626" r:id="rId776"/>
        </w:object>
      </w: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света.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>+: 0,33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>-: 0,22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>-: 0,44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>-: 0,55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3}}поляризация света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  <w:lang w:val="en-US"/>
        </w:rPr>
        <w:lastRenderedPageBreak/>
        <w:t>S</w:t>
      </w: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: Степень поляризации  </w:t>
      </w:r>
      <w:r w:rsidRPr="000B42C6">
        <w:rPr>
          <w:rFonts w:ascii="Times New Roman" w:hAnsi="Times New Roman" w:cs="Times New Roman"/>
          <w:b w:val="0"/>
          <w:i w:val="0"/>
          <w:position w:val="-4"/>
          <w:sz w:val="24"/>
          <w:szCs w:val="24"/>
        </w:rPr>
        <w:object w:dxaOrig="240" w:dyaOrig="260">
          <v:shape id="_x0000_i1436" type="#_x0000_t75" style="width:12pt;height:12.75pt" o:ole="">
            <v:imagedata r:id="rId775" o:title=""/>
          </v:shape>
          <o:OLEObject Type="Embed" ProgID="Equation.DSMT4" ShapeID="_x0000_i1436" DrawAspect="Content" ObjectID="_1450704627" r:id="rId777"/>
        </w:object>
      </w: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частично-поляризованного света равна 0,5. Во сколько раз отличается максимальная интенсивность света, пропускаемого через анализатор, от минимальной?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>-: в 2 раза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>-: в 4 раза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>-: в 5 раз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>+: в 3 раз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4}}поляриза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  <w:lang w:val="en-US"/>
        </w:rPr>
        <w:t>S</w:t>
      </w: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: На николь падает пучок частично-поляризованного света. При некотором положении николя интенсивность света, прошедшего через него, стала минимальной. Когда плоскость пропускания николя повернули на угол 45°, интенсивность света возросла в  1,5 раза. Определить степень поляризации  </w:t>
      </w:r>
      <w:r w:rsidRPr="000B42C6">
        <w:rPr>
          <w:rFonts w:ascii="Times New Roman" w:hAnsi="Times New Roman" w:cs="Times New Roman"/>
          <w:b w:val="0"/>
          <w:i w:val="0"/>
          <w:position w:val="-4"/>
          <w:sz w:val="24"/>
          <w:szCs w:val="24"/>
        </w:rPr>
        <w:object w:dxaOrig="240" w:dyaOrig="260">
          <v:shape id="_x0000_i1437" type="#_x0000_t75" style="width:12pt;height:12.75pt" o:ole="">
            <v:imagedata r:id="rId775" o:title=""/>
          </v:shape>
          <o:OLEObject Type="Embed" ProgID="Equation.DSMT4" ShapeID="_x0000_i1437" DrawAspect="Content" ObjectID="_1450704628" r:id="rId778"/>
        </w:object>
      </w: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света.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>-: 0,155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>+: 0,348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>-: 0,223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>-: 0,543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5}}поляриза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  <w:lang w:val="en-US"/>
        </w:rPr>
        <w:t>S</w:t>
      </w: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: Пластинку кварца толщиной </w:t>
      </w:r>
      <w:r w:rsidRPr="000B42C6">
        <w:rPr>
          <w:rFonts w:ascii="Times New Roman" w:hAnsi="Times New Roman" w:cs="Times New Roman"/>
          <w:b w:val="0"/>
          <w:i w:val="0"/>
          <w:position w:val="-12"/>
          <w:sz w:val="24"/>
          <w:szCs w:val="24"/>
        </w:rPr>
        <w:object w:dxaOrig="480" w:dyaOrig="360">
          <v:shape id="_x0000_i1438" type="#_x0000_t75" style="width:24pt;height:18pt" o:ole="">
            <v:imagedata r:id="rId779" o:title=""/>
          </v:shape>
          <o:OLEObject Type="Embed" ProgID="Equation.DSMT4" ShapeID="_x0000_i1438" DrawAspect="Content" ObjectID="_1450704629" r:id="rId780"/>
        </w:object>
      </w: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2 мм, вырезанную перпендикулярно оптической оси, поместили между параллельными николями, в результате чего плоскость поляризации света повернулась на угол  53°. Определить толщину  </w:t>
      </w:r>
      <w:r w:rsidRPr="000B42C6">
        <w:rPr>
          <w:rFonts w:ascii="Times New Roman" w:hAnsi="Times New Roman" w:cs="Times New Roman"/>
          <w:b w:val="0"/>
          <w:i w:val="0"/>
          <w:position w:val="-12"/>
          <w:sz w:val="24"/>
          <w:szCs w:val="24"/>
        </w:rPr>
        <w:object w:dxaOrig="279" w:dyaOrig="360">
          <v:shape id="_x0000_i1439" type="#_x0000_t75" style="width:14.25pt;height:18pt" o:ole="">
            <v:imagedata r:id="rId781" o:title=""/>
          </v:shape>
          <o:OLEObject Type="Embed" ProgID="Equation.DSMT4" ShapeID="_x0000_i1439" DrawAspect="Content" ObjectID="_1450704630" r:id="rId782"/>
        </w:object>
      </w: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пластинки, при которой данный монохроматический свет не проходит через анализатор.</w:t>
      </w:r>
    </w:p>
    <w:p w:rsidR="00941FD0" w:rsidRPr="000B42C6" w:rsidRDefault="00941FD0" w:rsidP="00941FD0">
      <w:pPr>
        <w:rPr>
          <w:bCs/>
        </w:rPr>
      </w:pPr>
      <w:r>
        <w:rPr>
          <w:bCs/>
          <w:noProof/>
        </w:rPr>
        <w:drawing>
          <wp:inline distT="0" distB="0" distL="0" distR="0">
            <wp:extent cx="1771650" cy="619125"/>
            <wp:effectExtent l="1905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7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1,2 мм"/>
        </w:smartTagPr>
        <w:r w:rsidRPr="000B42C6">
          <w:rPr>
            <w:rFonts w:ascii="Times New Roman" w:hAnsi="Times New Roman" w:cs="Times New Roman"/>
            <w:b w:val="0"/>
            <w:i w:val="0"/>
            <w:sz w:val="24"/>
            <w:szCs w:val="24"/>
          </w:rPr>
          <w:t>1,2 мм</w:t>
        </w:r>
      </w:smartTag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2,5 мм"/>
        </w:smartTagPr>
        <w:r w:rsidRPr="000B42C6">
          <w:rPr>
            <w:rFonts w:ascii="Times New Roman" w:hAnsi="Times New Roman" w:cs="Times New Roman"/>
            <w:b w:val="0"/>
            <w:i w:val="0"/>
            <w:sz w:val="24"/>
            <w:szCs w:val="24"/>
          </w:rPr>
          <w:t>2,5 мм</w:t>
        </w:r>
      </w:smartTag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+: </w:t>
      </w:r>
      <w:smartTag w:uri="urn:schemas-microsoft-com:office:smarttags" w:element="metricconverter">
        <w:smartTagPr>
          <w:attr w:name="ProductID" w:val="3,4 мм"/>
        </w:smartTagPr>
        <w:r w:rsidRPr="000B42C6">
          <w:rPr>
            <w:rFonts w:ascii="Times New Roman" w:hAnsi="Times New Roman" w:cs="Times New Roman"/>
            <w:b w:val="0"/>
            <w:i w:val="0"/>
            <w:sz w:val="24"/>
            <w:szCs w:val="24"/>
          </w:rPr>
          <w:t>3,4 мм</w:t>
        </w:r>
      </w:smartTag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5,2 мм"/>
        </w:smartTagPr>
        <w:r w:rsidRPr="000B42C6">
          <w:rPr>
            <w:rFonts w:ascii="Times New Roman" w:hAnsi="Times New Roman" w:cs="Times New Roman"/>
            <w:b w:val="0"/>
            <w:i w:val="0"/>
            <w:sz w:val="24"/>
            <w:szCs w:val="24"/>
          </w:rPr>
          <w:t>5,2 мм</w:t>
        </w:r>
      </w:smartTag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6}}поляризация свет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  <w:lang w:val="en-US"/>
        </w:rPr>
        <w:lastRenderedPageBreak/>
        <w:t>S</w:t>
      </w: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: Раствор глюкозы с массовой концентрацией </w:t>
      </w:r>
      <w:r w:rsidRPr="000B42C6">
        <w:rPr>
          <w:rFonts w:ascii="Times New Roman" w:hAnsi="Times New Roman" w:cs="Times New Roman"/>
          <w:b w:val="0"/>
          <w:i w:val="0"/>
          <w:position w:val="-12"/>
          <w:sz w:val="24"/>
          <w:szCs w:val="24"/>
        </w:rPr>
        <w:object w:dxaOrig="499" w:dyaOrig="360">
          <v:shape id="_x0000_i1440" type="#_x0000_t75" style="width:24.75pt;height:18pt" o:ole="">
            <v:imagedata r:id="rId784" o:title=""/>
          </v:shape>
          <o:OLEObject Type="Embed" ProgID="Equation.DSMT4" ShapeID="_x0000_i1440" DrawAspect="Content" ObjectID="_1450704631" r:id="rId785"/>
        </w:object>
      </w: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280 кг/м</w:t>
      </w:r>
      <w:r w:rsidRPr="000B42C6">
        <w:rPr>
          <w:rFonts w:ascii="Times New Roman" w:hAnsi="Times New Roman" w:cs="Times New Roman"/>
          <w:b w:val="0"/>
          <w:i w:val="0"/>
          <w:sz w:val="24"/>
          <w:szCs w:val="24"/>
          <w:vertAlign w:val="superscript"/>
        </w:rPr>
        <w:t>3</w:t>
      </w: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, содержащийся в стеклянной трубке, поворачивает плоскость поляризации монохроматического света, проходящего через этот раствор, на угол  </w:t>
      </w:r>
      <w:r w:rsidRPr="000B42C6">
        <w:rPr>
          <w:rFonts w:ascii="Times New Roman" w:hAnsi="Times New Roman" w:cs="Times New Roman"/>
          <w:b w:val="0"/>
          <w:i w:val="0"/>
          <w:position w:val="-12"/>
          <w:sz w:val="24"/>
          <w:szCs w:val="24"/>
        </w:rPr>
        <w:object w:dxaOrig="480" w:dyaOrig="360">
          <v:shape id="_x0000_i1441" type="#_x0000_t75" style="width:24pt;height:18pt" o:ole="">
            <v:imagedata r:id="rId786" o:title=""/>
          </v:shape>
          <o:OLEObject Type="Embed" ProgID="Equation.DSMT4" ShapeID="_x0000_i1441" DrawAspect="Content" ObjectID="_1450704632" r:id="rId787"/>
        </w:object>
      </w: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32°. Определить массовую концентрацию </w:t>
      </w:r>
      <w:r w:rsidRPr="000B42C6">
        <w:rPr>
          <w:rFonts w:ascii="Times New Roman" w:hAnsi="Times New Roman" w:cs="Times New Roman"/>
          <w:b w:val="0"/>
          <w:i w:val="0"/>
          <w:position w:val="-12"/>
          <w:sz w:val="24"/>
          <w:szCs w:val="24"/>
        </w:rPr>
        <w:object w:dxaOrig="300" w:dyaOrig="360">
          <v:shape id="_x0000_i1442" type="#_x0000_t75" style="width:15pt;height:18pt" o:ole="">
            <v:imagedata r:id="rId788" o:title=""/>
          </v:shape>
          <o:OLEObject Type="Embed" ProgID="Equation.DSMT4" ShapeID="_x0000_i1442" DrawAspect="Content" ObjectID="_1450704633" r:id="rId789"/>
        </w:object>
      </w: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глюкозы в другом растворе, налитом в трубку такой же длины, если он поворачивает плоскость поляризации на угол   </w:t>
      </w:r>
      <w:r w:rsidRPr="000B42C6">
        <w:rPr>
          <w:rFonts w:ascii="Times New Roman" w:hAnsi="Times New Roman" w:cs="Times New Roman"/>
          <w:b w:val="0"/>
          <w:i w:val="0"/>
          <w:position w:val="-12"/>
          <w:sz w:val="24"/>
          <w:szCs w:val="24"/>
        </w:rPr>
        <w:object w:dxaOrig="499" w:dyaOrig="360">
          <v:shape id="_x0000_i1443" type="#_x0000_t75" style="width:24.75pt;height:18pt" o:ole="">
            <v:imagedata r:id="rId790" o:title=""/>
          </v:shape>
          <o:OLEObject Type="Embed" ProgID="Equation.DSMT4" ShapeID="_x0000_i1443" DrawAspect="Content" ObjectID="_1450704634" r:id="rId791"/>
        </w:object>
      </w: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24°.</w:t>
      </w:r>
    </w:p>
    <w:p w:rsidR="00941FD0" w:rsidRPr="000B42C6" w:rsidRDefault="00941FD0" w:rsidP="00941FD0">
      <w:r>
        <w:rPr>
          <w:noProof/>
        </w:rPr>
        <w:drawing>
          <wp:inline distT="0" distB="0" distL="0" distR="0">
            <wp:extent cx="2266950" cy="571500"/>
            <wp:effectExtent l="1905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>+: 0,21 г/см</w:t>
      </w:r>
      <w:r w:rsidRPr="000B42C6">
        <w:rPr>
          <w:rFonts w:ascii="Times New Roman" w:hAnsi="Times New Roman" w:cs="Times New Roman"/>
          <w:b w:val="0"/>
          <w:i w:val="0"/>
          <w:position w:val="-4"/>
          <w:sz w:val="24"/>
          <w:szCs w:val="24"/>
        </w:rPr>
        <w:object w:dxaOrig="139" w:dyaOrig="300">
          <v:shape id="_x0000_i1444" type="#_x0000_t75" style="width:6.75pt;height:15pt" o:ole="">
            <v:imagedata r:id="rId793" o:title=""/>
          </v:shape>
          <o:OLEObject Type="Embed" ProgID="Equation.DSMT4" ShapeID="_x0000_i1444" DrawAspect="Content" ObjectID="_1450704635" r:id="rId794"/>
        </w:object>
      </w:r>
    </w:p>
    <w:p w:rsidR="00941FD0" w:rsidRPr="000B42C6" w:rsidRDefault="00941FD0" w:rsidP="00941FD0">
      <w:r w:rsidRPr="000B42C6">
        <w:t>-: 0,41 г/см</w:t>
      </w:r>
      <w:r w:rsidRPr="000B42C6">
        <w:rPr>
          <w:position w:val="-4"/>
        </w:rPr>
        <w:object w:dxaOrig="139" w:dyaOrig="300">
          <v:shape id="_x0000_i1445" type="#_x0000_t75" style="width:6.75pt;height:15pt" o:ole="">
            <v:imagedata r:id="rId793" o:title=""/>
          </v:shape>
          <o:OLEObject Type="Embed" ProgID="Equation.DSMT4" ShapeID="_x0000_i1445" DrawAspect="Content" ObjectID="_1450704636" r:id="rId795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55 г/см</w:t>
      </w:r>
      <w:r w:rsidRPr="000B42C6">
        <w:rPr>
          <w:b w:val="0"/>
          <w:position w:val="-4"/>
          <w:sz w:val="24"/>
          <w:szCs w:val="24"/>
        </w:rPr>
        <w:object w:dxaOrig="139" w:dyaOrig="300">
          <v:shape id="_x0000_i1446" type="#_x0000_t75" style="width:6.75pt;height:15pt" o:ole="">
            <v:imagedata r:id="rId793" o:title=""/>
          </v:shape>
          <o:OLEObject Type="Embed" ProgID="Equation.DSMT4" ShapeID="_x0000_i1446" DrawAspect="Content" ObjectID="_1450704637" r:id="rId796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33 г/см</w:t>
      </w:r>
      <w:r w:rsidRPr="000B42C6">
        <w:rPr>
          <w:b w:val="0"/>
          <w:position w:val="-4"/>
          <w:sz w:val="24"/>
          <w:szCs w:val="24"/>
        </w:rPr>
        <w:object w:dxaOrig="139" w:dyaOrig="300">
          <v:shape id="_x0000_i1447" type="#_x0000_t75" style="width:6.75pt;height:15pt" o:ole="">
            <v:imagedata r:id="rId793" o:title=""/>
          </v:shape>
          <o:OLEObject Type="Embed" ProgID="Equation.DSMT4" ShapeID="_x0000_i1447" DrawAspect="Content" ObjectID="_1450704638" r:id="rId797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7}}поляриза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ри поляризации света происходит:</w:t>
      </w:r>
    </w:p>
    <w:p w:rsidR="00941FD0" w:rsidRPr="000B42C6" w:rsidRDefault="00941FD0" w:rsidP="00941FD0">
      <w:r w:rsidRPr="000B42C6">
        <w:t>-: возникновение картины перераспределения интенсивности света</w:t>
      </w:r>
    </w:p>
    <w:p w:rsidR="00941FD0" w:rsidRPr="000B42C6" w:rsidRDefault="00941FD0" w:rsidP="00941FD0">
      <w:r w:rsidRPr="000B42C6">
        <w:t>-: уменьшение его интенсивности</w:t>
      </w:r>
    </w:p>
    <w:p w:rsidR="00941FD0" w:rsidRPr="000B42C6" w:rsidRDefault="00941FD0" w:rsidP="00941FD0">
      <w:r w:rsidRPr="000B42C6">
        <w:t>+: изменение электромагнитной структуры света</w:t>
      </w:r>
    </w:p>
    <w:p w:rsidR="00941FD0" w:rsidRPr="000B42C6" w:rsidRDefault="00941FD0" w:rsidP="00941FD0">
      <w:r w:rsidRPr="000B42C6">
        <w:t>-: увеличение его интенсивности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8}}поляриза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Интенсивность света уменьшается при прохождении через:</w:t>
      </w:r>
    </w:p>
    <w:p w:rsidR="00941FD0" w:rsidRPr="000B42C6" w:rsidRDefault="00941FD0" w:rsidP="00941FD0">
      <w:r w:rsidRPr="000B42C6">
        <w:t>-: призму</w:t>
      </w:r>
    </w:p>
    <w:p w:rsidR="00941FD0" w:rsidRPr="000B42C6" w:rsidRDefault="00941FD0" w:rsidP="00941FD0">
      <w:r w:rsidRPr="000B42C6">
        <w:t>+: поляризатор и анализатор</w:t>
      </w:r>
    </w:p>
    <w:p w:rsidR="00941FD0" w:rsidRPr="000B42C6" w:rsidRDefault="00941FD0" w:rsidP="00941FD0">
      <w:r w:rsidRPr="000B42C6">
        <w:t>-: активную среду</w:t>
      </w:r>
    </w:p>
    <w:p w:rsidR="00941FD0" w:rsidRPr="000B42C6" w:rsidRDefault="00941FD0" w:rsidP="00941FD0">
      <w:r w:rsidRPr="000B42C6">
        <w:t>-: линзу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9}}поляриза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ри поляризации света:</w:t>
      </w:r>
    </w:p>
    <w:p w:rsidR="00941FD0" w:rsidRPr="000B42C6" w:rsidRDefault="00941FD0" w:rsidP="00941FD0">
      <w:r w:rsidRPr="000B42C6">
        <w:t>+: изменяется его электромагнитная структура</w:t>
      </w:r>
    </w:p>
    <w:p w:rsidR="00941FD0" w:rsidRPr="000B42C6" w:rsidRDefault="00941FD0" w:rsidP="00941FD0">
      <w:r w:rsidRPr="000B42C6">
        <w:lastRenderedPageBreak/>
        <w:t>-: уменьшается его интенсивность</w:t>
      </w:r>
    </w:p>
    <w:p w:rsidR="00941FD0" w:rsidRPr="000B42C6" w:rsidRDefault="00941FD0" w:rsidP="00941FD0">
      <w:r w:rsidRPr="000B42C6">
        <w:t>-: увеличивается его интенсивность</w:t>
      </w:r>
    </w:p>
    <w:p w:rsidR="00941FD0" w:rsidRPr="000B42C6" w:rsidRDefault="00941FD0" w:rsidP="00941FD0">
      <w:r w:rsidRPr="000B42C6">
        <w:t>-: он рассеиваетс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0}}поляриза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Для поляризации света необходимо:</w:t>
      </w:r>
    </w:p>
    <w:p w:rsidR="00941FD0" w:rsidRPr="000B42C6" w:rsidRDefault="00941FD0" w:rsidP="00941FD0">
      <w:r w:rsidRPr="000B42C6">
        <w:t>-: сфокусировать с помощью линзы</w:t>
      </w:r>
    </w:p>
    <w:p w:rsidR="00941FD0" w:rsidRPr="000B42C6" w:rsidRDefault="00941FD0" w:rsidP="00941FD0">
      <w:r w:rsidRPr="000B42C6">
        <w:t>+: пропустить через поляроид</w:t>
      </w:r>
    </w:p>
    <w:p w:rsidR="00941FD0" w:rsidRPr="000B42C6" w:rsidRDefault="00941FD0" w:rsidP="00941FD0">
      <w:r w:rsidRPr="000B42C6">
        <w:t>-: рассеять в мутной среде</w:t>
      </w:r>
    </w:p>
    <w:p w:rsidR="00941FD0" w:rsidRPr="000B42C6" w:rsidRDefault="00941FD0" w:rsidP="00941FD0">
      <w:r w:rsidRPr="000B42C6">
        <w:t>-: подвергнуть действию электромагнитного пол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1}поляриза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тепень поляризации света увеличивается  при:</w:t>
      </w:r>
    </w:p>
    <w:p w:rsidR="00941FD0" w:rsidRPr="000B42C6" w:rsidRDefault="00941FD0" w:rsidP="00941FD0">
      <w:r w:rsidRPr="000B42C6">
        <w:t>-: увеличении его интенсивности</w:t>
      </w:r>
    </w:p>
    <w:p w:rsidR="00941FD0" w:rsidRPr="000B42C6" w:rsidRDefault="00941FD0" w:rsidP="00941FD0">
      <w:r w:rsidRPr="000B42C6">
        <w:t>-: его рассеянии</w:t>
      </w:r>
    </w:p>
    <w:p w:rsidR="00941FD0" w:rsidRPr="000B42C6" w:rsidRDefault="00941FD0" w:rsidP="00941FD0">
      <w:r w:rsidRPr="000B42C6">
        <w:t>+: пропускании через систему плоскопараллельных пластинок</w:t>
      </w:r>
    </w:p>
    <w:p w:rsidR="00941FD0" w:rsidRPr="000B42C6" w:rsidRDefault="00941FD0" w:rsidP="00941FD0">
      <w:r w:rsidRPr="000B42C6">
        <w:t>-: его фокусировк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2}}поляриза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оляризация света используется для:</w:t>
      </w:r>
    </w:p>
    <w:p w:rsidR="00941FD0" w:rsidRPr="000B42C6" w:rsidRDefault="00941FD0" w:rsidP="00941FD0">
      <w:r w:rsidRPr="000B42C6">
        <w:t>-: создания дифракционных картин</w:t>
      </w:r>
    </w:p>
    <w:p w:rsidR="00941FD0" w:rsidRPr="000B42C6" w:rsidRDefault="00941FD0" w:rsidP="00941FD0">
      <w:r w:rsidRPr="000B42C6">
        <w:t>-: создания голографических изображений</w:t>
      </w:r>
    </w:p>
    <w:p w:rsidR="00941FD0" w:rsidRPr="000B42C6" w:rsidRDefault="00941FD0" w:rsidP="00941FD0">
      <w:r w:rsidRPr="000B42C6">
        <w:t>-: фокусировки светового потока</w:t>
      </w:r>
    </w:p>
    <w:p w:rsidR="00941FD0" w:rsidRPr="000B42C6" w:rsidRDefault="00941FD0" w:rsidP="00941FD0">
      <w:r w:rsidRPr="000B42C6">
        <w:t>+: изучения механических напряжений на прозрачных моделях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3}}поляриза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lastRenderedPageBreak/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оляризационные приборы:</w:t>
      </w:r>
    </w:p>
    <w:p w:rsidR="00941FD0" w:rsidRPr="000B42C6" w:rsidRDefault="00941FD0" w:rsidP="00941FD0">
      <w:r w:rsidRPr="000B42C6">
        <w:t>-: дифракционная решетка</w:t>
      </w:r>
    </w:p>
    <w:p w:rsidR="00941FD0" w:rsidRPr="000B42C6" w:rsidRDefault="00941FD0" w:rsidP="00941FD0">
      <w:r w:rsidRPr="000B42C6">
        <w:t>-: линза</w:t>
      </w:r>
    </w:p>
    <w:p w:rsidR="00941FD0" w:rsidRPr="000B42C6" w:rsidRDefault="00941FD0" w:rsidP="00941FD0">
      <w:r w:rsidRPr="000B42C6">
        <w:t>-: призма</w:t>
      </w:r>
    </w:p>
    <w:p w:rsidR="00941FD0" w:rsidRPr="000B42C6" w:rsidRDefault="00941FD0" w:rsidP="00941FD0">
      <w:r w:rsidRPr="000B42C6">
        <w:t>+: поляризатор и анализатор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4}}поляриза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оляризационный прибор – это ###:</w:t>
      </w:r>
    </w:p>
    <w:p w:rsidR="00941FD0" w:rsidRPr="000B42C6" w:rsidRDefault="00941FD0" w:rsidP="00941FD0">
      <w:r w:rsidRPr="000B42C6">
        <w:t>+: пол*ризатор</w:t>
      </w:r>
    </w:p>
    <w:p w:rsidR="00941FD0" w:rsidRPr="000B42C6" w:rsidRDefault="00941FD0" w:rsidP="00941FD0">
      <w:r w:rsidRPr="000B42C6">
        <w:t>+: анализатор</w:t>
      </w:r>
    </w:p>
    <w:p w:rsidR="00941FD0" w:rsidRPr="000B42C6" w:rsidRDefault="00941FD0" w:rsidP="00941FD0">
      <w:r w:rsidRPr="000B42C6">
        <w:t>+: фазовая пластинк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5}}поляриза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поляриза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рассея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изменение электромагнитной структуры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направления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вращение плоскости поляризации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6}} поляриза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Волновое свойство света – это ###:</w:t>
      </w:r>
    </w:p>
    <w:p w:rsidR="00941FD0" w:rsidRPr="000B42C6" w:rsidRDefault="00941FD0" w:rsidP="00941FD0">
      <w:r w:rsidRPr="000B42C6">
        <w:lastRenderedPageBreak/>
        <w:t>+: преломление</w:t>
      </w:r>
    </w:p>
    <w:p w:rsidR="00941FD0" w:rsidRPr="000B42C6" w:rsidRDefault="00941FD0" w:rsidP="00941FD0">
      <w:r w:rsidRPr="000B42C6">
        <w:t>+: отражение</w:t>
      </w:r>
    </w:p>
    <w:p w:rsidR="00941FD0" w:rsidRPr="000B42C6" w:rsidRDefault="00941FD0" w:rsidP="00941FD0">
      <w:r w:rsidRPr="000B42C6">
        <w:t>+: рассеяние</w:t>
      </w:r>
    </w:p>
    <w:p w:rsidR="00941FD0" w:rsidRPr="000B42C6" w:rsidRDefault="00941FD0" w:rsidP="00941FD0">
      <w:r w:rsidRPr="000B42C6">
        <w:t>+: интерференция</w:t>
      </w:r>
    </w:p>
    <w:p w:rsidR="00941FD0" w:rsidRPr="000B42C6" w:rsidRDefault="00941FD0" w:rsidP="00941FD0">
      <w:r w:rsidRPr="000B42C6">
        <w:t>+: дифракция</w:t>
      </w:r>
    </w:p>
    <w:p w:rsidR="00941FD0" w:rsidRPr="000B42C6" w:rsidRDefault="00941FD0" w:rsidP="00941FD0">
      <w:r w:rsidRPr="000B42C6">
        <w:t>+: поляризация</w:t>
      </w:r>
    </w:p>
    <w:p w:rsidR="00941FD0" w:rsidRPr="000B42C6" w:rsidRDefault="00941FD0" w:rsidP="00941FD0">
      <w:r w:rsidRPr="000B42C6">
        <w:t>+: поглощение</w:t>
      </w:r>
    </w:p>
    <w:p w:rsidR="00941FD0" w:rsidRPr="000B42C6" w:rsidRDefault="00941FD0" w:rsidP="00941FD0">
      <w:r w:rsidRPr="000B42C6">
        <w:t>+: дисперсия</w:t>
      </w:r>
    </w:p>
    <w:p w:rsidR="00941FD0" w:rsidRPr="000B42C6" w:rsidRDefault="00941FD0" w:rsidP="00941FD0">
      <w:r w:rsidRPr="000B42C6">
        <w:t xml:space="preserve"> </w:t>
      </w: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7}} поляриза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вет поляризуется при ###</w:t>
      </w:r>
    </w:p>
    <w:p w:rsidR="00941FD0" w:rsidRPr="000B42C6" w:rsidRDefault="00941FD0" w:rsidP="00941FD0">
      <w:r w:rsidRPr="000B42C6">
        <w:t>+: двойном лучепреломлении</w:t>
      </w:r>
    </w:p>
    <w:p w:rsidR="00941FD0" w:rsidRPr="000B42C6" w:rsidRDefault="00941FD0" w:rsidP="00941FD0">
      <w:r w:rsidRPr="000B42C6">
        <w:t>+: отражении</w:t>
      </w:r>
    </w:p>
    <w:p w:rsidR="00941FD0" w:rsidRPr="000B42C6" w:rsidRDefault="00941FD0" w:rsidP="00941FD0">
      <w:r w:rsidRPr="000B42C6">
        <w:t>+: преломлении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8}} поляриза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оляризация света – это одно из ### его свойств</w:t>
      </w:r>
    </w:p>
    <w:p w:rsidR="00941FD0" w:rsidRPr="000B42C6" w:rsidRDefault="00941FD0" w:rsidP="00941FD0">
      <w:r w:rsidRPr="000B42C6">
        <w:t>+: волновых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9}} поляриза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вет поляризуется при ###</w:t>
      </w:r>
    </w:p>
    <w:p w:rsidR="00941FD0" w:rsidRPr="000B42C6" w:rsidRDefault="00941FD0" w:rsidP="00941FD0">
      <w:r w:rsidRPr="000B42C6">
        <w:t>+: отражении</w:t>
      </w:r>
    </w:p>
    <w:p w:rsidR="00941FD0" w:rsidRPr="000B42C6" w:rsidRDefault="00941FD0" w:rsidP="00941FD0">
      <w:r w:rsidRPr="000B42C6">
        <w:t>+: преломлении</w:t>
      </w:r>
    </w:p>
    <w:p w:rsidR="00941FD0" w:rsidRPr="000B42C6" w:rsidRDefault="00941FD0" w:rsidP="00941FD0">
      <w:r w:rsidRPr="000B42C6">
        <w:t>+: двойном лучепреломлении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0}} поляриза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lastRenderedPageBreak/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Одно из волновых свойств света – это его ###</w:t>
      </w:r>
    </w:p>
    <w:p w:rsidR="00941FD0" w:rsidRPr="000B42C6" w:rsidRDefault="00941FD0" w:rsidP="00941FD0">
      <w:r w:rsidRPr="000B42C6">
        <w:t>+: поляризация</w:t>
      </w:r>
    </w:p>
    <w:p w:rsidR="00941FD0" w:rsidRPr="000B42C6" w:rsidRDefault="00941FD0" w:rsidP="00941FD0">
      <w:r w:rsidRPr="000B42C6">
        <w:t>+: интерференция</w:t>
      </w:r>
    </w:p>
    <w:p w:rsidR="00941FD0" w:rsidRPr="000B42C6" w:rsidRDefault="00941FD0" w:rsidP="00941FD0">
      <w:r w:rsidRPr="000B42C6">
        <w:t>+: дифракция</w:t>
      </w:r>
    </w:p>
    <w:p w:rsidR="00941FD0" w:rsidRPr="000B42C6" w:rsidRDefault="00941FD0" w:rsidP="00941FD0">
      <w:r w:rsidRPr="000B42C6">
        <w:t>+: дисперсия</w:t>
      </w:r>
    </w:p>
    <w:p w:rsidR="00941FD0" w:rsidRPr="000B42C6" w:rsidRDefault="00941FD0" w:rsidP="00941FD0">
      <w:r w:rsidRPr="000B42C6">
        <w:t>+: поглощение</w:t>
      </w:r>
    </w:p>
    <w:p w:rsidR="00941FD0" w:rsidRPr="000B42C6" w:rsidRDefault="00941FD0" w:rsidP="00941FD0">
      <w:r w:rsidRPr="000B42C6">
        <w:t>+: рассеяни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1}} поляриза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В результате прохождения света через поляроид свет испытывает ###</w:t>
      </w:r>
    </w:p>
    <w:p w:rsidR="00941FD0" w:rsidRPr="000B42C6" w:rsidRDefault="00941FD0" w:rsidP="00941FD0">
      <w:r w:rsidRPr="000B42C6">
        <w:t>+: поляризацию</w:t>
      </w:r>
    </w:p>
    <w:p w:rsidR="00941FD0" w:rsidRPr="000B42C6" w:rsidRDefault="00941FD0" w:rsidP="00941FD0">
      <w:r w:rsidRPr="000B42C6">
        <w:t>+: пол#$#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2}}поляриза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дифрак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поляриза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огибание светом препятствий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электромагнитной структуры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вращение плоскости поляризации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3}}поляриза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lastRenderedPageBreak/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интерференция 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дисперс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наложение когерентных волн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зависимость фазовой скорости света в среде от частоты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вращение плоскости поляризации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4}}поляриза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дифрак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рассея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огибание светом препятствий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направления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зависимость фазовой скорости света в среде от частоты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5}}поляриза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дисперс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рассея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lastRenderedPageBreak/>
        <w:t>R</w:t>
      </w:r>
      <w:r w:rsidRPr="000B42C6">
        <w:t>1: зависимость фазовой скорости в среде от частоты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направления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4: наложение когерентных волн 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6}}поляризац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дифрак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поляриза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огибание светом препятствий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электромагнитной структуры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увеличение интенсивности света</w:t>
      </w:r>
    </w:p>
    <w:p w:rsidR="00941FD0" w:rsidRPr="000B42C6" w:rsidRDefault="00941FD0" w:rsidP="00941FD0"/>
    <w:p w:rsidR="00941FD0" w:rsidRPr="000B42C6" w:rsidRDefault="00941FD0" w:rsidP="00941FD0">
      <w:pPr>
        <w:rPr>
          <w:rStyle w:val="FontStyle14"/>
          <w:b/>
          <w:sz w:val="24"/>
          <w:szCs w:val="24"/>
        </w:rPr>
      </w:pPr>
      <w:r w:rsidRPr="000B42C6">
        <w:rPr>
          <w:rStyle w:val="FontStyle14"/>
          <w:b/>
          <w:sz w:val="24"/>
          <w:szCs w:val="24"/>
          <w:lang w:val="en-US"/>
        </w:rPr>
        <w:t>V</w:t>
      </w:r>
      <w:r w:rsidRPr="000B42C6">
        <w:rPr>
          <w:rStyle w:val="FontStyle14"/>
          <w:b/>
          <w:sz w:val="24"/>
          <w:szCs w:val="24"/>
        </w:rPr>
        <w:t>3: Дисперсия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}}дисперс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Дисперсия света – это:</w:t>
      </w:r>
    </w:p>
    <w:p w:rsidR="00941FD0" w:rsidRPr="000B42C6" w:rsidRDefault="00941FD0" w:rsidP="00941FD0">
      <w:r w:rsidRPr="000B42C6">
        <w:t>-: поляризация вещества под действием электрического поля</w:t>
      </w:r>
    </w:p>
    <w:p w:rsidR="00941FD0" w:rsidRPr="000B42C6" w:rsidRDefault="00941FD0" w:rsidP="00941FD0">
      <w:r w:rsidRPr="000B42C6">
        <w:t>-: огибание светом препятствий</w:t>
      </w:r>
    </w:p>
    <w:p w:rsidR="00941FD0" w:rsidRPr="000B42C6" w:rsidRDefault="00941FD0" w:rsidP="00941FD0">
      <w:r w:rsidRPr="000B42C6">
        <w:t>+: зависимость фазовой скорости света в среде от его длины волны</w:t>
      </w:r>
    </w:p>
    <w:p w:rsidR="00941FD0" w:rsidRPr="000B42C6" w:rsidRDefault="00941FD0" w:rsidP="00941FD0">
      <w:r w:rsidRPr="000B42C6">
        <w:t>-: образование максимумов и минимумов освещенности при наложении световых волн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}}дисперс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lastRenderedPageBreak/>
        <w:t>S</w:t>
      </w:r>
      <w:r w:rsidRPr="000B42C6">
        <w:t>: Какой зависимостью описывается дисперсия  волн?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0"/>
        </w:rPr>
        <w:object w:dxaOrig="880" w:dyaOrig="320">
          <v:shape id="_x0000_i1448" type="#_x0000_t75" style="width:44.25pt;height:15.75pt" o:ole="">
            <v:imagedata r:id="rId798" o:title=""/>
          </v:shape>
          <o:OLEObject Type="Embed" ProgID="Equation.DSMT4" ShapeID="_x0000_i1448" DrawAspect="Content" ObjectID="_1450704639" r:id="rId799"/>
        </w:objec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10"/>
        </w:rPr>
        <w:object w:dxaOrig="900" w:dyaOrig="320">
          <v:shape id="_x0000_i1449" type="#_x0000_t75" style="width:45pt;height:15.75pt" o:ole="">
            <v:imagedata r:id="rId800" o:title=""/>
          </v:shape>
          <o:OLEObject Type="Embed" ProgID="Equation.DSMT4" ShapeID="_x0000_i1449" DrawAspect="Content" ObjectID="_1450704640" r:id="rId801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0"/>
        </w:rPr>
        <w:object w:dxaOrig="920" w:dyaOrig="320">
          <v:shape id="_x0000_i1450" type="#_x0000_t75" style="width:45.75pt;height:15.75pt" o:ole="">
            <v:imagedata r:id="rId802" o:title=""/>
          </v:shape>
          <o:OLEObject Type="Embed" ProgID="Equation.DSMT4" ShapeID="_x0000_i1450" DrawAspect="Content" ObjectID="_1450704641" r:id="rId803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0"/>
        </w:rPr>
        <w:object w:dxaOrig="920" w:dyaOrig="320">
          <v:shape id="_x0000_i1451" type="#_x0000_t75" style="width:45.75pt;height:15.75pt" o:ole="">
            <v:imagedata r:id="rId804" o:title=""/>
          </v:shape>
          <o:OLEObject Type="Embed" ProgID="Equation.DSMT4" ShapeID="_x0000_i1451" DrawAspect="Content" ObjectID="_1450704642" r:id="rId805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}}дисперс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В результате дисперсии происходит: </w:t>
      </w:r>
    </w:p>
    <w:p w:rsidR="00941FD0" w:rsidRPr="000B42C6" w:rsidRDefault="00941FD0" w:rsidP="00941FD0">
      <w:r w:rsidRPr="000B42C6">
        <w:t>+: разложение света в спектр</w:t>
      </w:r>
    </w:p>
    <w:p w:rsidR="00941FD0" w:rsidRPr="000B42C6" w:rsidRDefault="00941FD0" w:rsidP="00941FD0">
      <w:r w:rsidRPr="000B42C6">
        <w:t xml:space="preserve">-: поляризация вещества </w:t>
      </w:r>
    </w:p>
    <w:p w:rsidR="00941FD0" w:rsidRPr="000B42C6" w:rsidRDefault="00941FD0" w:rsidP="00941FD0">
      <w:r w:rsidRPr="000B42C6">
        <w:t>-: огибание светом препятствий</w:t>
      </w:r>
    </w:p>
    <w:p w:rsidR="00941FD0" w:rsidRPr="000B42C6" w:rsidRDefault="00941FD0" w:rsidP="00941FD0">
      <w:r w:rsidRPr="000B42C6">
        <w:t>-: образование максимумов и минимумов освещенности при наложении световых волн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}}дисперс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Зависимость фазовой скорости света в среде от его длины волны – это:</w:t>
      </w:r>
    </w:p>
    <w:p w:rsidR="00941FD0" w:rsidRPr="000B42C6" w:rsidRDefault="00941FD0" w:rsidP="00941FD0">
      <w:r w:rsidRPr="000B42C6">
        <w:t xml:space="preserve">-: интерференция </w:t>
      </w:r>
    </w:p>
    <w:p w:rsidR="00941FD0" w:rsidRPr="000B42C6" w:rsidRDefault="00941FD0" w:rsidP="00941FD0">
      <w:r w:rsidRPr="000B42C6">
        <w:t xml:space="preserve">-: поляризация </w:t>
      </w:r>
    </w:p>
    <w:p w:rsidR="00941FD0" w:rsidRPr="000B42C6" w:rsidRDefault="00941FD0" w:rsidP="00941FD0">
      <w:r w:rsidRPr="000B42C6">
        <w:t xml:space="preserve">+: дисперсия </w:t>
      </w:r>
    </w:p>
    <w:p w:rsidR="00941FD0" w:rsidRPr="000B42C6" w:rsidRDefault="00941FD0" w:rsidP="00941FD0">
      <w:r w:rsidRPr="000B42C6">
        <w:t>-: рассеяни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}}дисперс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Дисперсия света сопровождается:</w:t>
      </w:r>
    </w:p>
    <w:p w:rsidR="00941FD0" w:rsidRPr="000B42C6" w:rsidRDefault="00941FD0" w:rsidP="00941FD0">
      <w:r w:rsidRPr="000B42C6">
        <w:t>-: поляризацией вещества</w:t>
      </w:r>
    </w:p>
    <w:p w:rsidR="00941FD0" w:rsidRPr="000B42C6" w:rsidRDefault="00941FD0" w:rsidP="00941FD0">
      <w:r w:rsidRPr="000B42C6">
        <w:t>-: образованием максимумов и минимумов освещенности</w:t>
      </w:r>
    </w:p>
    <w:p w:rsidR="00941FD0" w:rsidRPr="000B42C6" w:rsidRDefault="00941FD0" w:rsidP="00941FD0">
      <w:r w:rsidRPr="000B42C6">
        <w:t xml:space="preserve">+: разложением света в спектр </w:t>
      </w:r>
    </w:p>
    <w:p w:rsidR="00941FD0" w:rsidRPr="000B42C6" w:rsidRDefault="00941FD0" w:rsidP="00941FD0">
      <w:r w:rsidRPr="000B42C6">
        <w:lastRenderedPageBreak/>
        <w:t>-: его поглощение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}}дисперс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Возникновение дисперсионного спектра – это результат:</w:t>
      </w:r>
    </w:p>
    <w:p w:rsidR="00941FD0" w:rsidRPr="000B42C6" w:rsidRDefault="00941FD0" w:rsidP="00941FD0">
      <w:r w:rsidRPr="000B42C6">
        <w:t>-: интерференции света</w:t>
      </w:r>
    </w:p>
    <w:p w:rsidR="00941FD0" w:rsidRPr="000B42C6" w:rsidRDefault="00941FD0" w:rsidP="00941FD0">
      <w:r w:rsidRPr="000B42C6">
        <w:t>-: дифракции света</w:t>
      </w:r>
    </w:p>
    <w:p w:rsidR="00941FD0" w:rsidRPr="000B42C6" w:rsidRDefault="00941FD0" w:rsidP="00941FD0">
      <w:r w:rsidRPr="000B42C6">
        <w:t>+: прохождения света через призму</w:t>
      </w:r>
    </w:p>
    <w:p w:rsidR="00941FD0" w:rsidRPr="000B42C6" w:rsidRDefault="00941FD0" w:rsidP="00941FD0">
      <w:r w:rsidRPr="000B42C6">
        <w:t>-: поглощения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}}дисперс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Дисперсия света позволяет получить:</w:t>
      </w:r>
    </w:p>
    <w:p w:rsidR="00941FD0" w:rsidRPr="000B42C6" w:rsidRDefault="00941FD0" w:rsidP="00941FD0">
      <w:r w:rsidRPr="000B42C6">
        <w:t>-: усиление светового потока</w:t>
      </w:r>
    </w:p>
    <w:p w:rsidR="00941FD0" w:rsidRPr="000B42C6" w:rsidRDefault="00941FD0" w:rsidP="00941FD0">
      <w:r w:rsidRPr="000B42C6">
        <w:t>-: уменьшение его интенсивности</w:t>
      </w:r>
    </w:p>
    <w:p w:rsidR="00941FD0" w:rsidRPr="000B42C6" w:rsidRDefault="00941FD0" w:rsidP="00941FD0">
      <w:r w:rsidRPr="000B42C6">
        <w:t>+: световой спектр</w:t>
      </w:r>
    </w:p>
    <w:p w:rsidR="00941FD0" w:rsidRPr="000B42C6" w:rsidRDefault="00941FD0" w:rsidP="00941FD0">
      <w:r w:rsidRPr="000B42C6">
        <w:t>-: его фокусировку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8}}дисперс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ь соответствие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дисперс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рассея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двойное лучепреломление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зависимость фазовой скорости света в среде от его длины волны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изменение направления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способ поляризаци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вращение плоскости поляризации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9}}дисперс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ь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В результате прохождения света через призму образуется ### спектр.</w:t>
      </w:r>
    </w:p>
    <w:p w:rsidR="00941FD0" w:rsidRPr="000B42C6" w:rsidRDefault="00941FD0" w:rsidP="00941FD0">
      <w:r w:rsidRPr="000B42C6">
        <w:t>+: д*сп*рсион#$#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0}}дисперс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ь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ричиной образования радужной полоски при прохождении света через призму является ###.</w:t>
      </w:r>
    </w:p>
    <w:p w:rsidR="00941FD0" w:rsidRPr="000B42C6" w:rsidRDefault="00941FD0" w:rsidP="00941FD0">
      <w:r w:rsidRPr="000B42C6">
        <w:t xml:space="preserve">+:  д*сп*рсия 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1}}дисперс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дисперс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рассея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зависимость фазовой скорости в среде от частоты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направления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вращение плоскости поляризации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2}}дисперс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дифрак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рассеяние света</w:t>
      </w:r>
    </w:p>
    <w:p w:rsidR="00941FD0" w:rsidRPr="000B42C6" w:rsidRDefault="00941FD0" w:rsidP="00941FD0">
      <w:r w:rsidRPr="000B42C6">
        <w:rPr>
          <w:lang w:val="en-US"/>
        </w:rPr>
        <w:lastRenderedPageBreak/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огибание светом препятствий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направления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4: наложение когерентных волн 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3}}дисперс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интерферен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рассея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1: наложение когерентных волн  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направления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4: увеличение интенсивности света 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4}}дисперс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физических понят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интерферен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дисперс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1: наложение когерентных волн  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зависимость скорости света от длины волны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4: уменьшение интенсивности света 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5}}дисперс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физических понят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дисперс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интерферен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зависимость скорости света от длины волны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2: наложение когерентных волн  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4: фокусировка света 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6}}дисперсия свет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ь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Дисперсия, интерференция, дифракция – это ### свойства света</w:t>
      </w:r>
    </w:p>
    <w:p w:rsidR="00941FD0" w:rsidRPr="000B42C6" w:rsidRDefault="00941FD0" w:rsidP="00941FD0">
      <w:r w:rsidRPr="000B42C6">
        <w:t>+: волновые</w:t>
      </w:r>
    </w:p>
    <w:p w:rsidR="00941FD0" w:rsidRPr="000B42C6" w:rsidRDefault="00941FD0" w:rsidP="00941FD0">
      <w:r w:rsidRPr="000B42C6">
        <w:t>+: Волновы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7}}дисперс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ь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Волновые свойства света – это ###</w:t>
      </w:r>
    </w:p>
    <w:p w:rsidR="00941FD0" w:rsidRPr="000B42C6" w:rsidRDefault="00941FD0" w:rsidP="00941FD0">
      <w:r w:rsidRPr="000B42C6">
        <w:t>+: дисперсия</w:t>
      </w:r>
    </w:p>
    <w:p w:rsidR="00941FD0" w:rsidRPr="000B42C6" w:rsidRDefault="00941FD0" w:rsidP="00941FD0">
      <w:r w:rsidRPr="000B42C6">
        <w:t>+: интерференция</w:t>
      </w:r>
    </w:p>
    <w:p w:rsidR="00941FD0" w:rsidRPr="000B42C6" w:rsidRDefault="00941FD0" w:rsidP="00941FD0">
      <w:r w:rsidRPr="000B42C6">
        <w:t>+: дифракция</w:t>
      </w:r>
    </w:p>
    <w:p w:rsidR="00941FD0" w:rsidRPr="000B42C6" w:rsidRDefault="00941FD0" w:rsidP="00941FD0">
      <w:r w:rsidRPr="000B42C6">
        <w:t>+: рассеяние</w:t>
      </w:r>
    </w:p>
    <w:p w:rsidR="00941FD0" w:rsidRPr="000B42C6" w:rsidRDefault="00941FD0" w:rsidP="00941FD0">
      <w:r w:rsidRPr="000B42C6">
        <w:t>+: поглощение</w:t>
      </w:r>
    </w:p>
    <w:p w:rsidR="00941FD0" w:rsidRPr="000B42C6" w:rsidRDefault="00941FD0" w:rsidP="00941FD0">
      <w:r w:rsidRPr="000B42C6">
        <w:t>+: поляризаци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lastRenderedPageBreak/>
        <w:t>I</w:t>
      </w:r>
      <w:r w:rsidRPr="000B42C6">
        <w:t xml:space="preserve">: {{18}}дисперс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ь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В результате дисперсии свет разлагается в ###</w:t>
      </w:r>
    </w:p>
    <w:p w:rsidR="00941FD0" w:rsidRPr="000B42C6" w:rsidRDefault="00941FD0" w:rsidP="00941FD0">
      <w:r w:rsidRPr="000B42C6">
        <w:t>+: спектр</w:t>
      </w:r>
    </w:p>
    <w:p w:rsidR="00941FD0" w:rsidRPr="000B42C6" w:rsidRDefault="00941FD0" w:rsidP="00941FD0">
      <w:r w:rsidRPr="000B42C6">
        <w:t>+: Спектр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9}}дисперс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ь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оявление светового спектра – это результат ###</w:t>
      </w:r>
    </w:p>
    <w:p w:rsidR="00941FD0" w:rsidRPr="000B42C6" w:rsidRDefault="00941FD0" w:rsidP="00941FD0">
      <w:r w:rsidRPr="000B42C6">
        <w:t>+: дисперсии</w:t>
      </w:r>
    </w:p>
    <w:p w:rsidR="00941FD0" w:rsidRPr="000B42C6" w:rsidRDefault="00941FD0" w:rsidP="00941FD0">
      <w:r w:rsidRPr="000B42C6">
        <w:t>+: дифракции</w:t>
      </w:r>
    </w:p>
    <w:p w:rsidR="00941FD0" w:rsidRPr="000B42C6" w:rsidRDefault="00941FD0" w:rsidP="00941FD0">
      <w:r w:rsidRPr="000B42C6">
        <w:t>+: интерференции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0}}дисперс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ь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Для анализа спектрального состава света используется ###</w:t>
      </w:r>
    </w:p>
    <w:p w:rsidR="00941FD0" w:rsidRPr="000B42C6" w:rsidRDefault="00941FD0" w:rsidP="00941FD0">
      <w:r w:rsidRPr="000B42C6">
        <w:t>+: дисперсия</w:t>
      </w:r>
      <w:r w:rsidRPr="000B42C6">
        <w:br/>
        <w:t>+: дифракция</w:t>
      </w:r>
      <w:r w:rsidRPr="000B42C6">
        <w:br/>
        <w:t>+: интерференци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1}}дисперс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Style19"/>
        <w:widowControl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>Верно утверждение(-я):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Дисперсией света объясняется физическое явление: 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А – фиолетовый цвет мыльной пленки, освещаемой бе</w:t>
      </w:r>
      <w:r w:rsidRPr="000B42C6">
        <w:rPr>
          <w:rStyle w:val="FontStyle46"/>
          <w:rFonts w:ascii="Times New Roman" w:hAnsi="Times New Roman"/>
        </w:rPr>
        <w:softHyphen/>
        <w:t>лым светом.</w:t>
      </w:r>
    </w:p>
    <w:p w:rsidR="00941FD0" w:rsidRPr="000B42C6" w:rsidRDefault="00941FD0" w:rsidP="00941FD0">
      <w:pPr>
        <w:pStyle w:val="Style28"/>
        <w:widowControl/>
        <w:spacing w:line="240" w:lineRule="auto"/>
        <w:ind w:firstLine="0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Б – фиолетовый цвет абажура настольной лампы, све</w:t>
      </w:r>
      <w:r w:rsidRPr="000B42C6">
        <w:rPr>
          <w:rStyle w:val="FontStyle46"/>
          <w:rFonts w:ascii="Times New Roman" w:hAnsi="Times New Roman"/>
        </w:rPr>
        <w:softHyphen/>
        <w:t>тящейся белым светом.</w:t>
      </w:r>
    </w:p>
    <w:p w:rsidR="00941FD0" w:rsidRPr="000B42C6" w:rsidRDefault="00941FD0" w:rsidP="00941FD0">
      <w:pPr>
        <w:pStyle w:val="Style5"/>
        <w:widowControl/>
        <w:tabs>
          <w:tab w:val="left" w:pos="475"/>
          <w:tab w:val="left" w:pos="3355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только А</w:t>
      </w:r>
      <w:r w:rsidRPr="000B42C6">
        <w:rPr>
          <w:rStyle w:val="FontStyle46"/>
          <w:rFonts w:ascii="Times New Roman" w:hAnsi="Times New Roman"/>
        </w:rPr>
        <w:tab/>
      </w:r>
    </w:p>
    <w:p w:rsidR="00941FD0" w:rsidRPr="000B42C6" w:rsidRDefault="00941FD0" w:rsidP="00941FD0">
      <w:pPr>
        <w:pStyle w:val="Style5"/>
        <w:widowControl/>
        <w:tabs>
          <w:tab w:val="left" w:pos="475"/>
          <w:tab w:val="left" w:pos="3350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только Б</w:t>
      </w:r>
      <w:r w:rsidRPr="000B42C6">
        <w:rPr>
          <w:rStyle w:val="FontStyle46"/>
          <w:rFonts w:ascii="Times New Roman" w:hAnsi="Times New Roman"/>
        </w:rPr>
        <w:tab/>
      </w:r>
    </w:p>
    <w:p w:rsidR="00941FD0" w:rsidRPr="000B42C6" w:rsidRDefault="00941FD0" w:rsidP="00941FD0">
      <w:pPr>
        <w:pStyle w:val="Style5"/>
        <w:widowControl/>
        <w:tabs>
          <w:tab w:val="left" w:pos="475"/>
          <w:tab w:val="left" w:pos="3355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и А, и Б</w:t>
      </w:r>
    </w:p>
    <w:p w:rsidR="00941FD0" w:rsidRPr="000B42C6" w:rsidRDefault="00941FD0" w:rsidP="00941FD0">
      <w:pPr>
        <w:rPr>
          <w:rStyle w:val="FontStyle46"/>
          <w:rFonts w:ascii="Times New Roman" w:hAnsi="Times New Roman" w:cs="Times New Roman"/>
          <w:sz w:val="24"/>
          <w:szCs w:val="24"/>
        </w:rPr>
      </w:pPr>
      <w:r w:rsidRPr="000B42C6">
        <w:rPr>
          <w:rStyle w:val="FontStyle46"/>
          <w:rFonts w:ascii="Times New Roman" w:hAnsi="Times New Roman" w:cs="Times New Roman"/>
          <w:sz w:val="24"/>
          <w:szCs w:val="24"/>
        </w:rPr>
        <w:t>+: ни А, ни Б</w:t>
      </w:r>
    </w:p>
    <w:p w:rsidR="00941FD0" w:rsidRPr="000B42C6" w:rsidRDefault="00941FD0" w:rsidP="00941FD0">
      <w:pPr>
        <w:rPr>
          <w:rStyle w:val="FontStyle46"/>
          <w:rFonts w:ascii="Times New Roman" w:hAnsi="Times New Roman" w:cs="Times New Roman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2}}дисперс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Style7"/>
        <w:widowControl/>
        <w:tabs>
          <w:tab w:val="left" w:pos="355"/>
        </w:tabs>
        <w:spacing w:line="240" w:lineRule="auto"/>
        <w:ind w:firstLine="0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lastRenderedPageBreak/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 xml:space="preserve">Разложение пучка солнечного света в спектр при прохождении через призму объясняется тем, что свет состоит из набора электромагнитных </w:t>
      </w:r>
      <w:r w:rsidRPr="000B42C6">
        <w:rPr>
          <w:rStyle w:val="FontStyle51"/>
          <w:rFonts w:ascii="Times New Roman" w:hAnsi="Times New Roman"/>
          <w:b w:val="0"/>
        </w:rPr>
        <w:t>волн</w:t>
      </w:r>
      <w:r w:rsidRPr="000B42C6">
        <w:rPr>
          <w:rStyle w:val="FontStyle51"/>
          <w:rFonts w:ascii="Times New Roman" w:hAnsi="Times New Roman"/>
        </w:rPr>
        <w:t xml:space="preserve"> </w:t>
      </w:r>
      <w:r w:rsidRPr="000B42C6">
        <w:rPr>
          <w:rStyle w:val="FontStyle46"/>
          <w:rFonts w:ascii="Times New Roman" w:hAnsi="Times New Roman"/>
        </w:rPr>
        <w:t xml:space="preserve">разной длины, </w:t>
      </w:r>
    </w:p>
    <w:p w:rsidR="00941FD0" w:rsidRPr="000B42C6" w:rsidRDefault="00941FD0" w:rsidP="00941FD0">
      <w:pPr>
        <w:pStyle w:val="Style7"/>
        <w:widowControl/>
        <w:tabs>
          <w:tab w:val="left" w:pos="355"/>
        </w:tabs>
        <w:spacing w:line="240" w:lineRule="auto"/>
        <w:ind w:firstLine="0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которые, попадая в призму,</w:t>
      </w:r>
    </w:p>
    <w:p w:rsidR="00941FD0" w:rsidRPr="000B42C6" w:rsidRDefault="00941FD0" w:rsidP="00941FD0">
      <w:pPr>
        <w:pStyle w:val="Style3"/>
        <w:widowControl/>
        <w:tabs>
          <w:tab w:val="left" w:pos="638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+: движутся с разной скоростью</w:t>
      </w:r>
    </w:p>
    <w:p w:rsidR="00941FD0" w:rsidRPr="000B42C6" w:rsidRDefault="00941FD0" w:rsidP="00941FD0">
      <w:pPr>
        <w:pStyle w:val="Style3"/>
        <w:widowControl/>
        <w:tabs>
          <w:tab w:val="left" w:pos="638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-: имеют одинаковую частоту</w:t>
      </w:r>
    </w:p>
    <w:p w:rsidR="00941FD0" w:rsidRPr="000B42C6" w:rsidRDefault="00941FD0" w:rsidP="00941FD0">
      <w:pPr>
        <w:pStyle w:val="Style3"/>
        <w:widowControl/>
        <w:tabs>
          <w:tab w:val="left" w:pos="638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-: поглощаются в разной степени</w:t>
      </w:r>
    </w:p>
    <w:p w:rsidR="00941FD0" w:rsidRPr="000B42C6" w:rsidRDefault="00941FD0" w:rsidP="00941FD0">
      <w:pPr>
        <w:pStyle w:val="Style3"/>
        <w:widowControl/>
        <w:tabs>
          <w:tab w:val="left" w:pos="638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-: имеют одинаковую длину волны</w:t>
      </w:r>
    </w:p>
    <w:p w:rsidR="00941FD0" w:rsidRPr="000B42C6" w:rsidRDefault="00941FD0" w:rsidP="00941FD0"/>
    <w:p w:rsidR="00941FD0" w:rsidRPr="000B42C6" w:rsidRDefault="00941FD0" w:rsidP="00941FD0">
      <w:pPr>
        <w:rPr>
          <w:rStyle w:val="FontStyle14"/>
          <w:b/>
          <w:sz w:val="24"/>
          <w:szCs w:val="24"/>
        </w:rPr>
      </w:pPr>
      <w:r w:rsidRPr="000B42C6">
        <w:rPr>
          <w:rStyle w:val="FontStyle14"/>
          <w:b/>
          <w:sz w:val="24"/>
          <w:szCs w:val="24"/>
          <w:lang w:val="en-US"/>
        </w:rPr>
        <w:t>V</w:t>
      </w:r>
      <w:r w:rsidRPr="000B42C6">
        <w:rPr>
          <w:rStyle w:val="FontStyle14"/>
          <w:b/>
          <w:sz w:val="24"/>
          <w:szCs w:val="24"/>
        </w:rPr>
        <w:t>3: Поглощение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{{1}}поглоще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оглощение света – это:</w:t>
      </w:r>
    </w:p>
    <w:p w:rsidR="00941FD0" w:rsidRPr="000B42C6" w:rsidRDefault="00941FD0" w:rsidP="00941FD0">
      <w:r w:rsidRPr="000B42C6">
        <w:t>-: изменение его направления при прохождении в среде</w:t>
      </w:r>
    </w:p>
    <w:p w:rsidR="00941FD0" w:rsidRPr="000B42C6" w:rsidRDefault="00941FD0" w:rsidP="00941FD0">
      <w:r w:rsidRPr="000B42C6">
        <w:t>+: уменьшение интенсивности в мутных средах</w:t>
      </w:r>
    </w:p>
    <w:p w:rsidR="00941FD0" w:rsidRPr="000B42C6" w:rsidRDefault="00941FD0" w:rsidP="00941FD0">
      <w:r w:rsidRPr="000B42C6">
        <w:t>-: превращение в монохроматический свет</w:t>
      </w:r>
    </w:p>
    <w:p w:rsidR="00941FD0" w:rsidRPr="000B42C6" w:rsidRDefault="00941FD0" w:rsidP="00941FD0">
      <w:r w:rsidRPr="000B42C6">
        <w:t>-: преобразование в белый свет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}}поглоще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В результате поглощения света средой:</w:t>
      </w:r>
    </w:p>
    <w:p w:rsidR="00941FD0" w:rsidRPr="000B42C6" w:rsidRDefault="00941FD0" w:rsidP="00941FD0">
      <w:r w:rsidRPr="000B42C6">
        <w:t>-: он становится монохроматическим</w:t>
      </w:r>
    </w:p>
    <w:p w:rsidR="00941FD0" w:rsidRPr="000B42C6" w:rsidRDefault="00941FD0" w:rsidP="00941FD0">
      <w:r w:rsidRPr="000B42C6">
        <w:t>-: изменяется его поляризация</w:t>
      </w:r>
    </w:p>
    <w:p w:rsidR="00941FD0" w:rsidRPr="000B42C6" w:rsidRDefault="00941FD0" w:rsidP="00941FD0">
      <w:r w:rsidRPr="000B42C6">
        <w:t>+: уменьшается его интенсивность</w:t>
      </w:r>
    </w:p>
    <w:p w:rsidR="00941FD0" w:rsidRPr="000B42C6" w:rsidRDefault="00941FD0" w:rsidP="00941FD0">
      <w:r w:rsidRPr="000B42C6">
        <w:t>-: он преломляетс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}}поглоще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ричиной поглощения света в среде является:</w:t>
      </w:r>
    </w:p>
    <w:p w:rsidR="00941FD0" w:rsidRPr="000B42C6" w:rsidRDefault="00941FD0" w:rsidP="00941FD0">
      <w:r w:rsidRPr="000B42C6">
        <w:t>-: изменение его направления</w:t>
      </w:r>
    </w:p>
    <w:p w:rsidR="00941FD0" w:rsidRPr="000B42C6" w:rsidRDefault="00941FD0" w:rsidP="00941FD0">
      <w:r w:rsidRPr="000B42C6">
        <w:t>+: мутность среды</w:t>
      </w:r>
    </w:p>
    <w:p w:rsidR="00941FD0" w:rsidRPr="000B42C6" w:rsidRDefault="00941FD0" w:rsidP="00941FD0">
      <w:r w:rsidRPr="000B42C6">
        <w:t>-: ее анизотропия</w:t>
      </w:r>
    </w:p>
    <w:p w:rsidR="00941FD0" w:rsidRPr="000B42C6" w:rsidRDefault="00941FD0" w:rsidP="00941FD0">
      <w:r w:rsidRPr="000B42C6">
        <w:lastRenderedPageBreak/>
        <w:t>-: его монохроматичность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}}поглоще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Интенсивность света при прохождении в среде уменьшается в результате:</w:t>
      </w:r>
    </w:p>
    <w:p w:rsidR="00941FD0" w:rsidRPr="000B42C6" w:rsidRDefault="00941FD0" w:rsidP="00941FD0">
      <w:r w:rsidRPr="000B42C6">
        <w:t>-: интерференции</w:t>
      </w:r>
    </w:p>
    <w:p w:rsidR="00941FD0" w:rsidRPr="000B42C6" w:rsidRDefault="00941FD0" w:rsidP="00941FD0">
      <w:r w:rsidRPr="000B42C6">
        <w:t>-: дифракции на неоднородностях среды</w:t>
      </w:r>
    </w:p>
    <w:p w:rsidR="00941FD0" w:rsidRPr="000B42C6" w:rsidRDefault="00941FD0" w:rsidP="00941FD0">
      <w:r w:rsidRPr="000B42C6">
        <w:t xml:space="preserve">-: двойного лучепреломления </w:t>
      </w:r>
    </w:p>
    <w:p w:rsidR="00941FD0" w:rsidRPr="000B42C6" w:rsidRDefault="00941FD0" w:rsidP="00941FD0">
      <w:r w:rsidRPr="000B42C6">
        <w:t>+: поглощени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}}поглощение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оглощение света в среде описывается выражением: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4"/>
        </w:rPr>
        <w:object w:dxaOrig="1480" w:dyaOrig="400">
          <v:shape id="_x0000_i1452" type="#_x0000_t75" style="width:74.25pt;height:20.25pt" o:ole="">
            <v:imagedata r:id="rId806" o:title=""/>
          </v:shape>
          <o:OLEObject Type="Embed" ProgID="Equation.DSMT4" ShapeID="_x0000_i1452" DrawAspect="Content" ObjectID="_1450704643" r:id="rId807"/>
        </w:objec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12"/>
        </w:rPr>
        <w:object w:dxaOrig="1060" w:dyaOrig="380">
          <v:shape id="_x0000_i1453" type="#_x0000_t75" style="width:53.25pt;height:18.75pt" o:ole="">
            <v:imagedata r:id="rId808" o:title=""/>
          </v:shape>
          <o:OLEObject Type="Embed" ProgID="Equation.DSMT4" ShapeID="_x0000_i1453" DrawAspect="Content" ObjectID="_1450704644" r:id="rId809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24"/>
        </w:rPr>
        <w:object w:dxaOrig="980" w:dyaOrig="620">
          <v:shape id="_x0000_i1454" type="#_x0000_t75" style="width:48.75pt;height:30.75pt" o:ole="">
            <v:imagedata r:id="rId810" o:title=""/>
          </v:shape>
          <o:OLEObject Type="Embed" ProgID="Equation.DSMT4" ShapeID="_x0000_i1454" DrawAspect="Content" ObjectID="_1450704645" r:id="rId811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2"/>
        </w:rPr>
        <w:object w:dxaOrig="740" w:dyaOrig="380">
          <v:shape id="_x0000_i1455" type="#_x0000_t75" style="width:36.75pt;height:18.75pt" o:ole="">
            <v:imagedata r:id="rId812" o:title=""/>
          </v:shape>
          <o:OLEObject Type="Embed" ProgID="Equation.DSMT4" ShapeID="_x0000_i1455" DrawAspect="Content" ObjectID="_1450704646" r:id="rId813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}}поглощение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Выражение  </w:t>
      </w:r>
      <w:r w:rsidRPr="000B42C6">
        <w:rPr>
          <w:position w:val="-12"/>
        </w:rPr>
        <w:object w:dxaOrig="1060" w:dyaOrig="380">
          <v:shape id="_x0000_i1456" type="#_x0000_t75" style="width:53.25pt;height:18.75pt" o:ole="">
            <v:imagedata r:id="rId808" o:title=""/>
          </v:shape>
          <o:OLEObject Type="Embed" ProgID="Equation.DSMT4" ShapeID="_x0000_i1456" DrawAspect="Content" ObjectID="_1450704647" r:id="rId814"/>
        </w:object>
      </w:r>
      <w:r w:rsidRPr="000B42C6">
        <w:t xml:space="preserve"> описывает:</w:t>
      </w:r>
    </w:p>
    <w:p w:rsidR="00941FD0" w:rsidRPr="000B42C6" w:rsidRDefault="00941FD0" w:rsidP="00941FD0">
      <w:r w:rsidRPr="000B42C6">
        <w:t>-: изменение интенсивности света в результате поляризации</w:t>
      </w:r>
    </w:p>
    <w:p w:rsidR="00941FD0" w:rsidRPr="000B42C6" w:rsidRDefault="00941FD0" w:rsidP="00941FD0">
      <w:r w:rsidRPr="000B42C6">
        <w:t>-: распределение интенсивности света в пространстве</w:t>
      </w:r>
    </w:p>
    <w:p w:rsidR="00941FD0" w:rsidRPr="000B42C6" w:rsidRDefault="00941FD0" w:rsidP="00941FD0">
      <w:r w:rsidRPr="000B42C6">
        <w:t>-:зависимость степени поляризации света от пройденного пути</w:t>
      </w:r>
    </w:p>
    <w:p w:rsidR="00941FD0" w:rsidRPr="000B42C6" w:rsidRDefault="00941FD0" w:rsidP="00941FD0">
      <w:r w:rsidRPr="000B42C6">
        <w:t>+: поглощение света вещество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}}поглоще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lastRenderedPageBreak/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тепень поглощения света средой зависит от ее</w:t>
      </w:r>
    </w:p>
    <w:p w:rsidR="00941FD0" w:rsidRPr="000B42C6" w:rsidRDefault="00941FD0" w:rsidP="00941FD0">
      <w:r w:rsidRPr="000B42C6">
        <w:t>-: объема</w:t>
      </w:r>
    </w:p>
    <w:p w:rsidR="00941FD0" w:rsidRPr="000B42C6" w:rsidRDefault="00941FD0" w:rsidP="00941FD0">
      <w:r w:rsidRPr="000B42C6">
        <w:t>-: температуры</w:t>
      </w:r>
    </w:p>
    <w:p w:rsidR="00941FD0" w:rsidRPr="000B42C6" w:rsidRDefault="00941FD0" w:rsidP="00941FD0">
      <w:r w:rsidRPr="000B42C6">
        <w:t>+: мутности</w:t>
      </w:r>
    </w:p>
    <w:p w:rsidR="00941FD0" w:rsidRPr="000B42C6" w:rsidRDefault="00941FD0" w:rsidP="00941FD0">
      <w:r w:rsidRPr="000B42C6">
        <w:t>-: поляризации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8}}поглоще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От мутности среды зависит степень  ###  света.</w:t>
      </w:r>
    </w:p>
    <w:p w:rsidR="00941FD0" w:rsidRPr="000B42C6" w:rsidRDefault="00941FD0" w:rsidP="00941FD0">
      <w:r w:rsidRPr="000B42C6">
        <w:t>+: п*гл*щени#$#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9}}поглощение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дифрак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двойное лучепреломление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огибание светом препятствий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способ поляризаци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вращение плоскости поляризации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0}}поглоще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правильную последовательность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Расположите явления в порядке их следования при прохождении света через мутную среду:</w:t>
      </w:r>
    </w:p>
    <w:p w:rsidR="00941FD0" w:rsidRPr="000B42C6" w:rsidRDefault="00941FD0" w:rsidP="00941FD0">
      <w:r w:rsidRPr="000B42C6">
        <w:t>1: преломление и отражение на входе</w:t>
      </w:r>
    </w:p>
    <w:p w:rsidR="00941FD0" w:rsidRPr="000B42C6" w:rsidRDefault="00941FD0" w:rsidP="00941FD0">
      <w:r w:rsidRPr="000B42C6">
        <w:t>2: поглощение и рассеяние</w:t>
      </w:r>
    </w:p>
    <w:p w:rsidR="00941FD0" w:rsidRPr="000B42C6" w:rsidRDefault="00941FD0" w:rsidP="00941FD0">
      <w:r w:rsidRPr="000B42C6">
        <w:lastRenderedPageBreak/>
        <w:t>3: уменьшение интенсивности света</w:t>
      </w:r>
    </w:p>
    <w:p w:rsidR="00941FD0" w:rsidRPr="000B42C6" w:rsidRDefault="00941FD0" w:rsidP="00941FD0">
      <w:r w:rsidRPr="000B42C6">
        <w:t>4: преломление и отражение на выход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1}}поглощение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дифрак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рассея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огибание светом препятствий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направления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4: наложение когерентных волн 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2}}поглоще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дисперс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рассея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зависимость фазовой скорости в среде от частоты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направления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вращение плоскости поляризации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3}}поглощение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lastRenderedPageBreak/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дифрак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дисперс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огибание светом препятствий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3: зависимость фазовой скорости в среде от частоты 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4: увеличение интенсивности света 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4}}поглоще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оглощение, дисперсия, дифракция – это ### свойств света</w:t>
      </w:r>
    </w:p>
    <w:p w:rsidR="00941FD0" w:rsidRPr="000B42C6" w:rsidRDefault="00941FD0" w:rsidP="00941FD0">
      <w:r w:rsidRPr="000B42C6">
        <w:t>+: волновые</w:t>
      </w:r>
    </w:p>
    <w:p w:rsidR="00941FD0" w:rsidRPr="000B42C6" w:rsidRDefault="00941FD0" w:rsidP="00941FD0">
      <w:r w:rsidRPr="000B42C6">
        <w:t>+: Волновы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5}}поглоще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К волновым свойствам света относится ###</w:t>
      </w:r>
    </w:p>
    <w:p w:rsidR="00941FD0" w:rsidRPr="000B42C6" w:rsidRDefault="00941FD0" w:rsidP="00941FD0">
      <w:r w:rsidRPr="000B42C6">
        <w:t>+: поглощение</w:t>
      </w:r>
      <w:r w:rsidRPr="000B42C6">
        <w:br/>
        <w:t>+: интерференция</w:t>
      </w:r>
      <w:r w:rsidRPr="000B42C6">
        <w:br/>
        <w:t>+: дисперсия</w:t>
      </w:r>
      <w:r w:rsidRPr="000B42C6">
        <w:br/>
        <w:t xml:space="preserve">+: дифракция </w:t>
      </w:r>
      <w:r w:rsidRPr="000B42C6">
        <w:br/>
        <w:t>+: рассеяние</w:t>
      </w:r>
      <w:r w:rsidRPr="000B42C6">
        <w:br/>
        <w:t>+: поляризаци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6}}поглоще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ричиной ослабления светового потока является его ###</w:t>
      </w:r>
    </w:p>
    <w:p w:rsidR="00941FD0" w:rsidRPr="000B42C6" w:rsidRDefault="00941FD0" w:rsidP="00941FD0">
      <w:r w:rsidRPr="000B42C6">
        <w:t>+: поглощение</w:t>
      </w:r>
    </w:p>
    <w:p w:rsidR="00941FD0" w:rsidRPr="000B42C6" w:rsidRDefault="00941FD0" w:rsidP="00941FD0">
      <w:r w:rsidRPr="000B42C6">
        <w:t>+: рассеяние</w:t>
      </w:r>
    </w:p>
    <w:p w:rsidR="00941FD0" w:rsidRPr="000B42C6" w:rsidRDefault="00941FD0" w:rsidP="00941FD0">
      <w:r w:rsidRPr="000B42C6">
        <w:lastRenderedPageBreak/>
        <w:t>+: отражени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7}}поглоще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Интенсивность светового потока уменьшается в результате ### света</w:t>
      </w:r>
    </w:p>
    <w:p w:rsidR="00941FD0" w:rsidRPr="000B42C6" w:rsidRDefault="00941FD0" w:rsidP="00941FD0">
      <w:r w:rsidRPr="000B42C6">
        <w:t>+: поглощении#$#</w:t>
      </w:r>
      <w:r w:rsidRPr="000B42C6">
        <w:br/>
        <w:t>+: рассеянии#$#</w:t>
      </w:r>
      <w:r w:rsidRPr="000B42C6">
        <w:br/>
        <w:t>+: отражении#$#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8}}поглоще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оглощение света, как и рассеяние, приводит к ### его интенсивности</w:t>
      </w:r>
    </w:p>
    <w:p w:rsidR="00941FD0" w:rsidRPr="000B42C6" w:rsidRDefault="00941FD0" w:rsidP="00941FD0">
      <w:r w:rsidRPr="000B42C6">
        <w:t>+: уменьшению</w:t>
      </w:r>
    </w:p>
    <w:p w:rsidR="00941FD0" w:rsidRPr="000B42C6" w:rsidRDefault="00941FD0" w:rsidP="00941FD0">
      <w:r w:rsidRPr="000B42C6">
        <w:t>+: ослаблению</w:t>
      </w:r>
    </w:p>
    <w:p w:rsidR="00941FD0" w:rsidRPr="000B42C6" w:rsidRDefault="00941FD0" w:rsidP="00941FD0">
      <w:r w:rsidRPr="000B42C6">
        <w:t>+: снижению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9}} поляризац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От мутности среды зависит степень  ###  света.</w:t>
      </w:r>
    </w:p>
    <w:p w:rsidR="00941FD0" w:rsidRPr="000B42C6" w:rsidRDefault="00941FD0" w:rsidP="00941FD0">
      <w:r w:rsidRPr="000B42C6">
        <w:t>+: п*гл*щени#$#</w:t>
      </w:r>
    </w:p>
    <w:p w:rsidR="00941FD0" w:rsidRPr="000B42C6" w:rsidRDefault="00941FD0" w:rsidP="00941FD0">
      <w:r w:rsidRPr="000B42C6">
        <w:t>+: рассе#$#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0}}поглоще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Style15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>После прохождения белого света через красное стекло , свет становится красным. Это происходит из-за того, что световые волны других цветов в основном</w:t>
      </w:r>
    </w:p>
    <w:p w:rsidR="00941FD0" w:rsidRPr="000B42C6" w:rsidRDefault="00941FD0" w:rsidP="00941FD0">
      <w:pPr>
        <w:rPr>
          <w:rStyle w:val="FontStyle46"/>
          <w:rFonts w:ascii="Times New Roman" w:hAnsi="Times New Roman" w:cs="Times New Roman"/>
          <w:sz w:val="24"/>
          <w:szCs w:val="24"/>
        </w:rPr>
      </w:pPr>
      <w:r w:rsidRPr="000B42C6">
        <w:rPr>
          <w:rStyle w:val="FontStyle46"/>
          <w:rFonts w:ascii="Times New Roman" w:hAnsi="Times New Roman" w:cs="Times New Roman"/>
          <w:sz w:val="24"/>
          <w:szCs w:val="24"/>
        </w:rPr>
        <w:t xml:space="preserve">-: отражаются </w:t>
      </w:r>
    </w:p>
    <w:p w:rsidR="00941FD0" w:rsidRPr="000B42C6" w:rsidRDefault="00941FD0" w:rsidP="00941FD0">
      <w:pPr>
        <w:rPr>
          <w:rStyle w:val="FontStyle46"/>
          <w:rFonts w:ascii="Times New Roman" w:hAnsi="Times New Roman" w:cs="Times New Roman"/>
          <w:sz w:val="24"/>
          <w:szCs w:val="24"/>
        </w:rPr>
      </w:pPr>
      <w:r w:rsidRPr="000B42C6">
        <w:rPr>
          <w:rStyle w:val="FontStyle46"/>
          <w:rFonts w:ascii="Times New Roman" w:hAnsi="Times New Roman" w:cs="Times New Roman"/>
          <w:sz w:val="24"/>
          <w:szCs w:val="24"/>
        </w:rPr>
        <w:t>-: рассеиваются</w:t>
      </w:r>
    </w:p>
    <w:p w:rsidR="00941FD0" w:rsidRPr="000B42C6" w:rsidRDefault="00941FD0" w:rsidP="00941FD0">
      <w:pPr>
        <w:pStyle w:val="Style5"/>
        <w:widowControl/>
        <w:tabs>
          <w:tab w:val="left" w:pos="278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+: поглощаются</w:t>
      </w:r>
    </w:p>
    <w:p w:rsidR="00941FD0" w:rsidRPr="000B42C6" w:rsidRDefault="00941FD0" w:rsidP="00941FD0">
      <w:pPr>
        <w:pStyle w:val="Style5"/>
        <w:widowControl/>
        <w:tabs>
          <w:tab w:val="left" w:pos="278"/>
        </w:tabs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преломляются</w:t>
      </w:r>
    </w:p>
    <w:p w:rsidR="00941FD0" w:rsidRPr="000B42C6" w:rsidRDefault="00941FD0" w:rsidP="00941FD0"/>
    <w:p w:rsidR="00941FD0" w:rsidRPr="000B42C6" w:rsidRDefault="00941FD0" w:rsidP="00941FD0">
      <w:pPr>
        <w:rPr>
          <w:rStyle w:val="FontStyle14"/>
          <w:b/>
          <w:sz w:val="24"/>
          <w:szCs w:val="24"/>
        </w:rPr>
      </w:pPr>
      <w:r w:rsidRPr="000B42C6">
        <w:rPr>
          <w:rStyle w:val="FontStyle14"/>
          <w:b/>
          <w:sz w:val="24"/>
          <w:szCs w:val="24"/>
          <w:lang w:val="en-US"/>
        </w:rPr>
        <w:lastRenderedPageBreak/>
        <w:t>V</w:t>
      </w:r>
      <w:r w:rsidRPr="000B42C6">
        <w:rPr>
          <w:rStyle w:val="FontStyle14"/>
          <w:b/>
          <w:sz w:val="24"/>
          <w:szCs w:val="24"/>
        </w:rPr>
        <w:t>3: Рассеяние света</w:t>
      </w:r>
    </w:p>
    <w:p w:rsidR="00941FD0" w:rsidRPr="000B42C6" w:rsidRDefault="00941FD0" w:rsidP="00941FD0">
      <w:pPr>
        <w:rPr>
          <w:rStyle w:val="FontStyle14"/>
          <w:b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}}рассея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Рассеяние света – это:</w:t>
      </w:r>
    </w:p>
    <w:p w:rsidR="00941FD0" w:rsidRPr="000B42C6" w:rsidRDefault="00941FD0" w:rsidP="00941FD0">
      <w:r w:rsidRPr="000B42C6">
        <w:t>-: уменьшение его монохроматичности</w:t>
      </w:r>
    </w:p>
    <w:p w:rsidR="00941FD0" w:rsidRPr="000B42C6" w:rsidRDefault="00941FD0" w:rsidP="00941FD0">
      <w:r w:rsidRPr="000B42C6">
        <w:t>+: изменение его направления в мутных средах</w:t>
      </w:r>
    </w:p>
    <w:p w:rsidR="00941FD0" w:rsidRPr="000B42C6" w:rsidRDefault="00941FD0" w:rsidP="00941FD0">
      <w:r w:rsidRPr="000B42C6">
        <w:t>-: его прохождение через линзу</w:t>
      </w:r>
    </w:p>
    <w:p w:rsidR="00941FD0" w:rsidRPr="000B42C6" w:rsidRDefault="00941FD0" w:rsidP="00941FD0">
      <w:r w:rsidRPr="000B42C6">
        <w:t>-: усиление его поляризации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}}рассея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В результате рассеяния света</w:t>
      </w:r>
    </w:p>
    <w:p w:rsidR="00941FD0" w:rsidRPr="000B42C6" w:rsidRDefault="00941FD0" w:rsidP="00941FD0">
      <w:r w:rsidRPr="000B42C6">
        <w:t>+: изменяется его направление</w:t>
      </w:r>
    </w:p>
    <w:p w:rsidR="00941FD0" w:rsidRPr="000B42C6" w:rsidRDefault="00941FD0" w:rsidP="00941FD0">
      <w:r w:rsidRPr="000B42C6">
        <w:t>-: усиливается его поляризация</w:t>
      </w:r>
    </w:p>
    <w:p w:rsidR="00941FD0" w:rsidRPr="000B42C6" w:rsidRDefault="00941FD0" w:rsidP="00941FD0">
      <w:r w:rsidRPr="000B42C6">
        <w:t>-: он фокусируется  в точке</w:t>
      </w:r>
    </w:p>
    <w:p w:rsidR="00941FD0" w:rsidRPr="000B42C6" w:rsidRDefault="00941FD0" w:rsidP="00941FD0">
      <w:r w:rsidRPr="000B42C6">
        <w:t xml:space="preserve">-: образуется интерференционная картина 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}}рассеяние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Интенсивность рассеянного света определяется выражением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4"/>
        </w:rPr>
        <w:object w:dxaOrig="1460" w:dyaOrig="400">
          <v:shape id="_x0000_i1457" type="#_x0000_t75" style="width:72.75pt;height:20.25pt" o:ole="" fillcolor="window">
            <v:imagedata r:id="rId815" o:title=""/>
          </v:shape>
          <o:OLEObject Type="Embed" ProgID="Equation.DSMT4" ShapeID="_x0000_i1457" DrawAspect="Content" ObjectID="_1450704648" r:id="rId816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24"/>
        </w:rPr>
        <w:object w:dxaOrig="880" w:dyaOrig="620">
          <v:shape id="_x0000_i1458" type="#_x0000_t75" style="width:44.25pt;height:30.75pt" o:ole="">
            <v:imagedata r:id="rId555" o:title=""/>
          </v:shape>
          <o:OLEObject Type="Embed" ProgID="Equation.DSMT4" ShapeID="_x0000_i1458" DrawAspect="Content" ObjectID="_1450704649" r:id="rId817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24"/>
        </w:rPr>
        <w:object w:dxaOrig="980" w:dyaOrig="620">
          <v:shape id="_x0000_i1459" type="#_x0000_t75" style="width:48.75pt;height:30.75pt" o:ole="">
            <v:imagedata r:id="rId810" o:title=""/>
          </v:shape>
          <o:OLEObject Type="Embed" ProgID="Equation.DSMT4" ShapeID="_x0000_i1459" DrawAspect="Content" ObjectID="_1450704650" r:id="rId818"/>
        </w:objec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24"/>
        </w:rPr>
        <w:object w:dxaOrig="880" w:dyaOrig="620">
          <v:shape id="_x0000_i1460" type="#_x0000_t75" style="width:44.25pt;height:30.75pt" o:ole="">
            <v:imagedata r:id="rId819" o:title=""/>
          </v:shape>
          <o:OLEObject Type="Embed" ProgID="Equation.DSMT4" ShapeID="_x0000_i1460" DrawAspect="Content" ObjectID="_1450704651" r:id="rId820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lastRenderedPageBreak/>
        <w:t>I</w:t>
      </w:r>
      <w:r w:rsidRPr="000B42C6">
        <w:t xml:space="preserve">: {{4}}рассеяние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Выражение  </w:t>
      </w:r>
      <w:r w:rsidRPr="000B42C6">
        <w:rPr>
          <w:position w:val="-24"/>
        </w:rPr>
        <w:object w:dxaOrig="880" w:dyaOrig="620">
          <v:shape id="_x0000_i1461" type="#_x0000_t75" style="width:44.25pt;height:30.75pt" o:ole="">
            <v:imagedata r:id="rId819" o:title=""/>
          </v:shape>
          <o:OLEObject Type="Embed" ProgID="Equation.DSMT4" ShapeID="_x0000_i1461" DrawAspect="Content" ObjectID="_1450704652" r:id="rId821"/>
        </w:object>
      </w:r>
      <w:r w:rsidRPr="000B42C6">
        <w:t xml:space="preserve">  означает зависимость для интенсивности:</w:t>
      </w:r>
    </w:p>
    <w:p w:rsidR="00941FD0" w:rsidRPr="000B42C6" w:rsidRDefault="00941FD0" w:rsidP="00941FD0">
      <w:r w:rsidRPr="000B42C6">
        <w:t>+: рассеянного света</w:t>
      </w:r>
    </w:p>
    <w:p w:rsidR="00941FD0" w:rsidRPr="000B42C6" w:rsidRDefault="00941FD0" w:rsidP="00941FD0">
      <w:r w:rsidRPr="000B42C6">
        <w:t>-: поляризованного света</w:t>
      </w:r>
    </w:p>
    <w:p w:rsidR="00941FD0" w:rsidRPr="000B42C6" w:rsidRDefault="00941FD0" w:rsidP="00941FD0">
      <w:r w:rsidRPr="000B42C6">
        <w:t>-: дифрагированного света</w:t>
      </w:r>
    </w:p>
    <w:p w:rsidR="00941FD0" w:rsidRPr="000B42C6" w:rsidRDefault="00941FD0" w:rsidP="00941FD0">
      <w:r w:rsidRPr="000B42C6">
        <w:t>-: поглощенного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}}рассея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вет при прохождении в среде рассеивается, если среда:</w:t>
      </w:r>
    </w:p>
    <w:p w:rsidR="00941FD0" w:rsidRPr="000B42C6" w:rsidRDefault="00941FD0" w:rsidP="00941FD0">
      <w:r w:rsidRPr="000B42C6">
        <w:t>+: мутная</w:t>
      </w:r>
    </w:p>
    <w:p w:rsidR="00941FD0" w:rsidRPr="000B42C6" w:rsidRDefault="00941FD0" w:rsidP="00941FD0">
      <w:r w:rsidRPr="000B42C6">
        <w:t>-: прозрачная</w:t>
      </w:r>
    </w:p>
    <w:p w:rsidR="00941FD0" w:rsidRPr="000B42C6" w:rsidRDefault="00941FD0" w:rsidP="00941FD0">
      <w:r w:rsidRPr="000B42C6">
        <w:t>-: изотропная</w:t>
      </w:r>
    </w:p>
    <w:p w:rsidR="00941FD0" w:rsidRPr="000B42C6" w:rsidRDefault="00941FD0" w:rsidP="00941FD0">
      <w:r w:rsidRPr="000B42C6">
        <w:t>-: однородна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}}рассея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В мутных средах свет:</w:t>
      </w:r>
    </w:p>
    <w:p w:rsidR="00941FD0" w:rsidRPr="000B42C6" w:rsidRDefault="00941FD0" w:rsidP="00941FD0">
      <w:r w:rsidRPr="000B42C6">
        <w:t>-: поляризуется</w:t>
      </w:r>
    </w:p>
    <w:p w:rsidR="00941FD0" w:rsidRPr="000B42C6" w:rsidRDefault="00941FD0" w:rsidP="00941FD0">
      <w:r w:rsidRPr="000B42C6">
        <w:t>-: усиливается</w:t>
      </w:r>
    </w:p>
    <w:p w:rsidR="00941FD0" w:rsidRPr="000B42C6" w:rsidRDefault="00941FD0" w:rsidP="00941FD0">
      <w:r w:rsidRPr="000B42C6">
        <w:t>+: рассеивается</w:t>
      </w:r>
    </w:p>
    <w:p w:rsidR="00941FD0" w:rsidRPr="000B42C6" w:rsidRDefault="00941FD0" w:rsidP="00941FD0">
      <w:r w:rsidRPr="000B42C6">
        <w:t>-: не рассеиваетс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}}рассеяние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 : Молекулярное рассеяние света – это рассеяние:</w:t>
      </w:r>
    </w:p>
    <w:p w:rsidR="00941FD0" w:rsidRPr="000B42C6" w:rsidRDefault="00941FD0" w:rsidP="00941FD0">
      <w:r w:rsidRPr="000B42C6">
        <w:t>-: в мутных средах, обусловленное наличием крупных частиц</w:t>
      </w:r>
    </w:p>
    <w:p w:rsidR="00941FD0" w:rsidRPr="000B42C6" w:rsidRDefault="00941FD0" w:rsidP="00941FD0">
      <w:r w:rsidRPr="000B42C6">
        <w:lastRenderedPageBreak/>
        <w:t>-: в любых однородных средах</w:t>
      </w:r>
    </w:p>
    <w:p w:rsidR="00941FD0" w:rsidRPr="000B42C6" w:rsidRDefault="00941FD0" w:rsidP="00941FD0">
      <w:r w:rsidRPr="000B42C6">
        <w:t xml:space="preserve">+: в чистых средах, обусловленное колебаниями молекул </w:t>
      </w:r>
    </w:p>
    <w:p w:rsidR="00941FD0" w:rsidRPr="000B42C6" w:rsidRDefault="00941FD0" w:rsidP="00941FD0">
      <w:r w:rsidRPr="000B42C6">
        <w:t>-: обусловленное колебаниями молекулярных кристалло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8}}рассеяние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Красно-оранжевый цвет неба на восходе и закате Солнца объясняется:</w:t>
      </w:r>
    </w:p>
    <w:p w:rsidR="00941FD0" w:rsidRPr="000B42C6" w:rsidRDefault="00941FD0" w:rsidP="00941FD0">
      <w:r w:rsidRPr="000B42C6">
        <w:t>-: преобладанием в энергетическом спектре излучения Солнца длинноволновых составляющих</w:t>
      </w:r>
    </w:p>
    <w:p w:rsidR="00941FD0" w:rsidRPr="000B42C6" w:rsidRDefault="00941FD0" w:rsidP="00941FD0">
      <w:r w:rsidRPr="000B42C6">
        <w:t>+: рассеянием коротковолновой части спектра излучения Солнца и наблюдением длинноволновых составляющих</w:t>
      </w:r>
    </w:p>
    <w:p w:rsidR="00941FD0" w:rsidRPr="000B42C6" w:rsidRDefault="00941FD0" w:rsidP="00941FD0">
      <w:r w:rsidRPr="000B42C6">
        <w:t>-: интерференционными максимумами красно-оранжевых составляющих</w:t>
      </w:r>
    </w:p>
    <w:p w:rsidR="00941FD0" w:rsidRPr="000B42C6" w:rsidRDefault="00941FD0" w:rsidP="00941FD0">
      <w:r w:rsidRPr="000B42C6">
        <w:t>-: дифракционными максимумами длинноволновых составляющих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9}}рассеяние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 Сине-голубой цвет неба в проходящем свете объясняется тем, что:</w:t>
      </w:r>
    </w:p>
    <w:p w:rsidR="00941FD0" w:rsidRPr="000B42C6" w:rsidRDefault="00941FD0" w:rsidP="00941FD0">
      <w:r w:rsidRPr="000B42C6">
        <w:t>-: преобладанием в энергетическом спектре излучения Солнца коротковолновых составляющих</w:t>
      </w:r>
    </w:p>
    <w:p w:rsidR="00941FD0" w:rsidRPr="000B42C6" w:rsidRDefault="00941FD0" w:rsidP="00941FD0">
      <w:r w:rsidRPr="000B42C6">
        <w:t>-: интерференционными минимумами красно-оранжевых составляющих</w:t>
      </w:r>
    </w:p>
    <w:p w:rsidR="00941FD0" w:rsidRPr="000B42C6" w:rsidRDefault="00941FD0" w:rsidP="00941FD0">
      <w:r w:rsidRPr="000B42C6">
        <w:t>+: наблюдатель воспринимает коротковолновые составляющие спектра рассеянного излучения Солнца</w:t>
      </w:r>
    </w:p>
    <w:p w:rsidR="00941FD0" w:rsidRPr="000B42C6" w:rsidRDefault="00941FD0" w:rsidP="00941FD0">
      <w:r w:rsidRPr="000B42C6">
        <w:t>-: дифракционными максимумами коротковолновых составляющих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0}}рассеяние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Небо для космонавтов в космическом корабле представляется черным. Это объясняется тем, что:</w:t>
      </w:r>
    </w:p>
    <w:p w:rsidR="00941FD0" w:rsidRPr="000B42C6" w:rsidRDefault="00941FD0" w:rsidP="00941FD0">
      <w:r w:rsidRPr="000B42C6">
        <w:t>-: наблюдение ведется в проходящем свете</w:t>
      </w:r>
    </w:p>
    <w:p w:rsidR="00941FD0" w:rsidRPr="000B42C6" w:rsidRDefault="00941FD0" w:rsidP="00941FD0">
      <w:r w:rsidRPr="000B42C6">
        <w:t>-: для наблюдателя выполняются условия минимумов интерференции света</w:t>
      </w:r>
    </w:p>
    <w:p w:rsidR="00941FD0" w:rsidRPr="000B42C6" w:rsidRDefault="00941FD0" w:rsidP="00941FD0">
      <w:r w:rsidRPr="000B42C6">
        <w:t>-: солнечный свет поглощается стеклом иллюминатора</w:t>
      </w:r>
    </w:p>
    <w:p w:rsidR="00941FD0" w:rsidRPr="000B42C6" w:rsidRDefault="00941FD0" w:rsidP="00941FD0">
      <w:r w:rsidRPr="000B42C6">
        <w:t>+: в космическом пространстве нет атмосферы и рассеяния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1}}рассея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От мутности среды зависит степень  ###  света.</w:t>
      </w:r>
    </w:p>
    <w:p w:rsidR="00941FD0" w:rsidRPr="000B42C6" w:rsidRDefault="00941FD0" w:rsidP="00941FD0">
      <w:r w:rsidRPr="000B42C6">
        <w:t>+: п*гл*щени#$#</w:t>
      </w:r>
    </w:p>
    <w:p w:rsidR="00941FD0" w:rsidRPr="000B42C6" w:rsidRDefault="00941FD0" w:rsidP="00941FD0">
      <w:r w:rsidRPr="000B42C6">
        <w:t>+: рассе#$#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2}}рассеяние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дифрак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рассея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огибание светом препятствий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направления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вращение плоскости поляризации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3}}рассея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правильную последовательность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ветовые явления в порядке их прохождения в среде:</w:t>
      </w:r>
    </w:p>
    <w:p w:rsidR="00941FD0" w:rsidRPr="000B42C6" w:rsidRDefault="00941FD0" w:rsidP="00941FD0">
      <w:r w:rsidRPr="000B42C6">
        <w:t>1: отражение и преломление на входе в среду</w:t>
      </w:r>
    </w:p>
    <w:p w:rsidR="00941FD0" w:rsidRPr="000B42C6" w:rsidRDefault="00941FD0" w:rsidP="00941FD0">
      <w:r w:rsidRPr="000B42C6">
        <w:t>2: поглощение и рассеяние</w:t>
      </w:r>
    </w:p>
    <w:p w:rsidR="00941FD0" w:rsidRPr="000B42C6" w:rsidRDefault="00941FD0" w:rsidP="00941FD0">
      <w:r w:rsidRPr="000B42C6">
        <w:t>3: уменьшение интенсивности света</w:t>
      </w:r>
    </w:p>
    <w:p w:rsidR="00941FD0" w:rsidRPr="000B42C6" w:rsidRDefault="00941FD0" w:rsidP="00941FD0">
      <w:r w:rsidRPr="000B42C6">
        <w:t>4: отражение и преломление на выходе из среды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4}}рассеяние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lastRenderedPageBreak/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рассея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дифрак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1: изменение направления света 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огибание препятствий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наложение когерентных волн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5}}рассеяние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дифрак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ляриза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рассея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огибание светом препятствий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изменение электромагнитной структуры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направления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вращение плоскости поляризации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6}}рассеяние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волнов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интерферен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рассея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lastRenderedPageBreak/>
        <w:t>R</w:t>
      </w:r>
      <w:r w:rsidRPr="000B42C6">
        <w:t>1: наложение когерентных волн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направления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увеличение интенсивности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7}}рассея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Чем больше длина волны света, тем интенсивность рассеянного потока ###</w:t>
      </w:r>
    </w:p>
    <w:p w:rsidR="00941FD0" w:rsidRPr="000B42C6" w:rsidRDefault="00941FD0" w:rsidP="00941FD0">
      <w:r w:rsidRPr="000B42C6">
        <w:t>+: меньше</w:t>
      </w:r>
    </w:p>
    <w:p w:rsidR="00941FD0" w:rsidRPr="000B42C6" w:rsidRDefault="00941FD0" w:rsidP="00941FD0">
      <w:r w:rsidRPr="000B42C6">
        <w:t>+: ниж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8}}рассея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Рассеяние, поглощение, интерференция – это ### свойства света</w:t>
      </w:r>
    </w:p>
    <w:p w:rsidR="00941FD0" w:rsidRPr="000B42C6" w:rsidRDefault="00941FD0" w:rsidP="00941FD0">
      <w:r w:rsidRPr="000B42C6">
        <w:t>+: волновы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9}}рассея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В результате ### света его интенсивность уменьшается</w:t>
      </w:r>
    </w:p>
    <w:p w:rsidR="00941FD0" w:rsidRPr="000B42C6" w:rsidRDefault="00941FD0" w:rsidP="00941FD0">
      <w:r w:rsidRPr="000B42C6">
        <w:t>+: рассеяния</w:t>
      </w:r>
    </w:p>
    <w:p w:rsidR="00941FD0" w:rsidRPr="000B42C6" w:rsidRDefault="00941FD0" w:rsidP="00941FD0">
      <w:r w:rsidRPr="000B42C6">
        <w:t>+: поглощения</w:t>
      </w:r>
    </w:p>
    <w:p w:rsidR="00941FD0" w:rsidRPr="000B42C6" w:rsidRDefault="00941FD0" w:rsidP="00941FD0">
      <w:r w:rsidRPr="000B42C6">
        <w:t>+: отражени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0}}рассея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Чем меньше длина волны света, тем интенсивность рассеянного потока ###</w:t>
      </w:r>
    </w:p>
    <w:p w:rsidR="00941FD0" w:rsidRPr="000B42C6" w:rsidRDefault="00941FD0" w:rsidP="00941FD0">
      <w:r w:rsidRPr="000B42C6">
        <w:t>+: больше</w:t>
      </w:r>
    </w:p>
    <w:p w:rsidR="00941FD0" w:rsidRPr="000B42C6" w:rsidRDefault="00941FD0" w:rsidP="00941FD0">
      <w:r w:rsidRPr="000B42C6">
        <w:t>+: выше</w:t>
      </w:r>
    </w:p>
    <w:p w:rsidR="00941FD0" w:rsidRPr="000B42C6" w:rsidRDefault="00941FD0" w:rsidP="00941FD0">
      <w:r w:rsidRPr="000B42C6">
        <w:t>+: значительне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1}}рассея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ри увеличении длины волны света интенсивность его рассеянного потока ###</w:t>
      </w:r>
    </w:p>
    <w:p w:rsidR="00941FD0" w:rsidRPr="000B42C6" w:rsidRDefault="00941FD0" w:rsidP="00941FD0">
      <w:r w:rsidRPr="000B42C6">
        <w:t>+: меньше</w:t>
      </w:r>
    </w:p>
    <w:p w:rsidR="00941FD0" w:rsidRPr="000B42C6" w:rsidRDefault="00941FD0" w:rsidP="00941FD0">
      <w:r w:rsidRPr="000B42C6">
        <w:t>+: уменьшается</w:t>
      </w:r>
    </w:p>
    <w:p w:rsidR="00941FD0" w:rsidRPr="000B42C6" w:rsidRDefault="00941FD0" w:rsidP="00941FD0">
      <w:r w:rsidRPr="000B42C6">
        <w:t>+: снижаетс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2}}рассеяние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ри рассеянии света происходит ### его интенсивности</w:t>
      </w:r>
    </w:p>
    <w:p w:rsidR="00941FD0" w:rsidRPr="000B42C6" w:rsidRDefault="00941FD0" w:rsidP="00941FD0">
      <w:r w:rsidRPr="000B42C6">
        <w:t>+: уменьшение</w:t>
      </w:r>
    </w:p>
    <w:p w:rsidR="00941FD0" w:rsidRPr="000B42C6" w:rsidRDefault="00941FD0" w:rsidP="00941FD0">
      <w:r w:rsidRPr="000B42C6">
        <w:t>+: снижение</w:t>
      </w:r>
    </w:p>
    <w:p w:rsidR="00941FD0" w:rsidRPr="000B42C6" w:rsidRDefault="00941FD0" w:rsidP="00941FD0">
      <w:r w:rsidRPr="000B42C6">
        <w:t>+: ослаблени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3}}дисперсия свет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Style24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>В некотором спектральном диапазоне угол преломления лучей на границе воздух-стекло падает с увеличением частоты излучения. Ход лучей для трех основных цве</w:t>
      </w:r>
      <w:r w:rsidRPr="000B42C6">
        <w:rPr>
          <w:rStyle w:val="FontStyle46"/>
          <w:rFonts w:ascii="Times New Roman" w:hAnsi="Times New Roman"/>
        </w:rPr>
        <w:softHyphen/>
        <w:t xml:space="preserve">тов при падении белого света из воздуха на границу раздела показан на рисунке. </w:t>
      </w:r>
    </w:p>
    <w:p w:rsidR="00941FD0" w:rsidRPr="000B42C6" w:rsidRDefault="00941FD0" w:rsidP="00941FD0">
      <w:pPr>
        <w:rPr>
          <w:rStyle w:val="FontStyle46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57400" cy="952500"/>
            <wp:effectExtent l="1905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rPr>
          <w:rStyle w:val="FontStyle46"/>
          <w:rFonts w:ascii="Times New Roman" w:hAnsi="Times New Roman" w:cs="Times New Roman"/>
          <w:sz w:val="24"/>
          <w:szCs w:val="24"/>
        </w:rPr>
      </w:pPr>
    </w:p>
    <w:p w:rsidR="00941FD0" w:rsidRPr="000B42C6" w:rsidRDefault="00941FD0" w:rsidP="00941FD0">
      <w:pPr>
        <w:pStyle w:val="Style24"/>
        <w:widowControl/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Цифрам соответствуют цвета: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-: 1-красный 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   2-зеленый 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   3-синий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1-синий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   2-красный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  3-зеленый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-: 1-красный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   2-синий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   3-зеленый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>+: 1-синий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t xml:space="preserve">    2-зеленый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Style w:val="FontStyle46"/>
          <w:rFonts w:ascii="Times New Roman" w:hAnsi="Times New Roman"/>
        </w:rPr>
        <w:lastRenderedPageBreak/>
        <w:t xml:space="preserve">    3-красный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4}}дисперс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Style23"/>
        <w:widowControl/>
        <w:tabs>
          <w:tab w:val="left" w:pos="355"/>
        </w:tabs>
        <w:spacing w:line="240" w:lineRule="auto"/>
        <w:ind w:firstLine="0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>При попадании солнечного света на капли дождя образуется радуга. Это объясняется тем, что белый свет состоит из электромагнитных волн с разной длиной волны,</w:t>
      </w:r>
      <w:r w:rsidRPr="000B42C6">
        <w:rPr>
          <w:rStyle w:val="FontStyle46"/>
          <w:rFonts w:ascii="Times New Roman" w:hAnsi="Times New Roman"/>
        </w:rPr>
        <w:br/>
        <w:t>которые каплями в</w:t>
      </w:r>
      <w:r w:rsidRPr="000B42C6">
        <w:rPr>
          <w:rStyle w:val="FontStyle51"/>
          <w:rFonts w:ascii="Times New Roman" w:hAnsi="Times New Roman"/>
          <w:b w:val="0"/>
        </w:rPr>
        <w:t>оды</w:t>
      </w:r>
      <w:r w:rsidRPr="000B42C6">
        <w:rPr>
          <w:rStyle w:val="FontStyle51"/>
          <w:rFonts w:ascii="Times New Roman" w:hAnsi="Times New Roman"/>
        </w:rPr>
        <w:t xml:space="preserve"> </w:t>
      </w:r>
      <w:r w:rsidRPr="000B42C6">
        <w:rPr>
          <w:rStyle w:val="FontStyle46"/>
          <w:rFonts w:ascii="Times New Roman" w:hAnsi="Times New Roman"/>
        </w:rPr>
        <w:t>по-разному:</w:t>
      </w:r>
    </w:p>
    <w:p w:rsidR="00941FD0" w:rsidRPr="000B42C6" w:rsidRDefault="00941FD0" w:rsidP="00941FD0">
      <w:pPr>
        <w:pStyle w:val="Style3"/>
        <w:widowControl/>
        <w:tabs>
          <w:tab w:val="left" w:pos="278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-: поглощаются</w:t>
      </w:r>
    </w:p>
    <w:p w:rsidR="00941FD0" w:rsidRPr="000B42C6" w:rsidRDefault="00941FD0" w:rsidP="00941FD0">
      <w:pPr>
        <w:pStyle w:val="Style3"/>
        <w:widowControl/>
        <w:tabs>
          <w:tab w:val="left" w:pos="278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-: отражаются</w:t>
      </w:r>
    </w:p>
    <w:p w:rsidR="00941FD0" w:rsidRPr="000B42C6" w:rsidRDefault="00941FD0" w:rsidP="00941FD0">
      <w:pPr>
        <w:pStyle w:val="Style3"/>
        <w:widowControl/>
        <w:tabs>
          <w:tab w:val="left" w:pos="278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-: поляризуются</w:t>
      </w:r>
    </w:p>
    <w:p w:rsidR="00941FD0" w:rsidRPr="000B42C6" w:rsidRDefault="00941FD0" w:rsidP="00941FD0">
      <w:pPr>
        <w:pStyle w:val="Style3"/>
        <w:widowControl/>
        <w:tabs>
          <w:tab w:val="left" w:pos="278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+: преломляютс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5}}дисперсия свет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:</w:t>
      </w:r>
    </w:p>
    <w:p w:rsidR="00941FD0" w:rsidRPr="000B42C6" w:rsidRDefault="00941FD0" w:rsidP="00941FD0">
      <w:pPr>
        <w:pStyle w:val="Style10"/>
        <w:widowControl/>
        <w:spacing w:line="240" w:lineRule="auto"/>
        <w:jc w:val="left"/>
        <w:rPr>
          <w:rStyle w:val="FontStyle4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46"/>
          <w:rFonts w:ascii="Times New Roman" w:hAnsi="Times New Roman"/>
        </w:rPr>
        <w:t>Узкий пучок белого света в результате прохождения че</w:t>
      </w:r>
      <w:r w:rsidRPr="000B42C6">
        <w:rPr>
          <w:rStyle w:val="FontStyle46"/>
          <w:rFonts w:ascii="Times New Roman" w:hAnsi="Times New Roman"/>
        </w:rPr>
        <w:softHyphen/>
        <w:t>рез стеклянную призму расширяется, и на экране на</w:t>
      </w:r>
      <w:r w:rsidRPr="000B42C6">
        <w:rPr>
          <w:rStyle w:val="FontStyle46"/>
          <w:rFonts w:ascii="Times New Roman" w:hAnsi="Times New Roman"/>
        </w:rPr>
        <w:softHyphen/>
        <w:t>блюдается разноцветный спектр. Это явление объясня</w:t>
      </w:r>
      <w:r w:rsidRPr="000B42C6">
        <w:rPr>
          <w:rStyle w:val="FontStyle46"/>
          <w:rFonts w:ascii="Times New Roman" w:hAnsi="Times New Roman"/>
        </w:rPr>
        <w:softHyphen/>
        <w:t>ется тем, что призма:</w:t>
      </w:r>
    </w:p>
    <w:p w:rsidR="00941FD0" w:rsidRPr="000B42C6" w:rsidRDefault="00941FD0" w:rsidP="00941FD0">
      <w:pPr>
        <w:pStyle w:val="Style3"/>
        <w:widowControl/>
        <w:tabs>
          <w:tab w:val="left" w:pos="283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-: поглощает свет с некоторыми длинами волн</w:t>
      </w:r>
    </w:p>
    <w:p w:rsidR="00941FD0" w:rsidRPr="000B42C6" w:rsidRDefault="00941FD0" w:rsidP="00941FD0">
      <w:pPr>
        <w:pStyle w:val="Style3"/>
        <w:widowControl/>
        <w:tabs>
          <w:tab w:val="left" w:pos="283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-: окрашивает белый свет в различные цвета</w:t>
      </w:r>
    </w:p>
    <w:p w:rsidR="00941FD0" w:rsidRPr="000B42C6" w:rsidRDefault="00941FD0" w:rsidP="00941FD0">
      <w:pPr>
        <w:pStyle w:val="Style3"/>
        <w:widowControl/>
        <w:tabs>
          <w:tab w:val="left" w:pos="283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+: преломляет свет с разной длиной волн по-разному, разлагая его на составляющие</w:t>
      </w:r>
    </w:p>
    <w:p w:rsidR="00941FD0" w:rsidRPr="000B42C6" w:rsidRDefault="00941FD0" w:rsidP="00941FD0">
      <w:pPr>
        <w:pStyle w:val="Style3"/>
        <w:widowControl/>
        <w:tabs>
          <w:tab w:val="left" w:pos="283"/>
        </w:tabs>
        <w:spacing w:line="240" w:lineRule="auto"/>
        <w:jc w:val="left"/>
        <w:rPr>
          <w:rStyle w:val="FontStyle46"/>
        </w:rPr>
      </w:pPr>
      <w:r w:rsidRPr="000B42C6">
        <w:rPr>
          <w:rStyle w:val="FontStyle46"/>
        </w:rPr>
        <w:t>-: изменяет частоту волн</w:t>
      </w:r>
    </w:p>
    <w:p w:rsidR="00941FD0" w:rsidRPr="000B42C6" w:rsidRDefault="00941FD0" w:rsidP="00941FD0"/>
    <w:p w:rsidR="00941FD0" w:rsidRPr="000B42C6" w:rsidRDefault="00941FD0" w:rsidP="00941FD0">
      <w:pPr>
        <w:rPr>
          <w:rStyle w:val="FontStyle14"/>
          <w:b/>
          <w:sz w:val="24"/>
          <w:szCs w:val="24"/>
        </w:rPr>
      </w:pPr>
      <w:r w:rsidRPr="000B42C6">
        <w:rPr>
          <w:b/>
          <w:lang w:val="en-US"/>
        </w:rPr>
        <w:t>V</w:t>
      </w:r>
      <w:r w:rsidRPr="000B42C6">
        <w:rPr>
          <w:b/>
        </w:rPr>
        <w:t xml:space="preserve">2: </w:t>
      </w:r>
      <w:r w:rsidRPr="000B42C6">
        <w:rPr>
          <w:rStyle w:val="FontStyle14"/>
          <w:b/>
          <w:sz w:val="24"/>
          <w:szCs w:val="24"/>
        </w:rPr>
        <w:t>Тепловое излучение. Фотоэффект</w:t>
      </w:r>
    </w:p>
    <w:p w:rsidR="00941FD0" w:rsidRPr="000B42C6" w:rsidRDefault="00941FD0" w:rsidP="00941FD0">
      <w:pPr>
        <w:rPr>
          <w:rStyle w:val="FontStyle14"/>
          <w:b/>
          <w:sz w:val="24"/>
          <w:szCs w:val="24"/>
        </w:rPr>
      </w:pPr>
    </w:p>
    <w:p w:rsidR="00941FD0" w:rsidRPr="000B42C6" w:rsidRDefault="00941FD0" w:rsidP="00941FD0">
      <w:pPr>
        <w:rPr>
          <w:rStyle w:val="FontStyle14"/>
          <w:b/>
          <w:sz w:val="24"/>
          <w:szCs w:val="24"/>
        </w:rPr>
      </w:pPr>
      <w:r w:rsidRPr="000B42C6">
        <w:rPr>
          <w:rStyle w:val="FontStyle14"/>
          <w:b/>
          <w:sz w:val="24"/>
          <w:szCs w:val="24"/>
          <w:lang w:val="en-US"/>
        </w:rPr>
        <w:t>V</w:t>
      </w:r>
      <w:r w:rsidRPr="000B42C6">
        <w:rPr>
          <w:rStyle w:val="FontStyle14"/>
          <w:b/>
          <w:sz w:val="24"/>
          <w:szCs w:val="24"/>
        </w:rPr>
        <w:t>3: Тепловое излучение</w:t>
      </w:r>
    </w:p>
    <w:p w:rsidR="00941FD0" w:rsidRPr="000B42C6" w:rsidRDefault="00941FD0" w:rsidP="00941FD0">
      <w:pPr>
        <w:rPr>
          <w:b/>
          <w:bCs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}}тепловое излуч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Длина волны (</w:t>
      </w:r>
      <w:r w:rsidRPr="000B42C6">
        <w:rPr>
          <w:position w:val="-12"/>
        </w:rPr>
        <w:object w:dxaOrig="300" w:dyaOrig="360">
          <v:shape id="_x0000_i1462" type="#_x0000_t75" style="width:15pt;height:18pt" o:ole="">
            <v:imagedata r:id="rId823" o:title=""/>
          </v:shape>
          <o:OLEObject Type="Embed" ProgID="Equation.3" ShapeID="_x0000_i1462" DrawAspect="Content" ObjectID="_1450704653" r:id="rId824"/>
        </w:object>
      </w:r>
      <w:r w:rsidRPr="000B42C6">
        <w:t>), соответствующая максимуму спектральной плотности излучательности (энергетической светимости) абсолютно черного тела (</w:t>
      </w:r>
      <w:r w:rsidRPr="000B42C6">
        <w:rPr>
          <w:b/>
          <w:i/>
          <w:lang w:val="en-US"/>
        </w:rPr>
        <w:t>r</w:t>
      </w:r>
      <w:r w:rsidRPr="000B42C6">
        <w:rPr>
          <w:b/>
          <w:i/>
          <w:position w:val="-12"/>
          <w:lang w:val="en-US"/>
        </w:rPr>
        <w:object w:dxaOrig="160" w:dyaOrig="360">
          <v:shape id="_x0000_i1463" type="#_x0000_t75" style="width:8.25pt;height:18pt" o:ole="">
            <v:imagedata r:id="rId825" o:title=""/>
          </v:shape>
          <o:OLEObject Type="Embed" ProgID="Equation.3" ShapeID="_x0000_i1463" DrawAspect="Content" ObjectID="_1450704654" r:id="rId826"/>
        </w:object>
      </w:r>
      <w:r w:rsidRPr="000B42C6">
        <w:t>), уменьшилась в 4 раза. Как при этом изменилась температура тела?</w:t>
      </w:r>
    </w:p>
    <w:p w:rsidR="00941FD0" w:rsidRPr="000B42C6" w:rsidRDefault="00941FD0" w:rsidP="00941FD0">
      <w:r w:rsidRPr="000B42C6">
        <w:t>-: увеличилась в 2 раза</w:t>
      </w:r>
    </w:p>
    <w:p w:rsidR="00941FD0" w:rsidRPr="000B42C6" w:rsidRDefault="00941FD0" w:rsidP="00941FD0">
      <w:r w:rsidRPr="000B42C6">
        <w:t>-: уменьшилась в 2 раза</w:t>
      </w:r>
    </w:p>
    <w:p w:rsidR="00941FD0" w:rsidRPr="000B42C6" w:rsidRDefault="00941FD0" w:rsidP="00941FD0">
      <w:r w:rsidRPr="000B42C6">
        <w:t>-: уменьшилась в 4 раза</w:t>
      </w:r>
    </w:p>
    <w:p w:rsidR="00941FD0" w:rsidRPr="000B42C6" w:rsidRDefault="00941FD0" w:rsidP="00941FD0">
      <w:pPr>
        <w:rPr>
          <w:b/>
        </w:rPr>
      </w:pPr>
      <w:r w:rsidRPr="000B42C6">
        <w:t>+: увеличилась в 4 раз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2}}тепловое излучение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lastRenderedPageBreak/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Модели излучающих и поглощающих тел:</w:t>
      </w:r>
    </w:p>
    <w:p w:rsidR="00941FD0" w:rsidRPr="000B42C6" w:rsidRDefault="00941FD0" w:rsidP="00941FD0">
      <w:r w:rsidRPr="000B42C6">
        <w:t xml:space="preserve">-: материальная точка и абсолютно черное тело                               </w:t>
      </w:r>
    </w:p>
    <w:p w:rsidR="00941FD0" w:rsidRPr="000B42C6" w:rsidRDefault="00941FD0" w:rsidP="00941FD0">
      <w:r w:rsidRPr="000B42C6">
        <w:t>+: серое тело и абсолютно черное тело</w:t>
      </w:r>
    </w:p>
    <w:p w:rsidR="00941FD0" w:rsidRPr="000B42C6" w:rsidRDefault="00941FD0" w:rsidP="00941FD0">
      <w:r w:rsidRPr="000B42C6">
        <w:t>-: абсолютно твердое тело и абсолютно белое тело</w:t>
      </w:r>
    </w:p>
    <w:p w:rsidR="00941FD0" w:rsidRPr="000B42C6" w:rsidRDefault="00941FD0" w:rsidP="00941FD0">
      <w:r w:rsidRPr="000B42C6">
        <w:t>-: абсолютно твердое тело и упругое тело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}}тепловое излучение; </w:t>
      </w:r>
      <w:r w:rsidRPr="000B42C6">
        <w:rPr>
          <w:lang w:val="en-US"/>
        </w:rPr>
        <w:t>t</w:t>
      </w:r>
      <w:r w:rsidRPr="000B42C6">
        <w:t>=30;</w:t>
      </w:r>
      <w:r w:rsidRPr="000B42C6">
        <w:rPr>
          <w:lang w:val="en-US"/>
        </w:rPr>
        <w:t>K</w:t>
      </w:r>
      <w:r w:rsidRPr="000B42C6">
        <w:t xml:space="preserve"> 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Характеристики теплового излучения:</w:t>
      </w:r>
    </w:p>
    <w:p w:rsidR="00941FD0" w:rsidRPr="000B42C6" w:rsidRDefault="00941FD0" w:rsidP="00941FD0">
      <w:r w:rsidRPr="000B42C6">
        <w:t xml:space="preserve">-: теплоемкость и коэффициент отражения                                </w:t>
      </w:r>
    </w:p>
    <w:p w:rsidR="00941FD0" w:rsidRPr="000B42C6" w:rsidRDefault="00941FD0" w:rsidP="00941FD0">
      <w:r w:rsidRPr="000B42C6">
        <w:t>-: теплопроводность и степень черноты</w:t>
      </w:r>
    </w:p>
    <w:p w:rsidR="00941FD0" w:rsidRPr="000B42C6" w:rsidRDefault="00941FD0" w:rsidP="00941FD0">
      <w:r w:rsidRPr="000B42C6">
        <w:t>+: излучательность (энергетическая светимость) и коэффициент поглощ</w:t>
      </w:r>
      <w:r w:rsidRPr="000B42C6">
        <w:t>е</w:t>
      </w:r>
      <w:r w:rsidRPr="000B42C6">
        <w:t xml:space="preserve">ния   </w:t>
      </w:r>
    </w:p>
    <w:p w:rsidR="00941FD0" w:rsidRPr="000B42C6" w:rsidRDefault="00941FD0" w:rsidP="00941FD0">
      <w:r w:rsidRPr="000B42C6">
        <w:t>-: коэффициент поглощения и коэффициент преломл</w:t>
      </w:r>
      <w:r w:rsidRPr="000B42C6">
        <w:t>е</w:t>
      </w:r>
      <w:r w:rsidRPr="000B42C6">
        <w:t>ни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}}тепловое излучение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rPr>
          <w:b/>
        </w:rPr>
      </w:pPr>
      <w:r w:rsidRPr="000B42C6">
        <w:rPr>
          <w:lang w:val="en-US"/>
        </w:rPr>
        <w:t>S</w:t>
      </w:r>
      <w:r w:rsidRPr="000B42C6">
        <w:t>: Закон Кирхгофа для теплового излучения:</w:t>
      </w:r>
      <w:r w:rsidRPr="000B42C6">
        <w:rPr>
          <w:b/>
        </w:rPr>
        <w:t xml:space="preserve"> </w:t>
      </w:r>
    </w:p>
    <w:p w:rsidR="00941FD0" w:rsidRPr="000B42C6" w:rsidRDefault="00941FD0" w:rsidP="00941FD0">
      <w:r w:rsidRPr="000B42C6">
        <w:t xml:space="preserve">-: </w:t>
      </w:r>
      <w:r w:rsidRPr="000B42C6">
        <w:rPr>
          <w:b/>
          <w:i/>
        </w:rPr>
        <w:t xml:space="preserve"> </w:t>
      </w:r>
      <w:r w:rsidRPr="000B42C6">
        <w:rPr>
          <w:i/>
          <w:lang w:val="en-US"/>
        </w:rPr>
        <w:t>R</w:t>
      </w:r>
      <w:r w:rsidRPr="000B42C6">
        <w:rPr>
          <w:i/>
          <w:position w:val="-4"/>
          <w:lang w:val="en-US"/>
        </w:rPr>
        <w:object w:dxaOrig="139" w:dyaOrig="300">
          <v:shape id="_x0000_i1464" type="#_x0000_t75" style="width:6.75pt;height:15pt" o:ole="">
            <v:imagedata r:id="rId827" o:title=""/>
          </v:shape>
          <o:OLEObject Type="Embed" ProgID="Equation.3" ShapeID="_x0000_i1464" DrawAspect="Content" ObjectID="_1450704655" r:id="rId828"/>
        </w:object>
      </w:r>
      <w:r w:rsidRPr="000B42C6">
        <w:t xml:space="preserve"> = </w:t>
      </w:r>
      <w:r w:rsidRPr="000B42C6">
        <w:rPr>
          <w:position w:val="-6"/>
          <w:lang w:val="en-US"/>
        </w:rPr>
        <w:object w:dxaOrig="240" w:dyaOrig="220">
          <v:shape id="_x0000_i1465" type="#_x0000_t75" style="width:12pt;height:14.25pt" o:ole="">
            <v:imagedata r:id="rId829" o:title=""/>
          </v:shape>
          <o:OLEObject Type="Embed" ProgID="Equation.3" ShapeID="_x0000_i1465" DrawAspect="Content" ObjectID="_1450704656" r:id="rId830"/>
        </w:object>
      </w:r>
      <w:r w:rsidRPr="000B42C6">
        <w:t xml:space="preserve"> </w:t>
      </w:r>
      <w:r w:rsidRPr="000B42C6">
        <w:rPr>
          <w:i/>
          <w:lang w:val="en-US"/>
        </w:rPr>
        <w:t>T</w:t>
      </w:r>
      <w:r w:rsidRPr="000B42C6">
        <w:rPr>
          <w:i/>
          <w:position w:val="-4"/>
          <w:lang w:val="en-US"/>
        </w:rPr>
        <w:object w:dxaOrig="160" w:dyaOrig="300">
          <v:shape id="_x0000_i1466" type="#_x0000_t75" style="width:11.25pt;height:15pt" o:ole="">
            <v:imagedata r:id="rId831" o:title=""/>
          </v:shape>
          <o:OLEObject Type="Embed" ProgID="Equation.3" ShapeID="_x0000_i1466" DrawAspect="Content" ObjectID="_1450704657" r:id="rId832"/>
        </w:object>
      </w:r>
    </w:p>
    <w:p w:rsidR="00941FD0" w:rsidRPr="000B42C6" w:rsidRDefault="00941FD0" w:rsidP="00941FD0">
      <w:r w:rsidRPr="000B42C6">
        <w:t>-: (</w:t>
      </w:r>
      <w:r w:rsidRPr="000B42C6">
        <w:rPr>
          <w:b/>
          <w:i/>
          <w:lang w:val="en-US"/>
        </w:rPr>
        <w:t>r</w:t>
      </w:r>
      <w:r w:rsidRPr="000B42C6">
        <w:rPr>
          <w:b/>
          <w:i/>
          <w:position w:val="-12"/>
          <w:lang w:val="en-US"/>
        </w:rPr>
        <w:object w:dxaOrig="160" w:dyaOrig="380">
          <v:shape id="_x0000_i1467" type="#_x0000_t75" style="width:8.25pt;height:18.75pt" o:ole="">
            <v:imagedata r:id="rId833" o:title=""/>
          </v:shape>
          <o:OLEObject Type="Embed" ProgID="Equation.3" ShapeID="_x0000_i1467" DrawAspect="Content" ObjectID="_1450704658" r:id="rId834"/>
        </w:object>
      </w:r>
      <w:r w:rsidRPr="000B42C6">
        <w:t xml:space="preserve">) = </w:t>
      </w:r>
      <w:r w:rsidRPr="000B42C6">
        <w:rPr>
          <w:i/>
          <w:lang w:val="en-US"/>
        </w:rPr>
        <w:t>b</w:t>
      </w:r>
      <w:r w:rsidRPr="000B42C6">
        <w:rPr>
          <w:i/>
          <w:position w:val="-10"/>
          <w:lang w:val="en-US"/>
        </w:rPr>
        <w:object w:dxaOrig="160" w:dyaOrig="340">
          <v:shape id="_x0000_i1468" type="#_x0000_t75" style="width:8.25pt;height:17.25pt" o:ole="">
            <v:imagedata r:id="rId835" o:title=""/>
          </v:shape>
          <o:OLEObject Type="Embed" ProgID="Equation.3" ShapeID="_x0000_i1468" DrawAspect="Content" ObjectID="_1450704659" r:id="rId836"/>
        </w:object>
      </w:r>
      <w:r w:rsidRPr="000B42C6">
        <w:rPr>
          <w:i/>
          <w:lang w:val="en-US"/>
        </w:rPr>
        <w:t>T</w:t>
      </w:r>
      <w:r w:rsidRPr="000B42C6">
        <w:rPr>
          <w:i/>
        </w:rPr>
        <w:t xml:space="preserve"> </w:t>
      </w:r>
      <w:r w:rsidRPr="000B42C6">
        <w:rPr>
          <w:i/>
          <w:position w:val="-4"/>
          <w:lang w:val="en-US"/>
        </w:rPr>
        <w:object w:dxaOrig="139" w:dyaOrig="300">
          <v:shape id="_x0000_i1469" type="#_x0000_t75" style="width:6.75pt;height:15pt" o:ole="">
            <v:imagedata r:id="rId837" o:title=""/>
          </v:shape>
          <o:OLEObject Type="Embed" ProgID="Equation.3" ShapeID="_x0000_i1469" DrawAspect="Content" ObjectID="_1450704660" r:id="rId838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b/>
          <w:i/>
        </w:rPr>
        <w:t xml:space="preserve"> </w:t>
      </w:r>
      <w:r w:rsidRPr="000B42C6">
        <w:rPr>
          <w:i/>
          <w:lang w:val="en-US"/>
        </w:rPr>
        <w:t>R</w:t>
      </w:r>
      <w:r w:rsidRPr="000B42C6">
        <w:rPr>
          <w:i/>
        </w:rPr>
        <w:t xml:space="preserve"> = </w:t>
      </w:r>
      <w:r w:rsidRPr="000B42C6">
        <w:rPr>
          <w:i/>
          <w:position w:val="-24"/>
          <w:lang w:val="en-US"/>
        </w:rPr>
        <w:object w:dxaOrig="320" w:dyaOrig="620">
          <v:shape id="_x0000_i1470" type="#_x0000_t75" style="width:15.75pt;height:30.75pt" o:ole="">
            <v:imagedata r:id="rId839" o:title=""/>
          </v:shape>
          <o:OLEObject Type="Embed" ProgID="Equation.3" ShapeID="_x0000_i1470" DrawAspect="Content" ObjectID="_1450704661" r:id="rId840"/>
        </w:objec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30"/>
        </w:rPr>
        <w:object w:dxaOrig="340" w:dyaOrig="680">
          <v:shape id="_x0000_i1471" type="#_x0000_t75" style="width:17.25pt;height:33.75pt" o:ole="">
            <v:imagedata r:id="rId841" o:title=""/>
          </v:shape>
          <o:OLEObject Type="Embed" ProgID="Equation.3" ShapeID="_x0000_i1471" DrawAspect="Content" ObjectID="_1450704662" r:id="rId842"/>
        </w:object>
      </w:r>
      <w:r w:rsidRPr="000B42C6">
        <w:t xml:space="preserve"> = </w:t>
      </w:r>
      <w:r w:rsidRPr="000B42C6">
        <w:rPr>
          <w:i/>
          <w:lang w:val="en-US"/>
        </w:rPr>
        <w:t>f</w:t>
      </w:r>
      <w:r w:rsidRPr="000B42C6">
        <w:t xml:space="preserve"> (</w:t>
      </w:r>
      <w:r w:rsidRPr="000B42C6">
        <w:rPr>
          <w:position w:val="-6"/>
          <w:lang w:val="en-US"/>
        </w:rPr>
        <w:object w:dxaOrig="220" w:dyaOrig="279">
          <v:shape id="_x0000_i1472" type="#_x0000_t75" style="width:11.25pt;height:14.25pt" o:ole="">
            <v:imagedata r:id="rId843" o:title=""/>
          </v:shape>
          <o:OLEObject Type="Embed" ProgID="Equation.3" ShapeID="_x0000_i1472" DrawAspect="Content" ObjectID="_1450704663" r:id="rId844"/>
        </w:object>
      </w:r>
      <w:r w:rsidRPr="000B42C6">
        <w:t xml:space="preserve">, </w:t>
      </w:r>
      <w:r w:rsidRPr="000B42C6">
        <w:rPr>
          <w:i/>
          <w:lang w:val="en-US"/>
        </w:rPr>
        <w:t>T</w:t>
      </w:r>
      <w:r w:rsidRPr="000B42C6">
        <w:t xml:space="preserve">)          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}}тепловое излучение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Закон Стефана─Больцмана для теплового излучения:</w:t>
      </w:r>
    </w:p>
    <w:p w:rsidR="00941FD0" w:rsidRPr="000B42C6" w:rsidRDefault="00941FD0" w:rsidP="00941FD0">
      <w:r w:rsidRPr="000B42C6">
        <w:lastRenderedPageBreak/>
        <w:t xml:space="preserve">-: </w:t>
      </w:r>
      <w:r w:rsidRPr="000B42C6">
        <w:rPr>
          <w:position w:val="-30"/>
        </w:rPr>
        <w:object w:dxaOrig="340" w:dyaOrig="680">
          <v:shape id="_x0000_i1473" type="#_x0000_t75" style="width:17.25pt;height:33.75pt" o:ole="">
            <v:imagedata r:id="rId841" o:title=""/>
          </v:shape>
          <o:OLEObject Type="Embed" ProgID="Equation.3" ShapeID="_x0000_i1473" DrawAspect="Content" ObjectID="_1450704664" r:id="rId845"/>
        </w:object>
      </w:r>
      <w:r w:rsidRPr="000B42C6">
        <w:t xml:space="preserve"> = </w:t>
      </w:r>
      <w:r w:rsidRPr="000B42C6">
        <w:rPr>
          <w:i/>
          <w:lang w:val="en-US"/>
        </w:rPr>
        <w:t>f</w:t>
      </w:r>
      <w:r w:rsidRPr="000B42C6">
        <w:t xml:space="preserve"> (</w:t>
      </w:r>
      <w:r w:rsidRPr="000B42C6">
        <w:rPr>
          <w:position w:val="-6"/>
          <w:lang w:val="en-US"/>
        </w:rPr>
        <w:object w:dxaOrig="220" w:dyaOrig="279">
          <v:shape id="_x0000_i1474" type="#_x0000_t75" style="width:11.25pt;height:14.25pt" o:ole="">
            <v:imagedata r:id="rId843" o:title=""/>
          </v:shape>
          <o:OLEObject Type="Embed" ProgID="Equation.3" ShapeID="_x0000_i1474" DrawAspect="Content" ObjectID="_1450704665" r:id="rId846"/>
        </w:object>
      </w:r>
      <w:r w:rsidRPr="000B42C6">
        <w:t xml:space="preserve">, </w:t>
      </w:r>
      <w:r w:rsidRPr="000B42C6">
        <w:rPr>
          <w:i/>
          <w:lang w:val="en-US"/>
        </w:rPr>
        <w:t>T</w:t>
      </w:r>
      <w:r w:rsidRPr="000B42C6">
        <w:t>)</w:t>
      </w:r>
    </w:p>
    <w:p w:rsidR="00941FD0" w:rsidRPr="000B42C6" w:rsidRDefault="00941FD0" w:rsidP="00941FD0">
      <w:r w:rsidRPr="000B42C6">
        <w:t xml:space="preserve">-: </w:t>
      </w:r>
      <w:r w:rsidRPr="000B42C6">
        <w:rPr>
          <w:b/>
          <w:i/>
        </w:rPr>
        <w:t xml:space="preserve"> </w:t>
      </w:r>
      <w:r w:rsidRPr="000B42C6">
        <w:rPr>
          <w:i/>
          <w:lang w:val="en-US"/>
        </w:rPr>
        <w:t>R</w:t>
      </w:r>
      <w:r w:rsidRPr="000B42C6">
        <w:rPr>
          <w:i/>
        </w:rPr>
        <w:t xml:space="preserve"> = </w:t>
      </w:r>
      <w:r w:rsidRPr="000B42C6">
        <w:rPr>
          <w:i/>
          <w:position w:val="-24"/>
          <w:lang w:val="en-US"/>
        </w:rPr>
        <w:object w:dxaOrig="320" w:dyaOrig="620">
          <v:shape id="_x0000_i1475" type="#_x0000_t75" style="width:15.75pt;height:30.75pt" o:ole="">
            <v:imagedata r:id="rId839" o:title=""/>
          </v:shape>
          <o:OLEObject Type="Embed" ProgID="Equation.3" ShapeID="_x0000_i1475" DrawAspect="Content" ObjectID="_1450704666" r:id="rId847"/>
        </w:object>
      </w:r>
    </w:p>
    <w:p w:rsidR="00941FD0" w:rsidRPr="000B42C6" w:rsidRDefault="00941FD0" w:rsidP="00941FD0">
      <w:r w:rsidRPr="000B42C6">
        <w:t>-:  (</w:t>
      </w:r>
      <w:r w:rsidRPr="000B42C6">
        <w:rPr>
          <w:i/>
          <w:lang w:val="en-US"/>
        </w:rPr>
        <w:t>r</w:t>
      </w:r>
      <w:r w:rsidRPr="000B42C6">
        <w:rPr>
          <w:i/>
          <w:position w:val="-12"/>
          <w:lang w:val="en-US"/>
        </w:rPr>
        <w:object w:dxaOrig="160" w:dyaOrig="380">
          <v:shape id="_x0000_i1476" type="#_x0000_t75" style="width:8.25pt;height:18.75pt" o:ole="">
            <v:imagedata r:id="rId833" o:title=""/>
          </v:shape>
          <o:OLEObject Type="Embed" ProgID="Equation.3" ShapeID="_x0000_i1476" DrawAspect="Content" ObjectID="_1450704667" r:id="rId848"/>
        </w:object>
      </w:r>
      <w:r w:rsidRPr="000B42C6">
        <w:t xml:space="preserve">) = </w:t>
      </w:r>
      <w:r w:rsidRPr="000B42C6">
        <w:rPr>
          <w:i/>
          <w:lang w:val="en-US"/>
        </w:rPr>
        <w:t>b</w:t>
      </w:r>
      <w:r w:rsidRPr="000B42C6">
        <w:rPr>
          <w:i/>
          <w:position w:val="-10"/>
          <w:lang w:val="en-US"/>
        </w:rPr>
        <w:object w:dxaOrig="160" w:dyaOrig="340">
          <v:shape id="_x0000_i1477" type="#_x0000_t75" style="width:8.25pt;height:17.25pt" o:ole="">
            <v:imagedata r:id="rId835" o:title=""/>
          </v:shape>
          <o:OLEObject Type="Embed" ProgID="Equation.3" ShapeID="_x0000_i1477" DrawAspect="Content" ObjectID="_1450704668" r:id="rId849"/>
        </w:object>
      </w:r>
      <w:r w:rsidRPr="000B42C6">
        <w:rPr>
          <w:i/>
          <w:lang w:val="en-US"/>
        </w:rPr>
        <w:t>T</w:t>
      </w:r>
      <w:r w:rsidRPr="000B42C6">
        <w:rPr>
          <w:i/>
        </w:rPr>
        <w:t xml:space="preserve"> </w:t>
      </w:r>
      <w:r w:rsidRPr="000B42C6">
        <w:rPr>
          <w:i/>
          <w:position w:val="-4"/>
          <w:lang w:val="en-US"/>
        </w:rPr>
        <w:object w:dxaOrig="139" w:dyaOrig="300">
          <v:shape id="_x0000_i1478" type="#_x0000_t75" style="width:6.75pt;height:15pt" o:ole="">
            <v:imagedata r:id="rId837" o:title=""/>
          </v:shape>
          <o:OLEObject Type="Embed" ProgID="Equation.3" ShapeID="_x0000_i1478" DrawAspect="Content" ObjectID="_1450704669" r:id="rId850"/>
        </w:object>
      </w:r>
    </w:p>
    <w:p w:rsidR="00941FD0" w:rsidRPr="000B42C6" w:rsidRDefault="00941FD0" w:rsidP="00941FD0">
      <w:r w:rsidRPr="000B42C6">
        <w:t xml:space="preserve">+: </w:t>
      </w:r>
      <w:r w:rsidRPr="000B42C6">
        <w:rPr>
          <w:b/>
          <w:i/>
        </w:rPr>
        <w:t xml:space="preserve"> </w:t>
      </w:r>
      <w:r w:rsidRPr="000B42C6">
        <w:rPr>
          <w:i/>
          <w:lang w:val="en-US"/>
        </w:rPr>
        <w:t>R</w:t>
      </w:r>
      <w:r w:rsidRPr="000B42C6">
        <w:rPr>
          <w:i/>
          <w:position w:val="-4"/>
          <w:lang w:val="en-US"/>
        </w:rPr>
        <w:object w:dxaOrig="139" w:dyaOrig="300">
          <v:shape id="_x0000_i1479" type="#_x0000_t75" style="width:6.75pt;height:15pt" o:ole="">
            <v:imagedata r:id="rId827" o:title=""/>
          </v:shape>
          <o:OLEObject Type="Embed" ProgID="Equation.3" ShapeID="_x0000_i1479" DrawAspect="Content" ObjectID="_1450704670" r:id="rId851"/>
        </w:object>
      </w:r>
      <w:r w:rsidRPr="000B42C6">
        <w:t xml:space="preserve"> = </w:t>
      </w:r>
      <w:r w:rsidRPr="000B42C6">
        <w:rPr>
          <w:position w:val="-6"/>
          <w:lang w:val="en-US"/>
        </w:rPr>
        <w:object w:dxaOrig="240" w:dyaOrig="220">
          <v:shape id="_x0000_i1480" type="#_x0000_t75" style="width:12pt;height:14.25pt" o:ole="">
            <v:imagedata r:id="rId829" o:title=""/>
          </v:shape>
          <o:OLEObject Type="Embed" ProgID="Equation.3" ShapeID="_x0000_i1480" DrawAspect="Content" ObjectID="_1450704671" r:id="rId852"/>
        </w:object>
      </w:r>
      <w:r w:rsidRPr="000B42C6">
        <w:t xml:space="preserve"> </w:t>
      </w:r>
      <w:r w:rsidRPr="000B42C6">
        <w:rPr>
          <w:i/>
          <w:lang w:val="en-US"/>
        </w:rPr>
        <w:t>T</w:t>
      </w:r>
      <w:r w:rsidRPr="000B42C6">
        <w:rPr>
          <w:i/>
          <w:position w:val="-4"/>
          <w:lang w:val="en-US"/>
        </w:rPr>
        <w:object w:dxaOrig="160" w:dyaOrig="300">
          <v:shape id="_x0000_i1481" type="#_x0000_t75" style="width:11.25pt;height:15pt" o:ole="">
            <v:imagedata r:id="rId831" o:title=""/>
          </v:shape>
          <o:OLEObject Type="Embed" ProgID="Equation.3" ShapeID="_x0000_i1481" DrawAspect="Content" ObjectID="_1450704672" r:id="rId853"/>
        </w:object>
      </w:r>
    </w:p>
    <w:p w:rsidR="00941FD0" w:rsidRPr="000B42C6" w:rsidRDefault="00941FD0" w:rsidP="00941FD0">
      <w:r w:rsidRPr="000B42C6">
        <w:t xml:space="preserve">             </w:t>
      </w: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}}тепловое излучение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Закон смещения Вина для теплового излучения:                                                         </w: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12"/>
        </w:rPr>
        <w:object w:dxaOrig="300" w:dyaOrig="360">
          <v:shape id="_x0000_i1482" type="#_x0000_t75" style="width:15pt;height:18pt" o:ole="">
            <v:imagedata r:id="rId854" o:title=""/>
          </v:shape>
          <o:OLEObject Type="Embed" ProgID="Equation.3" ShapeID="_x0000_i1482" DrawAspect="Content" ObjectID="_1450704673" r:id="rId855"/>
        </w:object>
      </w:r>
      <w:r w:rsidRPr="000B42C6">
        <w:t xml:space="preserve"> = </w:t>
      </w:r>
      <w:r w:rsidRPr="000B42C6">
        <w:rPr>
          <w:i/>
          <w:lang w:val="en-US"/>
        </w:rPr>
        <w:t>b</w:t>
      </w:r>
      <w:r w:rsidRPr="000B42C6">
        <w:rPr>
          <w:i/>
          <w:position w:val="-10"/>
          <w:lang w:val="en-US"/>
        </w:rPr>
        <w:object w:dxaOrig="120" w:dyaOrig="340">
          <v:shape id="_x0000_i1483" type="#_x0000_t75" style="width:6pt;height:17.25pt" o:ole="">
            <v:imagedata r:id="rId856" o:title=""/>
          </v:shape>
          <o:OLEObject Type="Embed" ProgID="Equation.3" ShapeID="_x0000_i1483" DrawAspect="Content" ObjectID="_1450704674" r:id="rId857"/>
        </w:object>
      </w:r>
      <w:r w:rsidRPr="000B42C6">
        <w:rPr>
          <w:i/>
        </w:rPr>
        <w:t>/</w:t>
      </w:r>
      <w:r w:rsidRPr="000B42C6">
        <w:rPr>
          <w:i/>
          <w:lang w:val="en-US"/>
        </w:rPr>
        <w:t>T</w:t>
      </w:r>
      <w:r w:rsidRPr="000B42C6">
        <w:t xml:space="preserve">; </w:t>
      </w:r>
    </w:p>
    <w:p w:rsidR="00941FD0" w:rsidRPr="000B42C6" w:rsidRDefault="00941FD0" w:rsidP="00941FD0">
      <w:r w:rsidRPr="000B42C6">
        <w:t>-: (</w:t>
      </w:r>
      <w:r w:rsidRPr="000B42C6">
        <w:rPr>
          <w:i/>
          <w:lang w:val="en-US"/>
        </w:rPr>
        <w:t>r</w:t>
      </w:r>
      <w:r w:rsidRPr="000B42C6">
        <w:rPr>
          <w:i/>
          <w:position w:val="-12"/>
          <w:lang w:val="en-US"/>
        </w:rPr>
        <w:object w:dxaOrig="160" w:dyaOrig="380">
          <v:shape id="_x0000_i1484" type="#_x0000_t75" style="width:8.25pt;height:18.75pt" o:ole="">
            <v:imagedata r:id="rId833" o:title=""/>
          </v:shape>
          <o:OLEObject Type="Embed" ProgID="Equation.3" ShapeID="_x0000_i1484" DrawAspect="Content" ObjectID="_1450704675" r:id="rId858"/>
        </w:object>
      </w:r>
      <w:r w:rsidRPr="000B42C6">
        <w:t xml:space="preserve">) = </w:t>
      </w:r>
      <w:r w:rsidRPr="000B42C6">
        <w:rPr>
          <w:i/>
          <w:lang w:val="en-US"/>
        </w:rPr>
        <w:t>b</w:t>
      </w:r>
      <w:r w:rsidRPr="000B42C6">
        <w:rPr>
          <w:i/>
          <w:position w:val="-10"/>
          <w:lang w:val="en-US"/>
        </w:rPr>
        <w:object w:dxaOrig="160" w:dyaOrig="340">
          <v:shape id="_x0000_i1485" type="#_x0000_t75" style="width:8.25pt;height:17.25pt" o:ole="">
            <v:imagedata r:id="rId835" o:title=""/>
          </v:shape>
          <o:OLEObject Type="Embed" ProgID="Equation.3" ShapeID="_x0000_i1485" DrawAspect="Content" ObjectID="_1450704676" r:id="rId859"/>
        </w:object>
      </w:r>
      <w:r w:rsidRPr="000B42C6">
        <w:rPr>
          <w:i/>
          <w:lang w:val="en-US"/>
        </w:rPr>
        <w:t>T</w:t>
      </w:r>
      <w:r w:rsidRPr="000B42C6">
        <w:rPr>
          <w:i/>
        </w:rPr>
        <w:t xml:space="preserve"> </w:t>
      </w:r>
      <w:r w:rsidRPr="000B42C6">
        <w:rPr>
          <w:i/>
          <w:position w:val="-4"/>
          <w:lang w:val="en-US"/>
        </w:rPr>
        <w:object w:dxaOrig="139" w:dyaOrig="300">
          <v:shape id="_x0000_i1486" type="#_x0000_t75" style="width:6.75pt;height:15pt" o:ole="">
            <v:imagedata r:id="rId837" o:title=""/>
          </v:shape>
          <o:OLEObject Type="Embed" ProgID="Equation.3" ShapeID="_x0000_i1486" DrawAspect="Content" ObjectID="_1450704677" r:id="rId860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b/>
          <w:i/>
        </w:rPr>
        <w:t xml:space="preserve"> </w:t>
      </w:r>
      <w:r w:rsidRPr="000B42C6">
        <w:rPr>
          <w:i/>
          <w:lang w:val="en-US"/>
        </w:rPr>
        <w:t>R</w:t>
      </w:r>
      <w:r w:rsidRPr="000B42C6">
        <w:rPr>
          <w:i/>
          <w:position w:val="-4"/>
          <w:lang w:val="en-US"/>
        </w:rPr>
        <w:object w:dxaOrig="139" w:dyaOrig="300">
          <v:shape id="_x0000_i1487" type="#_x0000_t75" style="width:6.75pt;height:15pt" o:ole="">
            <v:imagedata r:id="rId827" o:title=""/>
          </v:shape>
          <o:OLEObject Type="Embed" ProgID="Equation.3" ShapeID="_x0000_i1487" DrawAspect="Content" ObjectID="_1450704678" r:id="rId861"/>
        </w:object>
      </w:r>
      <w:r w:rsidRPr="000B42C6">
        <w:t xml:space="preserve"> = </w:t>
      </w:r>
      <w:r w:rsidRPr="000B42C6">
        <w:rPr>
          <w:position w:val="-6"/>
          <w:lang w:val="en-US"/>
        </w:rPr>
        <w:object w:dxaOrig="240" w:dyaOrig="220">
          <v:shape id="_x0000_i1488" type="#_x0000_t75" style="width:12pt;height:14.25pt" o:ole="">
            <v:imagedata r:id="rId829" o:title=""/>
          </v:shape>
          <o:OLEObject Type="Embed" ProgID="Equation.3" ShapeID="_x0000_i1488" DrawAspect="Content" ObjectID="_1450704679" r:id="rId862"/>
        </w:object>
      </w:r>
      <w:r w:rsidRPr="000B42C6">
        <w:t xml:space="preserve"> </w:t>
      </w:r>
      <w:r w:rsidRPr="000B42C6">
        <w:rPr>
          <w:i/>
          <w:lang w:val="en-US"/>
        </w:rPr>
        <w:t>T</w:t>
      </w:r>
      <w:r w:rsidRPr="000B42C6">
        <w:rPr>
          <w:i/>
          <w:position w:val="-4"/>
          <w:lang w:val="en-US"/>
        </w:rPr>
        <w:object w:dxaOrig="160" w:dyaOrig="300">
          <v:shape id="_x0000_i1489" type="#_x0000_t75" style="width:11.25pt;height:15pt" o:ole="">
            <v:imagedata r:id="rId831" o:title=""/>
          </v:shape>
          <o:OLEObject Type="Embed" ProgID="Equation.3" ShapeID="_x0000_i1489" DrawAspect="Content" ObjectID="_1450704680" r:id="rId863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30"/>
        </w:rPr>
        <w:object w:dxaOrig="340" w:dyaOrig="680">
          <v:shape id="_x0000_i1490" type="#_x0000_t75" style="width:17.25pt;height:33.75pt" o:ole="">
            <v:imagedata r:id="rId841" o:title=""/>
          </v:shape>
          <o:OLEObject Type="Embed" ProgID="Equation.3" ShapeID="_x0000_i1490" DrawAspect="Content" ObjectID="_1450704681" r:id="rId864"/>
        </w:object>
      </w:r>
      <w:r w:rsidRPr="000B42C6">
        <w:t xml:space="preserve"> = </w:t>
      </w:r>
      <w:r w:rsidRPr="000B42C6">
        <w:rPr>
          <w:i/>
          <w:lang w:val="en-US"/>
        </w:rPr>
        <w:t>f</w:t>
      </w:r>
      <w:r w:rsidRPr="000B42C6">
        <w:t xml:space="preserve"> (</w:t>
      </w:r>
      <w:r w:rsidRPr="000B42C6">
        <w:rPr>
          <w:position w:val="-6"/>
          <w:lang w:val="en-US"/>
        </w:rPr>
        <w:object w:dxaOrig="220" w:dyaOrig="279">
          <v:shape id="_x0000_i1491" type="#_x0000_t75" style="width:11.25pt;height:14.25pt" o:ole="">
            <v:imagedata r:id="rId843" o:title=""/>
          </v:shape>
          <o:OLEObject Type="Embed" ProgID="Equation.3" ShapeID="_x0000_i1491" DrawAspect="Content" ObjectID="_1450704682" r:id="rId865"/>
        </w:object>
      </w:r>
      <w:r w:rsidRPr="000B42C6">
        <w:t xml:space="preserve">, </w:t>
      </w:r>
      <w:r w:rsidRPr="000B42C6">
        <w:rPr>
          <w:i/>
          <w:lang w:val="en-US"/>
        </w:rPr>
        <w:t>T</w:t>
      </w:r>
      <w:r w:rsidRPr="000B42C6">
        <w:t>)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}}тепловое излуч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Длина волны (</w:t>
      </w:r>
      <w:r w:rsidRPr="000B42C6">
        <w:rPr>
          <w:position w:val="-12"/>
        </w:rPr>
        <w:object w:dxaOrig="300" w:dyaOrig="360">
          <v:shape id="_x0000_i1492" type="#_x0000_t75" style="width:15pt;height:18pt" o:ole="">
            <v:imagedata r:id="rId823" o:title=""/>
          </v:shape>
          <o:OLEObject Type="Embed" ProgID="Equation.3" ShapeID="_x0000_i1492" DrawAspect="Content" ObjectID="_1450704683" r:id="rId866"/>
        </w:object>
      </w:r>
      <w:r w:rsidRPr="000B42C6">
        <w:t>), соответствующая максимуму спектральной плотности излучательности (энергетической светимости) абсолютно черного тела (</w:t>
      </w:r>
      <w:r w:rsidRPr="000B42C6">
        <w:rPr>
          <w:b/>
          <w:i/>
          <w:lang w:val="en-US"/>
        </w:rPr>
        <w:t>r</w:t>
      </w:r>
      <w:r w:rsidRPr="000B42C6">
        <w:rPr>
          <w:b/>
          <w:i/>
          <w:position w:val="-12"/>
          <w:lang w:val="en-US"/>
        </w:rPr>
        <w:object w:dxaOrig="160" w:dyaOrig="360">
          <v:shape id="_x0000_i1493" type="#_x0000_t75" style="width:8.25pt;height:18pt" o:ole="">
            <v:imagedata r:id="rId825" o:title=""/>
          </v:shape>
          <o:OLEObject Type="Embed" ProgID="Equation.3" ShapeID="_x0000_i1493" DrawAspect="Content" ObjectID="_1450704684" r:id="rId867"/>
        </w:object>
      </w:r>
      <w:r w:rsidRPr="000B42C6">
        <w:t>), ув</w:t>
      </w:r>
      <w:r w:rsidRPr="000B42C6">
        <w:t>е</w:t>
      </w:r>
      <w:r w:rsidRPr="000B42C6">
        <w:t>личилась в 4 раза. Как при этом изменилась температура тела?</w:t>
      </w:r>
    </w:p>
    <w:p w:rsidR="00941FD0" w:rsidRPr="000B42C6" w:rsidRDefault="00941FD0" w:rsidP="00941FD0">
      <w:r w:rsidRPr="000B42C6">
        <w:t>-: увеличилась в 2 раза</w:t>
      </w:r>
    </w:p>
    <w:p w:rsidR="00941FD0" w:rsidRPr="000B42C6" w:rsidRDefault="00941FD0" w:rsidP="00941FD0">
      <w:r w:rsidRPr="000B42C6">
        <w:t>-: увеличилась в 4 раза</w:t>
      </w:r>
    </w:p>
    <w:p w:rsidR="00941FD0" w:rsidRPr="000B42C6" w:rsidRDefault="00941FD0" w:rsidP="00941FD0">
      <w:r w:rsidRPr="000B42C6">
        <w:t>-: уменьшилась в 2 раза</w:t>
      </w:r>
    </w:p>
    <w:p w:rsidR="00941FD0" w:rsidRPr="000B42C6" w:rsidRDefault="00941FD0" w:rsidP="00941FD0">
      <w:r w:rsidRPr="000B42C6">
        <w:t>+: уменьшилась в 4 раз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8}}тепловое излуч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lastRenderedPageBreak/>
        <w:t>S</w:t>
      </w:r>
      <w:r w:rsidRPr="000B42C6">
        <w:t xml:space="preserve">: Определить относительное увеличение излучательности </w:t>
      </w:r>
      <w:r w:rsidRPr="000B42C6">
        <w:rPr>
          <w:position w:val="-6"/>
        </w:rPr>
        <w:object w:dxaOrig="660" w:dyaOrig="279">
          <v:shape id="_x0000_i1494" type="#_x0000_t75" style="width:33pt;height:14.25pt" o:ole="">
            <v:imagedata r:id="rId868" o:title=""/>
          </v:shape>
          <o:OLEObject Type="Embed" ProgID="Equation.3" ShapeID="_x0000_i1494" DrawAspect="Content" ObjectID="_1450704685" r:id="rId869"/>
        </w:object>
      </w:r>
      <w:r w:rsidRPr="000B42C6">
        <w:t xml:space="preserve"> абсолютно черного тела при увеличении его температуры на 1%.</w:t>
      </w:r>
    </w:p>
    <w:p w:rsidR="00941FD0" w:rsidRPr="000B42C6" w:rsidRDefault="00941FD0" w:rsidP="00941FD0">
      <w:r w:rsidRPr="000B42C6">
        <w:t>-: 0,12</w:t>
      </w:r>
    </w:p>
    <w:p w:rsidR="00941FD0" w:rsidRPr="000B42C6" w:rsidRDefault="00941FD0" w:rsidP="00941FD0">
      <w:r w:rsidRPr="000B42C6">
        <w:t>-: 0,22</w:t>
      </w:r>
    </w:p>
    <w:p w:rsidR="00941FD0" w:rsidRPr="000B42C6" w:rsidRDefault="00941FD0" w:rsidP="00941FD0">
      <w:r w:rsidRPr="000B42C6">
        <w:t>+: 0,04</w:t>
      </w:r>
    </w:p>
    <w:p w:rsidR="00941FD0" w:rsidRPr="000B42C6" w:rsidRDefault="00941FD0" w:rsidP="00941FD0">
      <w:r w:rsidRPr="000B42C6">
        <w:t>-: 0,01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9}}тепловое излуч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Мощность излучения шара радиусом </w:t>
      </w:r>
      <w:smartTag w:uri="urn:schemas-microsoft-com:office:smarttags" w:element="metricconverter">
        <w:smartTagPr>
          <w:attr w:name="ProductID" w:val="10 см"/>
        </w:smartTagPr>
        <w:r w:rsidRPr="000B42C6">
          <w:t>10 см</w:t>
        </w:r>
      </w:smartTag>
      <w:r w:rsidRPr="000B42C6">
        <w:t xml:space="preserve"> при некоторой темп</w:t>
      </w:r>
      <w:r w:rsidRPr="000B42C6">
        <w:t>е</w:t>
      </w:r>
      <w:r w:rsidRPr="000B42C6">
        <w:t>ратуре равна 1 кВт. Определить эту температуру, считая шар серым телом с коэффиц</w:t>
      </w:r>
      <w:r w:rsidRPr="000B42C6">
        <w:t>и</w:t>
      </w:r>
      <w:r w:rsidRPr="000B42C6">
        <w:t>ентом поглощения 0,25.</w:t>
      </w:r>
    </w:p>
    <w:p w:rsidR="00941FD0" w:rsidRPr="000B42C6" w:rsidRDefault="00941FD0" w:rsidP="00941FD0">
      <w:r w:rsidRPr="000B42C6">
        <w:t>-: 500 К</w:t>
      </w:r>
    </w:p>
    <w:p w:rsidR="00941FD0" w:rsidRPr="000B42C6" w:rsidRDefault="00941FD0" w:rsidP="00941FD0">
      <w:r w:rsidRPr="000B42C6">
        <w:t>+: 866 К</w:t>
      </w:r>
    </w:p>
    <w:p w:rsidR="00941FD0" w:rsidRPr="000B42C6" w:rsidRDefault="00941FD0" w:rsidP="00941FD0">
      <w:r w:rsidRPr="000B42C6">
        <w:t>-: 355 К</w:t>
      </w:r>
    </w:p>
    <w:p w:rsidR="00941FD0" w:rsidRPr="000B42C6" w:rsidRDefault="00941FD0" w:rsidP="00941FD0">
      <w:r w:rsidRPr="000B42C6">
        <w:t>-: 725 К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0}}тепловое излуч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Максимум спектральной плотности излучательности яркой звезды Арктур приходится на длину волны 580 нм. Принимая, что звезда излучает как абсолю</w:t>
      </w:r>
      <w:r w:rsidRPr="000B42C6">
        <w:t>т</w:t>
      </w:r>
      <w:r w:rsidRPr="000B42C6">
        <w:t>но черное тело, определить температуру поверхности звезды.</w:t>
      </w:r>
    </w:p>
    <w:p w:rsidR="00941FD0" w:rsidRPr="000B42C6" w:rsidRDefault="00941FD0" w:rsidP="00941FD0">
      <w:r w:rsidRPr="000B42C6">
        <w:t>-: 7 кК</w:t>
      </w:r>
    </w:p>
    <w:p w:rsidR="00941FD0" w:rsidRPr="000B42C6" w:rsidRDefault="00941FD0" w:rsidP="00941FD0">
      <w:r w:rsidRPr="000B42C6">
        <w:t>-: 7 кК</w:t>
      </w:r>
    </w:p>
    <w:p w:rsidR="00941FD0" w:rsidRPr="000B42C6" w:rsidRDefault="00941FD0" w:rsidP="00941FD0">
      <w:r w:rsidRPr="000B42C6">
        <w:t>-: 3,47 кК</w:t>
      </w:r>
    </w:p>
    <w:p w:rsidR="00941FD0" w:rsidRPr="000B42C6" w:rsidRDefault="00941FD0" w:rsidP="00941FD0">
      <w:r w:rsidRPr="000B42C6">
        <w:t>+: 4,98 кК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1}}тепловое излучение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Тепловое излучение – это:</w:t>
      </w:r>
    </w:p>
    <w:p w:rsidR="00941FD0" w:rsidRPr="000B42C6" w:rsidRDefault="00941FD0" w:rsidP="00941FD0">
      <w:r w:rsidRPr="000B42C6">
        <w:t>-: люминесценция</w:t>
      </w:r>
    </w:p>
    <w:p w:rsidR="00941FD0" w:rsidRPr="000B42C6" w:rsidRDefault="00941FD0" w:rsidP="00941FD0">
      <w:r w:rsidRPr="000B42C6">
        <w:lastRenderedPageBreak/>
        <w:t>+: электромагнитное излучение</w:t>
      </w:r>
    </w:p>
    <w:p w:rsidR="00941FD0" w:rsidRPr="000B42C6" w:rsidRDefault="00941FD0" w:rsidP="00941FD0">
      <w:r w:rsidRPr="000B42C6">
        <w:t>-: конвекция</w:t>
      </w:r>
    </w:p>
    <w:p w:rsidR="00941FD0" w:rsidRPr="000B42C6" w:rsidRDefault="00941FD0" w:rsidP="00941FD0">
      <w:r w:rsidRPr="000B42C6">
        <w:t>-: преобразование тепла в механическую энергию</w:t>
      </w:r>
    </w:p>
    <w:p w:rsidR="00941FD0" w:rsidRPr="000B42C6" w:rsidRDefault="00941FD0" w:rsidP="00941FD0">
      <w:pPr>
        <w:rPr>
          <w:b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2}}тепловое излучение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На рисунке показаны зависимости спектральной плотности излучательности (энергетической светимости) абсолютно черного тела от длины волны при разных температурах. </w:t>
      </w:r>
    </w:p>
    <w:p w:rsidR="00941FD0" w:rsidRPr="000B42C6" w:rsidRDefault="00941FD0" w:rsidP="00941FD0">
      <w:pPr>
        <w:rPr>
          <w:lang w:val="en-US"/>
        </w:rPr>
      </w:pPr>
      <w:r>
        <w:rPr>
          <w:noProof/>
        </w:rPr>
        <w:drawing>
          <wp:inline distT="0" distB="0" distL="0" distR="0">
            <wp:extent cx="2124075" cy="1038225"/>
            <wp:effectExtent l="19050" t="0" r="9525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8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>Если длина волны, соответствующая максимуму излучения, уменьшилась в 4 раза, то температура абсолютно черного тела:</w:t>
      </w:r>
    </w:p>
    <w:p w:rsidR="00941FD0" w:rsidRPr="000B42C6" w:rsidRDefault="00941FD0" w:rsidP="00941FD0">
      <w:r w:rsidRPr="000B42C6">
        <w:t>-: увеличилась в 2 раза</w:t>
      </w:r>
    </w:p>
    <w:p w:rsidR="00941FD0" w:rsidRPr="000B42C6" w:rsidRDefault="00941FD0" w:rsidP="00941FD0">
      <w:r w:rsidRPr="000B42C6">
        <w:t>-: уменьшилась в 4 раза</w:t>
      </w:r>
    </w:p>
    <w:p w:rsidR="00941FD0" w:rsidRPr="000B42C6" w:rsidRDefault="00941FD0" w:rsidP="00941FD0">
      <w:r w:rsidRPr="000B42C6">
        <w:t>-: уменьшилась в 2 раза</w:t>
      </w:r>
    </w:p>
    <w:p w:rsidR="00941FD0" w:rsidRPr="000B42C6" w:rsidRDefault="00941FD0" w:rsidP="00941FD0">
      <w:r w:rsidRPr="000B42C6">
        <w:t>+: увеличилась в 4 раз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3}}тепловое излучение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На рисунке показаны зависимости спектральной плотности излучательности (энергетической светимости) абсолютно черного тела от длины волны при разных температурах.</w:t>
      </w:r>
    </w:p>
    <w:p w:rsidR="00941FD0" w:rsidRPr="000B42C6" w:rsidRDefault="00941FD0" w:rsidP="00941FD0">
      <w:pPr>
        <w:rPr>
          <w:lang w:val="en-US"/>
        </w:rPr>
      </w:pPr>
      <w:r>
        <w:rPr>
          <w:noProof/>
        </w:rPr>
        <w:drawing>
          <wp:inline distT="0" distB="0" distL="0" distR="0">
            <wp:extent cx="2124075" cy="1038225"/>
            <wp:effectExtent l="19050" t="0" r="9525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8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>Если зависимость 1 соответствует спектру излучения абсолютно черного тела при температуре 6000 К, то зависимость 2 соответствует температуре (в К):</w:t>
      </w:r>
    </w:p>
    <w:p w:rsidR="00941FD0" w:rsidRPr="000B42C6" w:rsidRDefault="00941FD0" w:rsidP="00941FD0">
      <w:r w:rsidRPr="000B42C6">
        <w:t>+: 1500</w:t>
      </w:r>
    </w:p>
    <w:p w:rsidR="00941FD0" w:rsidRPr="000B42C6" w:rsidRDefault="00941FD0" w:rsidP="00941FD0">
      <w:r w:rsidRPr="000B42C6">
        <w:t>-: 750</w:t>
      </w:r>
    </w:p>
    <w:p w:rsidR="00941FD0" w:rsidRPr="000B42C6" w:rsidRDefault="00941FD0" w:rsidP="00941FD0">
      <w:r w:rsidRPr="000B42C6">
        <w:lastRenderedPageBreak/>
        <w:t>-: 1000</w:t>
      </w:r>
    </w:p>
    <w:p w:rsidR="00941FD0" w:rsidRPr="000B42C6" w:rsidRDefault="00941FD0" w:rsidP="00941FD0">
      <w:r w:rsidRPr="000B42C6">
        <w:t>-: 3000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4}}тепловое излуч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Определить термодинамическую температуру  </w:t>
      </w:r>
      <w:r w:rsidRPr="000B42C6">
        <w:rPr>
          <w:position w:val="-4"/>
        </w:rPr>
        <w:object w:dxaOrig="220" w:dyaOrig="260">
          <v:shape id="_x0000_i1495" type="#_x0000_t75" style="width:11.25pt;height:12.75pt" o:ole="">
            <v:imagedata r:id="rId871" o:title=""/>
          </v:shape>
          <o:OLEObject Type="Embed" ProgID="Equation.DSMT4" ShapeID="_x0000_i1495" DrawAspect="Content" ObjectID="_1450704686" r:id="rId872"/>
        </w:object>
      </w:r>
      <w:r w:rsidRPr="000B42C6">
        <w:t xml:space="preserve"> абсолютно черного тела, при которой его излучательность (энергетическая светимость)  </w:t>
      </w:r>
      <w:r w:rsidRPr="000B42C6">
        <w:rPr>
          <w:position w:val="-4"/>
        </w:rPr>
        <w:object w:dxaOrig="240" w:dyaOrig="260">
          <v:shape id="_x0000_i1496" type="#_x0000_t75" style="width:12pt;height:12.75pt" o:ole="">
            <v:imagedata r:id="rId873" o:title=""/>
          </v:shape>
          <o:OLEObject Type="Embed" ProgID="Equation.DSMT4" ShapeID="_x0000_i1496" DrawAspect="Content" ObjectID="_1450704687" r:id="rId874"/>
        </w:object>
      </w:r>
      <w:r w:rsidRPr="000B42C6">
        <w:t xml:space="preserve"> равна 10 кВт/м</w:t>
      </w:r>
      <w:r w:rsidRPr="000B42C6">
        <w:rPr>
          <w:vertAlign w:val="superscript"/>
        </w:rPr>
        <w:t>2</w:t>
      </w:r>
      <w:r w:rsidRPr="000B42C6">
        <w:t xml:space="preserve">. </w:t>
      </w:r>
    </w:p>
    <w:p w:rsidR="00941FD0" w:rsidRPr="000B42C6" w:rsidRDefault="00941FD0" w:rsidP="00941FD0">
      <w:r w:rsidRPr="000B42C6">
        <w:t>+: 648 К</w:t>
      </w:r>
    </w:p>
    <w:p w:rsidR="00941FD0" w:rsidRPr="000B42C6" w:rsidRDefault="00941FD0" w:rsidP="00941FD0">
      <w:r w:rsidRPr="000B42C6">
        <w:t>-: 100 К</w:t>
      </w:r>
    </w:p>
    <w:p w:rsidR="00941FD0" w:rsidRPr="000B42C6" w:rsidRDefault="00941FD0" w:rsidP="00941FD0">
      <w:r w:rsidRPr="000B42C6">
        <w:t>-: 200 К</w:t>
      </w:r>
    </w:p>
    <w:p w:rsidR="00941FD0" w:rsidRPr="000B42C6" w:rsidRDefault="00941FD0" w:rsidP="00941FD0">
      <w:r w:rsidRPr="000B42C6">
        <w:t>-: 1000 К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5}}тепловое излуч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Поток энергии  </w:t>
      </w:r>
      <w:r w:rsidRPr="000B42C6">
        <w:rPr>
          <w:position w:val="-4"/>
        </w:rPr>
        <w:object w:dxaOrig="260" w:dyaOrig="260">
          <v:shape id="_x0000_i1497" type="#_x0000_t75" style="width:12.75pt;height:12.75pt" o:ole="">
            <v:imagedata r:id="rId875" o:title=""/>
          </v:shape>
          <o:OLEObject Type="Embed" ProgID="Equation.DSMT4" ShapeID="_x0000_i1497" DrawAspect="Content" ObjectID="_1450704688" r:id="rId876"/>
        </w:object>
      </w:r>
      <w:r w:rsidRPr="000B42C6">
        <w:t xml:space="preserve">, излучаемый из смотрового окошка плавильной печи, равен 34 Вт. </w:t>
      </w:r>
    </w:p>
    <w:p w:rsidR="00941FD0" w:rsidRPr="000B42C6" w:rsidRDefault="00941FD0" w:rsidP="00941FD0">
      <w:r w:rsidRPr="000B42C6">
        <w:t xml:space="preserve">Определить термодинамическую температуру  </w:t>
      </w:r>
      <w:r w:rsidRPr="000B42C6">
        <w:rPr>
          <w:position w:val="-4"/>
        </w:rPr>
        <w:object w:dxaOrig="220" w:dyaOrig="260">
          <v:shape id="_x0000_i1498" type="#_x0000_t75" style="width:11.25pt;height:12.75pt" o:ole="">
            <v:imagedata r:id="rId877" o:title=""/>
          </v:shape>
          <o:OLEObject Type="Embed" ProgID="Equation.DSMT4" ShapeID="_x0000_i1498" DrawAspect="Content" ObjectID="_1450704689" r:id="rId878"/>
        </w:object>
      </w:r>
      <w:r w:rsidRPr="000B42C6">
        <w:t xml:space="preserve"> печи, если площадь отверстия  равна 6 см</w:t>
      </w:r>
      <w:r w:rsidRPr="000B42C6">
        <w:rPr>
          <w:vertAlign w:val="superscript"/>
        </w:rPr>
        <w:t>2</w:t>
      </w:r>
      <w:r w:rsidRPr="000B42C6">
        <w:t xml:space="preserve">. </w:t>
      </w:r>
    </w:p>
    <w:p w:rsidR="00941FD0" w:rsidRPr="000B42C6" w:rsidRDefault="00941FD0" w:rsidP="00941FD0">
      <w:r w:rsidRPr="000B42C6">
        <w:t>-: 300 К</w:t>
      </w:r>
    </w:p>
    <w:p w:rsidR="00941FD0" w:rsidRPr="000B42C6" w:rsidRDefault="00941FD0" w:rsidP="00941FD0">
      <w:r w:rsidRPr="000B42C6">
        <w:t>+: 1 кК</w:t>
      </w:r>
    </w:p>
    <w:p w:rsidR="00941FD0" w:rsidRPr="000B42C6" w:rsidRDefault="00941FD0" w:rsidP="00941FD0">
      <w:r w:rsidRPr="000B42C6">
        <w:t>-: 510 К</w:t>
      </w:r>
    </w:p>
    <w:p w:rsidR="00941FD0" w:rsidRPr="000B42C6" w:rsidRDefault="00941FD0" w:rsidP="00941FD0">
      <w:r w:rsidRPr="000B42C6">
        <w:t>-: 900 К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6}}тепловое излуч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Определить энергию  </w:t>
      </w:r>
      <w:r w:rsidRPr="000B42C6">
        <w:rPr>
          <w:position w:val="-6"/>
        </w:rPr>
        <w:object w:dxaOrig="279" w:dyaOrig="279">
          <v:shape id="_x0000_i1499" type="#_x0000_t75" style="width:14.25pt;height:14.25pt" o:ole="">
            <v:imagedata r:id="rId879" o:title=""/>
          </v:shape>
          <o:OLEObject Type="Embed" ProgID="Equation.DSMT4" ShapeID="_x0000_i1499" DrawAspect="Content" ObjectID="_1450704690" r:id="rId880"/>
        </w:object>
      </w:r>
      <w:r w:rsidRPr="000B42C6">
        <w:t xml:space="preserve">, излучаемую за одну минуту из смотрового окошка площадью </w:t>
      </w:r>
    </w:p>
    <w:p w:rsidR="00941FD0" w:rsidRPr="000B42C6" w:rsidRDefault="00941FD0" w:rsidP="00941FD0">
      <w:r w:rsidRPr="000B42C6">
        <w:t>8 см</w:t>
      </w:r>
      <w:r w:rsidRPr="000B42C6">
        <w:rPr>
          <w:vertAlign w:val="superscript"/>
        </w:rPr>
        <w:t>2</w:t>
      </w:r>
      <w:r w:rsidRPr="000B42C6">
        <w:t xml:space="preserve"> плавильной печи, если ее температура  равна 1,2 кК.  </w:t>
      </w:r>
    </w:p>
    <w:p w:rsidR="00941FD0" w:rsidRPr="000B42C6" w:rsidRDefault="00941FD0" w:rsidP="00941FD0">
      <w:r w:rsidRPr="000B42C6">
        <w:t>-: 120 Дж</w:t>
      </w:r>
    </w:p>
    <w:p w:rsidR="00941FD0" w:rsidRPr="000B42C6" w:rsidRDefault="00941FD0" w:rsidP="00941FD0">
      <w:r w:rsidRPr="000B42C6">
        <w:t>-: 240 Дж</w:t>
      </w:r>
    </w:p>
    <w:p w:rsidR="00941FD0" w:rsidRPr="000B42C6" w:rsidRDefault="00941FD0" w:rsidP="00941FD0">
      <w:r w:rsidRPr="000B42C6">
        <w:t>+: 5,65 кДж</w:t>
      </w:r>
    </w:p>
    <w:p w:rsidR="00941FD0" w:rsidRPr="000B42C6" w:rsidRDefault="00941FD0" w:rsidP="00941FD0">
      <w:r w:rsidRPr="000B42C6">
        <w:t>-: 2 Дж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7}}тепловое излуч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Температура  </w:t>
      </w:r>
      <w:r w:rsidRPr="000B42C6">
        <w:rPr>
          <w:position w:val="-4"/>
        </w:rPr>
        <w:object w:dxaOrig="220" w:dyaOrig="260">
          <v:shape id="_x0000_i1500" type="#_x0000_t75" style="width:11.25pt;height:12.75pt" o:ole="">
            <v:imagedata r:id="rId881" o:title=""/>
          </v:shape>
          <o:OLEObject Type="Embed" ProgID="Equation.DSMT4" ShapeID="_x0000_i1500" DrawAspect="Content" ObjectID="_1450704691" r:id="rId882"/>
        </w:object>
      </w:r>
      <w:r w:rsidRPr="000B42C6">
        <w:t xml:space="preserve">  верхних слоев звезды Сириус равна 10 кК, Определить поток энергии </w:t>
      </w:r>
      <w:r w:rsidRPr="000B42C6">
        <w:rPr>
          <w:position w:val="-4"/>
        </w:rPr>
        <w:object w:dxaOrig="260" w:dyaOrig="260">
          <v:shape id="_x0000_i1501" type="#_x0000_t75" style="width:12.75pt;height:12.75pt" o:ole="">
            <v:imagedata r:id="rId883" o:title=""/>
          </v:shape>
          <o:OLEObject Type="Embed" ProgID="Equation.DSMT4" ShapeID="_x0000_i1501" DrawAspect="Content" ObjectID="_1450704692" r:id="rId884"/>
        </w:object>
      </w:r>
      <w:r w:rsidRPr="000B42C6">
        <w:t>, излучаемый с поверхности площадью  1 км</w:t>
      </w:r>
      <w:r w:rsidRPr="000B42C6">
        <w:rPr>
          <w:vertAlign w:val="superscript"/>
        </w:rPr>
        <w:t>2</w:t>
      </w:r>
      <w:r w:rsidRPr="000B42C6">
        <w:t xml:space="preserve"> этой звезды. </w:t>
      </w:r>
    </w:p>
    <w:p w:rsidR="00941FD0" w:rsidRPr="000B42C6" w:rsidRDefault="00941FD0" w:rsidP="00941FD0">
      <w:r w:rsidRPr="000B42C6">
        <w:t>-: 120 ГВт</w:t>
      </w:r>
    </w:p>
    <w:p w:rsidR="00941FD0" w:rsidRPr="000B42C6" w:rsidRDefault="00941FD0" w:rsidP="00941FD0">
      <w:r w:rsidRPr="000B42C6">
        <w:t>-: 240 ГВт</w:t>
      </w:r>
    </w:p>
    <w:p w:rsidR="00941FD0" w:rsidRPr="000B42C6" w:rsidRDefault="00941FD0" w:rsidP="00941FD0">
      <w:r w:rsidRPr="000B42C6">
        <w:t>-: 28,4 ГВт</w:t>
      </w:r>
    </w:p>
    <w:p w:rsidR="00941FD0" w:rsidRPr="000B42C6" w:rsidRDefault="00941FD0" w:rsidP="00941FD0">
      <w:r w:rsidRPr="000B42C6">
        <w:t>+: 56,7 ГВт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8}}тепловое излучение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Определить относительное увеличение   </w:t>
      </w:r>
      <w:r w:rsidRPr="000B42C6">
        <w:rPr>
          <w:position w:val="-6"/>
        </w:rPr>
        <w:object w:dxaOrig="700" w:dyaOrig="279">
          <v:shape id="_x0000_i1502" type="#_x0000_t75" style="width:35.25pt;height:14.25pt" o:ole="">
            <v:imagedata r:id="rId885" o:title=""/>
          </v:shape>
          <o:OLEObject Type="Embed" ProgID="Equation.DSMT4" ShapeID="_x0000_i1502" DrawAspect="Content" ObjectID="_1450704693" r:id="rId886"/>
        </w:object>
      </w:r>
      <w:r w:rsidRPr="000B42C6">
        <w:t xml:space="preserve">  излучательности (энергетической </w:t>
      </w:r>
    </w:p>
    <w:p w:rsidR="00941FD0" w:rsidRPr="000B42C6" w:rsidRDefault="00941FD0" w:rsidP="00941FD0">
      <w:r w:rsidRPr="000B42C6">
        <w:t xml:space="preserve">светимости) абсолютно черного  тела при увеличении его температуры на 1%. </w:t>
      </w:r>
    </w:p>
    <w:p w:rsidR="00941FD0" w:rsidRPr="000B42C6" w:rsidRDefault="00941FD0" w:rsidP="00941FD0">
      <w:r w:rsidRPr="000B42C6">
        <w:t>+: 4%</w:t>
      </w:r>
    </w:p>
    <w:p w:rsidR="00941FD0" w:rsidRPr="000B42C6" w:rsidRDefault="00941FD0" w:rsidP="00941FD0">
      <w:r w:rsidRPr="000B42C6">
        <w:t>-: 14%</w:t>
      </w:r>
    </w:p>
    <w:p w:rsidR="00941FD0" w:rsidRPr="000B42C6" w:rsidRDefault="00941FD0" w:rsidP="00941FD0">
      <w:r w:rsidRPr="000B42C6">
        <w:t>-: 24%</w:t>
      </w:r>
    </w:p>
    <w:p w:rsidR="00941FD0" w:rsidRPr="000B42C6" w:rsidRDefault="00941FD0" w:rsidP="00941FD0">
      <w:r w:rsidRPr="000B42C6">
        <w:t>-: 36%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9}}тепловое излучение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  <w:lang w:val="en-US"/>
        </w:rPr>
        <w:t>S</w:t>
      </w: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: Во сколько раз надо увеличить термодинамическую температуру абсолютно черного тела, чтобы его излучательность (энергетическая светимость) </w:t>
      </w:r>
      <w:r w:rsidRPr="000B42C6">
        <w:rPr>
          <w:rFonts w:ascii="Times New Roman" w:hAnsi="Times New Roman" w:cs="Times New Roman"/>
          <w:b w:val="0"/>
          <w:i w:val="0"/>
          <w:position w:val="-4"/>
          <w:sz w:val="24"/>
          <w:szCs w:val="24"/>
        </w:rPr>
        <w:object w:dxaOrig="240" w:dyaOrig="260">
          <v:shape id="_x0000_i1503" type="#_x0000_t75" style="width:12pt;height:12.75pt" o:ole="">
            <v:imagedata r:id="rId887" o:title=""/>
          </v:shape>
          <o:OLEObject Type="Embed" ProgID="Equation.DSMT4" ShapeID="_x0000_i1503" DrawAspect="Content" ObjectID="_1450704694" r:id="rId888"/>
        </w:object>
      </w: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возросла в два раза? 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>-: в 4,2 раза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>+: в 1,19 раза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>-: в 2 раза</w:t>
      </w:r>
    </w:p>
    <w:p w:rsidR="00941FD0" w:rsidRPr="000B42C6" w:rsidRDefault="00941FD0" w:rsidP="00941FD0">
      <w:pPr>
        <w:pStyle w:val="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Fonts w:ascii="Times New Roman" w:hAnsi="Times New Roman" w:cs="Times New Roman"/>
          <w:b w:val="0"/>
          <w:i w:val="0"/>
          <w:sz w:val="24"/>
          <w:szCs w:val="24"/>
        </w:rPr>
        <w:t>-: в 5,2 раз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0}}тепловое излучение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Принимая, что Солнце излучает как абсолютно черное тело, вычислить его излучательность (энергетическую светимость) </w:t>
      </w:r>
      <w:r w:rsidRPr="000B42C6">
        <w:rPr>
          <w:b w:val="0"/>
          <w:position w:val="-4"/>
          <w:sz w:val="24"/>
          <w:szCs w:val="24"/>
        </w:rPr>
        <w:object w:dxaOrig="240" w:dyaOrig="260">
          <v:shape id="_x0000_i1504" type="#_x0000_t75" style="width:12pt;height:12.75pt" o:ole="">
            <v:imagedata r:id="rId889" o:title=""/>
          </v:shape>
          <o:OLEObject Type="Embed" ProgID="Equation.DSMT4" ShapeID="_x0000_i1504" DrawAspect="Content" ObjectID="_1450704695" r:id="rId890"/>
        </w:object>
      </w:r>
      <w:r w:rsidRPr="000B42C6">
        <w:rPr>
          <w:b w:val="0"/>
          <w:sz w:val="24"/>
          <w:szCs w:val="24"/>
        </w:rPr>
        <w:t>. Солнечный диск виден с Земли под углом  32°.  Солнечная постоянная  равна 1,4 кДж/(м</w:t>
      </w:r>
      <w:r w:rsidRPr="000B42C6">
        <w:rPr>
          <w:b w:val="0"/>
          <w:position w:val="-4"/>
          <w:sz w:val="24"/>
          <w:szCs w:val="24"/>
        </w:rPr>
        <w:object w:dxaOrig="220" w:dyaOrig="300">
          <v:shape id="_x0000_i1505" type="#_x0000_t75" style="width:11.25pt;height:15pt" o:ole="">
            <v:imagedata r:id="rId891" o:title=""/>
          </v:shape>
          <o:OLEObject Type="Embed" ProgID="Equation.DSMT4" ShapeID="_x0000_i1505" DrawAspect="Content" ObjectID="_1450704696" r:id="rId892"/>
        </w:object>
      </w:r>
      <w:r w:rsidRPr="000B42C6">
        <w:rPr>
          <w:b w:val="0"/>
          <w:sz w:val="24"/>
          <w:szCs w:val="24"/>
        </w:rPr>
        <w:t xml:space="preserve">с).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lastRenderedPageBreak/>
        <w:t>+: 64,7 МВт/м</w:t>
      </w:r>
      <w:r w:rsidRPr="000B42C6">
        <w:rPr>
          <w:b w:val="0"/>
          <w:position w:val="-4"/>
          <w:sz w:val="24"/>
          <w:szCs w:val="24"/>
        </w:rPr>
        <w:object w:dxaOrig="160" w:dyaOrig="300">
          <v:shape id="_x0000_i1506" type="#_x0000_t75" style="width:8.25pt;height:15pt" o:ole="">
            <v:imagedata r:id="rId893" o:title=""/>
          </v:shape>
          <o:OLEObject Type="Embed" ProgID="Equation.DSMT4" ShapeID="_x0000_i1506" DrawAspect="Content" ObjectID="_1450704697" r:id="rId894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29,4 МВт/м</w:t>
      </w:r>
      <w:r w:rsidRPr="000B42C6">
        <w:rPr>
          <w:b w:val="0"/>
          <w:position w:val="-4"/>
          <w:sz w:val="24"/>
          <w:szCs w:val="24"/>
        </w:rPr>
        <w:object w:dxaOrig="160" w:dyaOrig="300">
          <v:shape id="_x0000_i1507" type="#_x0000_t75" style="width:8.25pt;height:15pt" o:ole="">
            <v:imagedata r:id="rId893" o:title=""/>
          </v:shape>
          <o:OLEObject Type="Embed" ProgID="Equation.DSMT4" ShapeID="_x0000_i1507" DrawAspect="Content" ObjectID="_1450704698" r:id="rId895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32,3 МВт/м</w:t>
      </w:r>
      <w:r w:rsidRPr="000B42C6">
        <w:rPr>
          <w:b w:val="0"/>
          <w:position w:val="-4"/>
          <w:sz w:val="24"/>
          <w:szCs w:val="24"/>
        </w:rPr>
        <w:object w:dxaOrig="160" w:dyaOrig="300">
          <v:shape id="_x0000_i1508" type="#_x0000_t75" style="width:8.25pt;height:15pt" o:ole="">
            <v:imagedata r:id="rId893" o:title=""/>
          </v:shape>
          <o:OLEObject Type="Embed" ProgID="Equation.DSMT4" ShapeID="_x0000_i1508" DrawAspect="Content" ObjectID="_1450704699" r:id="rId896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6,2 МВт/м</w:t>
      </w:r>
      <w:r w:rsidRPr="000B42C6">
        <w:rPr>
          <w:b w:val="0"/>
          <w:position w:val="-4"/>
          <w:sz w:val="24"/>
          <w:szCs w:val="24"/>
        </w:rPr>
        <w:object w:dxaOrig="160" w:dyaOrig="300">
          <v:shape id="_x0000_i1509" type="#_x0000_t75" style="width:8.25pt;height:15pt" o:ole="">
            <v:imagedata r:id="rId893" o:title=""/>
          </v:shape>
          <o:OLEObject Type="Embed" ProgID="Equation.DSMT4" ShapeID="_x0000_i1509" DrawAspect="Content" ObjectID="_1450704700" r:id="rId897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1}}тепловое излучение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Принимая, что Солнце излучает как абсолютно черное тело, вычислить температуру его поверхности. Солнечный диск виден с Земли под углом  32°.  Солнечная постоянная  равна 1,4 кДж/(м</w:t>
      </w:r>
      <w:r w:rsidRPr="000B42C6">
        <w:rPr>
          <w:b w:val="0"/>
          <w:position w:val="-4"/>
          <w:sz w:val="24"/>
          <w:szCs w:val="24"/>
        </w:rPr>
        <w:object w:dxaOrig="220" w:dyaOrig="300">
          <v:shape id="_x0000_i1510" type="#_x0000_t75" style="width:11.25pt;height:15pt" o:ole="">
            <v:imagedata r:id="rId891" o:title=""/>
          </v:shape>
          <o:OLEObject Type="Embed" ProgID="Equation.DSMT4" ShapeID="_x0000_i1510" DrawAspect="Content" ObjectID="_1450704701" r:id="rId898"/>
        </w:object>
      </w:r>
      <w:r w:rsidRPr="000B42C6">
        <w:rPr>
          <w:b w:val="0"/>
          <w:sz w:val="24"/>
          <w:szCs w:val="24"/>
        </w:rPr>
        <w:t xml:space="preserve">с).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 -: 2,9 кК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5,8 кК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45 кК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1,6 кК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2}}тепловое излуч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Принимая коэффициент поглощения (коэффициент черноты) </w:t>
      </w:r>
      <w:r w:rsidRPr="000B42C6">
        <w:rPr>
          <w:b w:val="0"/>
          <w:position w:val="-6"/>
          <w:sz w:val="24"/>
          <w:szCs w:val="24"/>
        </w:rPr>
        <w:object w:dxaOrig="200" w:dyaOrig="220">
          <v:shape id="_x0000_i1511" type="#_x0000_t75" style="width:9.75pt;height:11.25pt" o:ole="">
            <v:imagedata r:id="rId899" o:title=""/>
          </v:shape>
          <o:OLEObject Type="Embed" ProgID="Equation.DSMT4" ShapeID="_x0000_i1511" DrawAspect="Content" ObjectID="_1450704702" r:id="rId900"/>
        </w:object>
      </w:r>
      <w:r w:rsidRPr="000B42C6">
        <w:rPr>
          <w:b w:val="0"/>
          <w:sz w:val="24"/>
          <w:szCs w:val="24"/>
        </w:rPr>
        <w:t xml:space="preserve"> угля при температуре 600 К равным 0,8, определить излучательность (энергетическую светимость) </w:t>
      </w:r>
      <w:r w:rsidRPr="000B42C6">
        <w:rPr>
          <w:b w:val="0"/>
          <w:position w:val="-4"/>
          <w:sz w:val="24"/>
          <w:szCs w:val="24"/>
        </w:rPr>
        <w:object w:dxaOrig="240" w:dyaOrig="260">
          <v:shape id="_x0000_i1512" type="#_x0000_t75" style="width:12pt;height:12.75pt" o:ole="">
            <v:imagedata r:id="rId901" o:title=""/>
          </v:shape>
          <o:OLEObject Type="Embed" ProgID="Equation.DSMT4" ShapeID="_x0000_i1512" DrawAspect="Content" ObjectID="_1450704703" r:id="rId902"/>
        </w:object>
      </w:r>
      <w:r w:rsidRPr="000B42C6">
        <w:rPr>
          <w:b w:val="0"/>
          <w:sz w:val="24"/>
          <w:szCs w:val="24"/>
        </w:rPr>
        <w:t xml:space="preserve"> угля. </w:t>
      </w:r>
      <w:r w:rsidRPr="000B42C6">
        <w:rPr>
          <w:b w:val="0"/>
          <w:sz w:val="24"/>
          <w:szCs w:val="24"/>
        </w:rPr>
        <w:br/>
        <w:t>+: 5,88 кДж/(м</w:t>
      </w:r>
      <w:r w:rsidRPr="000B42C6">
        <w:rPr>
          <w:b w:val="0"/>
          <w:position w:val="-6"/>
          <w:sz w:val="24"/>
          <w:szCs w:val="24"/>
        </w:rPr>
        <w:object w:dxaOrig="340" w:dyaOrig="320">
          <v:shape id="_x0000_i1513" type="#_x0000_t75" style="width:17.25pt;height:15.75pt" o:ole="">
            <v:imagedata r:id="rId903" o:title=""/>
          </v:shape>
          <o:OLEObject Type="Embed" ProgID="Equation.DSMT4" ShapeID="_x0000_i1513" DrawAspect="Content" ObjectID="_1450704704" r:id="rId904"/>
        </w:object>
      </w:r>
      <w:r w:rsidRPr="000B42C6">
        <w:rPr>
          <w:b w:val="0"/>
          <w:sz w:val="24"/>
          <w:szCs w:val="24"/>
        </w:rPr>
        <w:t>)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,94 кДж/(м</w:t>
      </w:r>
      <w:r w:rsidRPr="000B42C6">
        <w:rPr>
          <w:b w:val="0"/>
          <w:position w:val="-6"/>
          <w:sz w:val="24"/>
          <w:szCs w:val="24"/>
        </w:rPr>
        <w:object w:dxaOrig="340" w:dyaOrig="320">
          <v:shape id="_x0000_i1514" type="#_x0000_t75" style="width:17.25pt;height:15.75pt" o:ole="">
            <v:imagedata r:id="rId903" o:title=""/>
          </v:shape>
          <o:OLEObject Type="Embed" ProgID="Equation.DSMT4" ShapeID="_x0000_i1514" DrawAspect="Content" ObjectID="_1450704705" r:id="rId905"/>
        </w:object>
      </w:r>
      <w:r w:rsidRPr="000B42C6">
        <w:rPr>
          <w:b w:val="0"/>
          <w:sz w:val="24"/>
          <w:szCs w:val="24"/>
        </w:rPr>
        <w:t>)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47  кДж/(м</w:t>
      </w:r>
      <w:r w:rsidRPr="000B42C6">
        <w:rPr>
          <w:b w:val="0"/>
          <w:position w:val="-6"/>
          <w:sz w:val="24"/>
          <w:szCs w:val="24"/>
        </w:rPr>
        <w:object w:dxaOrig="340" w:dyaOrig="320">
          <v:shape id="_x0000_i1515" type="#_x0000_t75" style="width:17.25pt;height:15.75pt" o:ole="">
            <v:imagedata r:id="rId903" o:title=""/>
          </v:shape>
          <o:OLEObject Type="Embed" ProgID="Equation.DSMT4" ShapeID="_x0000_i1515" DrawAspect="Content" ObjectID="_1450704706" r:id="rId906"/>
        </w:object>
      </w:r>
      <w:r w:rsidRPr="000B42C6">
        <w:rPr>
          <w:b w:val="0"/>
          <w:sz w:val="24"/>
          <w:szCs w:val="24"/>
        </w:rPr>
        <w:t>)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1,76 кДж/(м</w:t>
      </w:r>
      <w:r w:rsidRPr="000B42C6">
        <w:rPr>
          <w:b w:val="0"/>
          <w:position w:val="-6"/>
          <w:sz w:val="24"/>
          <w:szCs w:val="24"/>
        </w:rPr>
        <w:object w:dxaOrig="340" w:dyaOrig="320">
          <v:shape id="_x0000_i1516" type="#_x0000_t75" style="width:17.25pt;height:15.75pt" o:ole="">
            <v:imagedata r:id="rId903" o:title=""/>
          </v:shape>
          <o:OLEObject Type="Embed" ProgID="Equation.DSMT4" ShapeID="_x0000_i1516" DrawAspect="Content" ObjectID="_1450704707" r:id="rId907"/>
        </w:object>
      </w:r>
      <w:r w:rsidRPr="000B42C6">
        <w:rPr>
          <w:b w:val="0"/>
          <w:sz w:val="24"/>
          <w:szCs w:val="24"/>
        </w:rPr>
        <w:t>)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3}}тепловое излуч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Принимая коэффициент поглощения (коэффициент черноты) </w:t>
      </w:r>
      <w:r w:rsidRPr="000B42C6">
        <w:rPr>
          <w:b w:val="0"/>
          <w:position w:val="-6"/>
          <w:sz w:val="24"/>
          <w:szCs w:val="24"/>
        </w:rPr>
        <w:object w:dxaOrig="200" w:dyaOrig="220">
          <v:shape id="_x0000_i1517" type="#_x0000_t75" style="width:9.75pt;height:11.25pt" o:ole="">
            <v:imagedata r:id="rId899" o:title=""/>
          </v:shape>
          <o:OLEObject Type="Embed" ProgID="Equation.DSMT4" ShapeID="_x0000_i1517" DrawAspect="Content" ObjectID="_1450704708" r:id="rId908"/>
        </w:object>
      </w:r>
      <w:r w:rsidRPr="000B42C6">
        <w:rPr>
          <w:b w:val="0"/>
          <w:sz w:val="24"/>
          <w:szCs w:val="24"/>
        </w:rPr>
        <w:t xml:space="preserve"> угля при температуре 600 К равным 0,8, определить энергию, излучаемую с поверхности угля  площадью  5 см</w:t>
      </w:r>
      <w:r w:rsidRPr="000B42C6">
        <w:rPr>
          <w:b w:val="0"/>
          <w:sz w:val="24"/>
          <w:szCs w:val="24"/>
          <w:vertAlign w:val="superscript"/>
        </w:rPr>
        <w:t>2</w:t>
      </w:r>
      <w:r w:rsidRPr="000B42C6">
        <w:rPr>
          <w:b w:val="0"/>
          <w:sz w:val="24"/>
          <w:szCs w:val="24"/>
        </w:rPr>
        <w:t xml:space="preserve">  за 10 минут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86 кДж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43 кДж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3,52 кДж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1,76 кДж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4}}тепловое излуч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С поверхности сажи площадью  2 см</w:t>
      </w:r>
      <w:r w:rsidRPr="000B42C6">
        <w:rPr>
          <w:b w:val="0"/>
          <w:sz w:val="24"/>
          <w:szCs w:val="24"/>
          <w:vertAlign w:val="superscript"/>
        </w:rPr>
        <w:t>2</w:t>
      </w:r>
      <w:r w:rsidRPr="000B42C6">
        <w:rPr>
          <w:b w:val="0"/>
          <w:sz w:val="24"/>
          <w:szCs w:val="24"/>
        </w:rPr>
        <w:t xml:space="preserve"> при температуре 400 К за 5 минут излучается энергия  83 Дж. Определить коэффициент поглощения (коэффициент черноты) </w:t>
      </w:r>
      <w:r w:rsidRPr="000B42C6">
        <w:rPr>
          <w:b w:val="0"/>
          <w:position w:val="-6"/>
          <w:sz w:val="24"/>
          <w:szCs w:val="24"/>
        </w:rPr>
        <w:object w:dxaOrig="200" w:dyaOrig="220">
          <v:shape id="_x0000_i1518" type="#_x0000_t75" style="width:9.75pt;height:11.25pt" o:ole="">
            <v:imagedata r:id="rId909" o:title=""/>
          </v:shape>
          <o:OLEObject Type="Embed" ProgID="Equation.DSMT4" ShapeID="_x0000_i1518" DrawAspect="Content" ObjectID="_1450704709" r:id="rId910"/>
        </w:object>
      </w:r>
      <w:r w:rsidRPr="000B42C6">
        <w:rPr>
          <w:b w:val="0"/>
          <w:sz w:val="24"/>
          <w:szCs w:val="24"/>
        </w:rPr>
        <w:t xml:space="preserve"> сажи.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0,953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906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3,812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477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5}}тепловое излучение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Муфельная печь потребляет мощность 1 кВт. Температура ее внутренней поверхности при открытом отверстии площадью 25 см</w:t>
      </w:r>
      <w:r w:rsidRPr="000B42C6">
        <w:rPr>
          <w:b w:val="0"/>
          <w:sz w:val="24"/>
          <w:szCs w:val="24"/>
          <w:vertAlign w:val="superscript"/>
        </w:rPr>
        <w:t>2</w:t>
      </w:r>
      <w:r w:rsidRPr="000B42C6">
        <w:rPr>
          <w:b w:val="0"/>
          <w:sz w:val="24"/>
          <w:szCs w:val="24"/>
        </w:rPr>
        <w:t xml:space="preserve"> равна 1,2 кК. Считая, что отверстие печи излучает как абсолютно черное тело, определить, какая часть мощности рассеивается стенками.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35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0,71</w:t>
      </w:r>
    </w:p>
    <w:p w:rsidR="00941FD0" w:rsidRPr="000B42C6" w:rsidRDefault="00941FD0" w:rsidP="00941FD0">
      <w:r w:rsidRPr="000B42C6">
        <w:t>-: 1,42</w:t>
      </w:r>
    </w:p>
    <w:p w:rsidR="00941FD0" w:rsidRPr="000B42C6" w:rsidRDefault="00941FD0" w:rsidP="00941FD0">
      <w:r w:rsidRPr="000B42C6">
        <w:t>-: 2,84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6}}тепловое излучение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Можно условно принять, что Земля излучает как серое тело, находящееся при температуре 280 К. Определить коэффициент поглощения (коэффициент черноты) </w:t>
      </w:r>
      <w:r w:rsidRPr="000B42C6">
        <w:rPr>
          <w:b w:val="0"/>
          <w:position w:val="-6"/>
          <w:sz w:val="24"/>
          <w:szCs w:val="24"/>
        </w:rPr>
        <w:object w:dxaOrig="200" w:dyaOrig="220">
          <v:shape id="_x0000_i1519" type="#_x0000_t75" style="width:9.75pt;height:11.25pt" o:ole="">
            <v:imagedata r:id="rId911" o:title=""/>
          </v:shape>
          <o:OLEObject Type="Embed" ProgID="Equation.DSMT4" ShapeID="_x0000_i1519" DrawAspect="Content" ObjectID="_1450704710" r:id="rId912"/>
        </w:object>
      </w:r>
      <w:r w:rsidRPr="000B42C6">
        <w:rPr>
          <w:b w:val="0"/>
          <w:sz w:val="24"/>
          <w:szCs w:val="24"/>
        </w:rPr>
        <w:t xml:space="preserve">  Земли, если  излучательность (энергетическая светимость) </w:t>
      </w:r>
      <w:r w:rsidRPr="000B42C6">
        <w:rPr>
          <w:b w:val="0"/>
          <w:position w:val="-4"/>
          <w:sz w:val="24"/>
          <w:szCs w:val="24"/>
        </w:rPr>
        <w:object w:dxaOrig="240" w:dyaOrig="260">
          <v:shape id="_x0000_i1520" type="#_x0000_t75" style="width:12pt;height:12.75pt" o:ole="">
            <v:imagedata r:id="rId913" o:title=""/>
          </v:shape>
          <o:OLEObject Type="Embed" ProgID="Equation.DSMT4" ShapeID="_x0000_i1520" DrawAspect="Content" ObjectID="_1450704711" r:id="rId914"/>
        </w:object>
      </w:r>
      <w:r w:rsidRPr="000B42C6">
        <w:rPr>
          <w:b w:val="0"/>
          <w:sz w:val="24"/>
          <w:szCs w:val="24"/>
        </w:rPr>
        <w:t xml:space="preserve"> ее поверхности равна 325 кДж/(м</w:t>
      </w:r>
      <w:r w:rsidRPr="000B42C6">
        <w:rPr>
          <w:b w:val="0"/>
          <w:position w:val="-4"/>
          <w:sz w:val="24"/>
          <w:szCs w:val="24"/>
        </w:rPr>
        <w:object w:dxaOrig="220" w:dyaOrig="300">
          <v:shape id="_x0000_i1521" type="#_x0000_t75" style="width:11.25pt;height:15pt" o:ole="">
            <v:imagedata r:id="rId915" o:title=""/>
          </v:shape>
          <o:OLEObject Type="Embed" ProgID="Equation.DSMT4" ShapeID="_x0000_i1521" DrawAspect="Content" ObjectID="_1450704712" r:id="rId916"/>
        </w:object>
      </w:r>
      <w:r w:rsidRPr="000B42C6">
        <w:rPr>
          <w:b w:val="0"/>
          <w:sz w:val="24"/>
          <w:szCs w:val="24"/>
        </w:rPr>
        <w:t xml:space="preserve">ч).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13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99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0,26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52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7}}тепловое излуч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Мощность излучения шара радиусом </w:t>
      </w:r>
      <w:smartTag w:uri="urn:schemas-microsoft-com:office:smarttags" w:element="metricconverter">
        <w:smartTagPr>
          <w:attr w:name="ProductID" w:val="10 см"/>
        </w:smartTagPr>
        <w:r w:rsidRPr="000B42C6">
          <w:rPr>
            <w:b w:val="0"/>
            <w:sz w:val="24"/>
            <w:szCs w:val="24"/>
          </w:rPr>
          <w:t>10 см</w:t>
        </w:r>
      </w:smartTag>
      <w:r w:rsidRPr="000B42C6">
        <w:rPr>
          <w:b w:val="0"/>
          <w:sz w:val="24"/>
          <w:szCs w:val="24"/>
        </w:rPr>
        <w:t xml:space="preserve"> при некоторой постоянной температуре  равна 1 кВт.  Определить эту температуру, считая шар серым телом с коэффициентом поглощения (коэффициентом черноты) 0,25.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866 К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433 К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10 К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500 К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8}}тепловое излучение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На какую длину волны </w:t>
      </w:r>
      <w:r w:rsidRPr="000B42C6">
        <w:rPr>
          <w:b w:val="0"/>
          <w:position w:val="-12"/>
          <w:sz w:val="24"/>
          <w:szCs w:val="24"/>
        </w:rPr>
        <w:object w:dxaOrig="300" w:dyaOrig="360">
          <v:shape id="_x0000_i1522" type="#_x0000_t75" style="width:15pt;height:18pt" o:ole="">
            <v:imagedata r:id="rId917" o:title=""/>
          </v:shape>
          <o:OLEObject Type="Embed" ProgID="Equation.DSMT4" ShapeID="_x0000_i1522" DrawAspect="Content" ObjectID="_1450704713" r:id="rId918"/>
        </w:object>
      </w:r>
      <w:r w:rsidRPr="000B42C6">
        <w:rPr>
          <w:b w:val="0"/>
          <w:sz w:val="24"/>
          <w:szCs w:val="24"/>
        </w:rPr>
        <w:t xml:space="preserve"> приходится максимум спектральной плотности  излучательности (энергетической светимости)  </w:t>
      </w:r>
      <w:r w:rsidRPr="000B42C6">
        <w:rPr>
          <w:b w:val="0"/>
          <w:position w:val="-12"/>
          <w:sz w:val="24"/>
          <w:szCs w:val="24"/>
        </w:rPr>
        <w:object w:dxaOrig="260" w:dyaOrig="380">
          <v:shape id="_x0000_i1523" type="#_x0000_t75" style="width:12.75pt;height:18.75pt" o:ole="">
            <v:imagedata r:id="rId919" o:title=""/>
          </v:shape>
          <o:OLEObject Type="Embed" ProgID="Equation.DSMT4" ShapeID="_x0000_i1523" DrawAspect="Content" ObjectID="_1450704714" r:id="rId920"/>
        </w:object>
      </w:r>
      <w:r w:rsidRPr="000B42C6">
        <w:rPr>
          <w:b w:val="0"/>
          <w:sz w:val="24"/>
          <w:szCs w:val="24"/>
        </w:rPr>
        <w:t xml:space="preserve"> абсолютно черного тела при температуре  0 °С?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5,3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10,6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lastRenderedPageBreak/>
        <w:t>-: 2,75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1 мк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9}}тепловое излучение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Температура верхних слоев Солнца равна 5,3 кК. Считая Солнце абсолютно черным телом, определить длину волны  </w:t>
      </w:r>
      <w:r w:rsidRPr="000B42C6">
        <w:rPr>
          <w:b w:val="0"/>
          <w:position w:val="-12"/>
          <w:sz w:val="24"/>
          <w:szCs w:val="24"/>
        </w:rPr>
        <w:object w:dxaOrig="300" w:dyaOrig="360">
          <v:shape id="_x0000_i1524" type="#_x0000_t75" style="width:15pt;height:18pt" o:ole="">
            <v:imagedata r:id="rId917" o:title=""/>
          </v:shape>
          <o:OLEObject Type="Embed" ProgID="Equation.DSMT4" ShapeID="_x0000_i1524" DrawAspect="Content" ObjectID="_1450704715" r:id="rId921"/>
        </w:object>
      </w:r>
      <w:r w:rsidRPr="000B42C6">
        <w:rPr>
          <w:b w:val="0"/>
          <w:sz w:val="24"/>
          <w:szCs w:val="24"/>
        </w:rPr>
        <w:t xml:space="preserve">, которой соответствует максимальная спектральная плотность  излучательности (энергетической светимости)  Солнца.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300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50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760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547 н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0}}тепловое излучение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Определить термодинамическую температуру абсолютно черного тела, при которой максимум спектральной плотности излучательности (энергетической светимости) </w:t>
      </w:r>
      <w:r w:rsidRPr="000B42C6">
        <w:rPr>
          <w:b w:val="0"/>
          <w:position w:val="-12"/>
          <w:sz w:val="24"/>
          <w:szCs w:val="24"/>
        </w:rPr>
        <w:object w:dxaOrig="499" w:dyaOrig="380">
          <v:shape id="_x0000_i1525" type="#_x0000_t75" style="width:24.75pt;height:18.75pt" o:ole="">
            <v:imagedata r:id="rId922" o:title=""/>
          </v:shape>
          <o:OLEObject Type="Embed" ProgID="Equation.DSMT4" ShapeID="_x0000_i1525" DrawAspect="Content" ObjectID="_1450704716" r:id="rId923"/>
        </w:object>
      </w:r>
      <w:r w:rsidRPr="000B42C6">
        <w:rPr>
          <w:b w:val="0"/>
          <w:sz w:val="24"/>
          <w:szCs w:val="24"/>
        </w:rPr>
        <w:t xml:space="preserve"> приходится на красную границу видимого спектра (</w:t>
      </w:r>
      <w:r w:rsidRPr="000B42C6">
        <w:rPr>
          <w:b w:val="0"/>
          <w:position w:val="-12"/>
          <w:sz w:val="24"/>
          <w:szCs w:val="24"/>
        </w:rPr>
        <w:object w:dxaOrig="300" w:dyaOrig="360">
          <v:shape id="_x0000_i1526" type="#_x0000_t75" style="width:15pt;height:18pt" o:ole="">
            <v:imagedata r:id="rId917" o:title=""/>
          </v:shape>
          <o:OLEObject Type="Embed" ProgID="Equation.DSMT4" ShapeID="_x0000_i1526" DrawAspect="Content" ObjectID="_1450704717" r:id="rId924"/>
        </w:object>
      </w:r>
      <w:r w:rsidRPr="000B42C6">
        <w:rPr>
          <w:b w:val="0"/>
          <w:sz w:val="24"/>
          <w:szCs w:val="24"/>
        </w:rPr>
        <w:t xml:space="preserve">= 750 нм).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3,8 кК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9 кК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7,6 кК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8,0 кК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1}}тепловое излучение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Определить термодинамическую температуру абсолютно  черного тела, при которой максимум спектральной плотности излучательности ( энергетической светимости)  </w:t>
      </w:r>
      <w:r w:rsidRPr="000B42C6">
        <w:rPr>
          <w:b w:val="0"/>
          <w:position w:val="-12"/>
          <w:sz w:val="24"/>
          <w:szCs w:val="24"/>
        </w:rPr>
        <w:object w:dxaOrig="499" w:dyaOrig="380">
          <v:shape id="_x0000_i1527" type="#_x0000_t75" style="width:24.75pt;height:18.75pt" o:ole="">
            <v:imagedata r:id="rId922" o:title=""/>
          </v:shape>
          <o:OLEObject Type="Embed" ProgID="Equation.DSMT4" ShapeID="_x0000_i1527" DrawAspect="Content" ObjectID="_1450704718" r:id="rId925"/>
        </w:object>
      </w:r>
      <w:r w:rsidRPr="000B42C6">
        <w:rPr>
          <w:b w:val="0"/>
          <w:sz w:val="24"/>
          <w:szCs w:val="24"/>
        </w:rPr>
        <w:t xml:space="preserve"> приходится на фиолетовую границу видимого спектра (</w:t>
      </w:r>
      <w:r w:rsidRPr="000B42C6">
        <w:rPr>
          <w:b w:val="0"/>
          <w:position w:val="-12"/>
          <w:sz w:val="24"/>
          <w:szCs w:val="24"/>
        </w:rPr>
        <w:object w:dxaOrig="300" w:dyaOrig="360">
          <v:shape id="_x0000_i1528" type="#_x0000_t75" style="width:15pt;height:18pt" o:ole="">
            <v:imagedata r:id="rId917" o:title=""/>
          </v:shape>
          <o:OLEObject Type="Embed" ProgID="Equation.DSMT4" ShapeID="_x0000_i1528" DrawAspect="Content" ObjectID="_1450704719" r:id="rId926"/>
        </w:object>
      </w:r>
      <w:r w:rsidRPr="000B42C6">
        <w:rPr>
          <w:b w:val="0"/>
          <w:sz w:val="24"/>
          <w:szCs w:val="24"/>
        </w:rPr>
        <w:t>= 380 нм)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,8 кК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4 кК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7,6 кК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5,2 кК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2}}тепловое излучение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Максимум спектральной плотности излучательности (энергетической светимости)  </w:t>
      </w:r>
      <w:r w:rsidRPr="000B42C6">
        <w:rPr>
          <w:b w:val="0"/>
          <w:position w:val="-12"/>
          <w:sz w:val="24"/>
          <w:szCs w:val="24"/>
        </w:rPr>
        <w:object w:dxaOrig="499" w:dyaOrig="380">
          <v:shape id="_x0000_i1529" type="#_x0000_t75" style="width:24.75pt;height:18.75pt" o:ole="">
            <v:imagedata r:id="rId922" o:title=""/>
          </v:shape>
          <o:OLEObject Type="Embed" ProgID="Equation.DSMT4" ShapeID="_x0000_i1529" DrawAspect="Content" ObjectID="_1450704720" r:id="rId927"/>
        </w:object>
      </w:r>
      <w:r w:rsidRPr="000B42C6">
        <w:rPr>
          <w:b w:val="0"/>
          <w:sz w:val="24"/>
          <w:szCs w:val="24"/>
        </w:rPr>
        <w:t xml:space="preserve"> яркой звезды Арктур приходится на длину волны  </w:t>
      </w:r>
      <w:r w:rsidRPr="000B42C6">
        <w:rPr>
          <w:b w:val="0"/>
          <w:position w:val="-12"/>
          <w:sz w:val="24"/>
          <w:szCs w:val="24"/>
        </w:rPr>
        <w:object w:dxaOrig="300" w:dyaOrig="360">
          <v:shape id="_x0000_i1530" type="#_x0000_t75" style="width:15pt;height:18pt" o:ole="">
            <v:imagedata r:id="rId917" o:title=""/>
          </v:shape>
          <o:OLEObject Type="Embed" ProgID="Equation.DSMT4" ShapeID="_x0000_i1530" DrawAspect="Content" ObjectID="_1450704721" r:id="rId928"/>
        </w:object>
      </w:r>
      <w:r w:rsidRPr="000B42C6">
        <w:rPr>
          <w:b w:val="0"/>
          <w:sz w:val="24"/>
          <w:szCs w:val="24"/>
        </w:rPr>
        <w:t xml:space="preserve">= 580 нм. Принимая, что звезда излучает как абсолютно черное тело, определить термодинамическую температуру поверхности звезды.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,49 кК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lastRenderedPageBreak/>
        <w:t>-: 1,25 кК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4,98 кК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9,90 кК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3}}тепловое излучение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Вследствие изменения температуры абсолютно черного тела максимум спектральной плотности излучательности  </w:t>
      </w:r>
      <w:r w:rsidRPr="000B42C6">
        <w:rPr>
          <w:b w:val="0"/>
          <w:position w:val="-12"/>
          <w:sz w:val="24"/>
          <w:szCs w:val="24"/>
        </w:rPr>
        <w:object w:dxaOrig="499" w:dyaOrig="380">
          <v:shape id="_x0000_i1531" type="#_x0000_t75" style="width:24.75pt;height:18.75pt" o:ole="">
            <v:imagedata r:id="rId922" o:title=""/>
          </v:shape>
          <o:OLEObject Type="Embed" ProgID="Equation.DSMT4" ShapeID="_x0000_i1531" DrawAspect="Content" ObjectID="_1450704722" r:id="rId929"/>
        </w:object>
      </w:r>
      <w:r w:rsidRPr="000B42C6">
        <w:rPr>
          <w:b w:val="0"/>
          <w:sz w:val="24"/>
          <w:szCs w:val="24"/>
        </w:rPr>
        <w:t xml:space="preserve"> сместился с  </w:t>
      </w:r>
      <w:r w:rsidRPr="000B42C6">
        <w:rPr>
          <w:b w:val="0"/>
          <w:position w:val="-12"/>
          <w:sz w:val="24"/>
          <w:szCs w:val="24"/>
        </w:rPr>
        <w:object w:dxaOrig="360" w:dyaOrig="360">
          <v:shape id="_x0000_i1532" type="#_x0000_t75" style="width:18pt;height:18pt" o:ole="">
            <v:imagedata r:id="rId930" o:title=""/>
          </v:shape>
          <o:OLEObject Type="Embed" ProgID="Equation.DSMT4" ShapeID="_x0000_i1532" DrawAspect="Content" ObjectID="_1450704723" r:id="rId931"/>
        </w:object>
      </w:r>
      <w:r w:rsidRPr="000B42C6">
        <w:rPr>
          <w:b w:val="0"/>
          <w:sz w:val="24"/>
          <w:szCs w:val="24"/>
        </w:rPr>
        <w:t xml:space="preserve">= 2,4 мкм  на  </w:t>
      </w:r>
      <w:r w:rsidRPr="000B42C6">
        <w:rPr>
          <w:b w:val="0"/>
          <w:position w:val="-12"/>
          <w:sz w:val="24"/>
          <w:szCs w:val="24"/>
        </w:rPr>
        <w:object w:dxaOrig="380" w:dyaOrig="360">
          <v:shape id="_x0000_i1533" type="#_x0000_t75" style="width:18.75pt;height:18pt" o:ole="">
            <v:imagedata r:id="rId932" o:title=""/>
          </v:shape>
          <o:OLEObject Type="Embed" ProgID="Equation.DSMT4" ShapeID="_x0000_i1533" DrawAspect="Content" ObjectID="_1450704724" r:id="rId933"/>
        </w:object>
      </w:r>
      <w:r w:rsidRPr="000B42C6">
        <w:rPr>
          <w:b w:val="0"/>
          <w:sz w:val="24"/>
          <w:szCs w:val="24"/>
        </w:rPr>
        <w:t xml:space="preserve">= 0,8 мкм. Как и во сколько раз изменилась излучательность (энергетическая светимость) </w:t>
      </w:r>
      <w:r w:rsidRPr="000B42C6">
        <w:rPr>
          <w:b w:val="0"/>
          <w:position w:val="-4"/>
          <w:sz w:val="24"/>
          <w:szCs w:val="24"/>
        </w:rPr>
        <w:object w:dxaOrig="240" w:dyaOrig="260">
          <v:shape id="_x0000_i1534" type="#_x0000_t75" style="width:12pt;height:12.75pt" o:ole="">
            <v:imagedata r:id="rId934" o:title=""/>
          </v:shape>
          <o:OLEObject Type="Embed" ProgID="Equation.DSMT4" ShapeID="_x0000_i1534" DrawAspect="Content" ObjectID="_1450704725" r:id="rId935"/>
        </w:object>
      </w:r>
      <w:r w:rsidRPr="000B42C6">
        <w:rPr>
          <w:b w:val="0"/>
          <w:sz w:val="24"/>
          <w:szCs w:val="24"/>
        </w:rPr>
        <w:t xml:space="preserve"> тела?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уменьшилась в 81 раз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уменьшилась в 12 раз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увеличилась в 12 раз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увеличились в 81 раз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4}}тепловое излучение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Вследствие изменения температуры абсолютно черного тела максимум спектральной плотности излучательности  </w:t>
      </w:r>
      <w:r w:rsidRPr="000B42C6">
        <w:rPr>
          <w:b w:val="0"/>
          <w:position w:val="-12"/>
          <w:sz w:val="24"/>
          <w:szCs w:val="24"/>
        </w:rPr>
        <w:object w:dxaOrig="499" w:dyaOrig="380">
          <v:shape id="_x0000_i1535" type="#_x0000_t75" style="width:24.75pt;height:18.75pt" o:ole="">
            <v:imagedata r:id="rId922" o:title=""/>
          </v:shape>
          <o:OLEObject Type="Embed" ProgID="Equation.DSMT4" ShapeID="_x0000_i1535" DrawAspect="Content" ObjectID="_1450704726" r:id="rId936"/>
        </w:object>
      </w:r>
      <w:r w:rsidRPr="000B42C6">
        <w:rPr>
          <w:b w:val="0"/>
          <w:sz w:val="24"/>
          <w:szCs w:val="24"/>
        </w:rPr>
        <w:t xml:space="preserve"> сместился с  </w:t>
      </w:r>
      <w:r w:rsidRPr="000B42C6">
        <w:rPr>
          <w:b w:val="0"/>
          <w:position w:val="-12"/>
          <w:sz w:val="24"/>
          <w:szCs w:val="24"/>
        </w:rPr>
        <w:object w:dxaOrig="360" w:dyaOrig="360">
          <v:shape id="_x0000_i1536" type="#_x0000_t75" style="width:18pt;height:18pt" o:ole="">
            <v:imagedata r:id="rId930" o:title=""/>
          </v:shape>
          <o:OLEObject Type="Embed" ProgID="Equation.DSMT4" ShapeID="_x0000_i1536" DrawAspect="Content" ObjectID="_1450704727" r:id="rId937"/>
        </w:object>
      </w:r>
      <w:r w:rsidRPr="000B42C6">
        <w:rPr>
          <w:b w:val="0"/>
          <w:sz w:val="24"/>
          <w:szCs w:val="24"/>
        </w:rPr>
        <w:t xml:space="preserve">= 2,4 мкм  на  </w:t>
      </w:r>
      <w:r w:rsidRPr="000B42C6">
        <w:rPr>
          <w:b w:val="0"/>
          <w:position w:val="-12"/>
          <w:sz w:val="24"/>
          <w:szCs w:val="24"/>
        </w:rPr>
        <w:object w:dxaOrig="380" w:dyaOrig="360">
          <v:shape id="_x0000_i1537" type="#_x0000_t75" style="width:18.75pt;height:18pt" o:ole="">
            <v:imagedata r:id="rId932" o:title=""/>
          </v:shape>
          <o:OLEObject Type="Embed" ProgID="Equation.DSMT4" ShapeID="_x0000_i1537" DrawAspect="Content" ObjectID="_1450704728" r:id="rId938"/>
        </w:object>
      </w:r>
      <w:r w:rsidRPr="000B42C6">
        <w:rPr>
          <w:b w:val="0"/>
          <w:sz w:val="24"/>
          <w:szCs w:val="24"/>
        </w:rPr>
        <w:t xml:space="preserve">= 0,8 мкм. Как и во сколько раз изменилась максимальная спектральная плотность излучательности (энергетической светимости)?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увеличилась в 243 раза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увеличилась в 122 раза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уменьшилась в 81 раз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уменьшилась в 41 раз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5}}тепловое излучение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При увеличении термодинамической температуры  абсолютно черного тела в два раза длина волны </w:t>
      </w:r>
      <w:r w:rsidRPr="000B42C6">
        <w:rPr>
          <w:b w:val="0"/>
          <w:position w:val="-12"/>
          <w:sz w:val="24"/>
          <w:szCs w:val="24"/>
        </w:rPr>
        <w:object w:dxaOrig="300" w:dyaOrig="360">
          <v:shape id="_x0000_i1538" type="#_x0000_t75" style="width:15pt;height:18pt" o:ole="">
            <v:imagedata r:id="rId917" o:title=""/>
          </v:shape>
          <o:OLEObject Type="Embed" ProgID="Equation.DSMT4" ShapeID="_x0000_i1538" DrawAspect="Content" ObjectID="_1450704729" r:id="rId939"/>
        </w:object>
      </w:r>
      <w:r w:rsidRPr="000B42C6">
        <w:rPr>
          <w:b w:val="0"/>
          <w:sz w:val="24"/>
          <w:szCs w:val="24"/>
        </w:rPr>
        <w:t xml:space="preserve">, на которую приходится максимум спектральной плотности  излучательности (энергетической светимости) </w:t>
      </w:r>
      <w:r w:rsidRPr="000B42C6">
        <w:rPr>
          <w:b w:val="0"/>
          <w:position w:val="-12"/>
          <w:sz w:val="24"/>
          <w:szCs w:val="24"/>
        </w:rPr>
        <w:object w:dxaOrig="499" w:dyaOrig="380">
          <v:shape id="_x0000_i1539" type="#_x0000_t75" style="width:24.75pt;height:18.75pt" o:ole="">
            <v:imagedata r:id="rId922" o:title=""/>
          </v:shape>
          <o:OLEObject Type="Embed" ProgID="Equation.DSMT4" ShapeID="_x0000_i1539" DrawAspect="Content" ObjectID="_1450704730" r:id="rId940"/>
        </w:object>
      </w:r>
      <w:r w:rsidRPr="000B42C6">
        <w:rPr>
          <w:b w:val="0"/>
          <w:sz w:val="24"/>
          <w:szCs w:val="24"/>
        </w:rPr>
        <w:t xml:space="preserve">, уменьшилась на 400 нм. Определить начальную и конечную температуры  тела.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81 кК; 3,62 кК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91 кК; 1,31 кК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3,62 кК; 7,24 кК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-: 7,24 кК; 14,48 кК   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6}}тепловое излучение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Эталон единицы силы света — кандела — представляет собой полный (излучающий волны всех длин) излучатель, поверхность которого площадью 0,5305 мм</w:t>
      </w:r>
      <w:r w:rsidRPr="000B42C6">
        <w:rPr>
          <w:b w:val="0"/>
          <w:sz w:val="24"/>
          <w:szCs w:val="24"/>
          <w:vertAlign w:val="superscript"/>
        </w:rPr>
        <w:t>2</w:t>
      </w:r>
      <w:r w:rsidRPr="000B42C6">
        <w:rPr>
          <w:b w:val="0"/>
          <w:sz w:val="24"/>
          <w:szCs w:val="24"/>
        </w:rPr>
        <w:t xml:space="preserve"> имеет температуру затвердевания платины, равную 1063°С. Определить мощность  излучателя.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lastRenderedPageBreak/>
        <w:t>+: 95,8 мВт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48,1 мВт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4,1 мВт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2,1 мВт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7}}тепловое излучение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Максимальная спектральная плотность излучательности (энергетической светимости)   </w:t>
      </w:r>
      <w:r w:rsidRPr="000B42C6">
        <w:rPr>
          <w:b w:val="0"/>
          <w:position w:val="-12"/>
          <w:sz w:val="24"/>
          <w:szCs w:val="24"/>
        </w:rPr>
        <w:object w:dxaOrig="499" w:dyaOrig="380">
          <v:shape id="_x0000_i1540" type="#_x0000_t75" style="width:24.75pt;height:18.75pt" o:ole="">
            <v:imagedata r:id="rId922" o:title=""/>
          </v:shape>
          <o:OLEObject Type="Embed" ProgID="Equation.DSMT4" ShapeID="_x0000_i1540" DrawAspect="Content" ObjectID="_1450704731" r:id="rId941"/>
        </w:object>
      </w:r>
      <w:r w:rsidRPr="000B42C6">
        <w:rPr>
          <w:b w:val="0"/>
          <w:sz w:val="24"/>
          <w:szCs w:val="24"/>
        </w:rPr>
        <w:t xml:space="preserve"> абсолютно черного тела равна 4,16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541" type="#_x0000_t75" style="width:6pt;height:8.25pt" o:ole="">
            <v:imagedata r:id="rId942" o:title=""/>
          </v:shape>
          <o:OLEObject Type="Embed" ProgID="Equation.DSMT4" ShapeID="_x0000_i1541" DrawAspect="Content" ObjectID="_1450704732" r:id="rId943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sz w:val="24"/>
          <w:szCs w:val="24"/>
          <w:vertAlign w:val="superscript"/>
        </w:rPr>
        <w:t>11</w:t>
      </w:r>
      <w:r w:rsidRPr="000B42C6">
        <w:rPr>
          <w:b w:val="0"/>
          <w:sz w:val="24"/>
          <w:szCs w:val="24"/>
        </w:rPr>
        <w:t xml:space="preserve"> (Вт/м</w:t>
      </w:r>
      <w:r w:rsidRPr="000B42C6">
        <w:rPr>
          <w:b w:val="0"/>
          <w:sz w:val="24"/>
          <w:szCs w:val="24"/>
          <w:vertAlign w:val="superscript"/>
        </w:rPr>
        <w:t>2</w:t>
      </w:r>
      <w:r w:rsidRPr="000B42C6">
        <w:rPr>
          <w:b w:val="0"/>
          <w:sz w:val="24"/>
          <w:szCs w:val="24"/>
        </w:rPr>
        <w:t xml:space="preserve">)/м. На какую длину волны   </w:t>
      </w:r>
      <w:r w:rsidRPr="000B42C6">
        <w:rPr>
          <w:b w:val="0"/>
          <w:position w:val="-12"/>
          <w:sz w:val="24"/>
          <w:szCs w:val="24"/>
        </w:rPr>
        <w:object w:dxaOrig="300" w:dyaOrig="360">
          <v:shape id="_x0000_i1542" type="#_x0000_t75" style="width:15pt;height:18pt" o:ole="">
            <v:imagedata r:id="rId917" o:title=""/>
          </v:shape>
          <o:OLEObject Type="Embed" ProgID="Equation.DSMT4" ShapeID="_x0000_i1542" DrawAspect="Content" ObjectID="_1450704733" r:id="rId944"/>
        </w:object>
      </w:r>
      <w:r w:rsidRPr="000B42C6">
        <w:rPr>
          <w:b w:val="0"/>
          <w:sz w:val="24"/>
          <w:szCs w:val="24"/>
        </w:rPr>
        <w:t xml:space="preserve"> она приходится?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1,45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,90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5,80 мк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3,12 мкм</w:t>
      </w:r>
    </w:p>
    <w:p w:rsidR="00941FD0" w:rsidRPr="000044D5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8}}тепловое излучение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Температура абсолютно черного тела равна 2 кК. Определить его спектральную плотность излучательности (энергетической светимости)  </w:t>
      </w:r>
      <w:r w:rsidRPr="000B42C6">
        <w:rPr>
          <w:b w:val="0"/>
          <w:position w:val="-12"/>
          <w:sz w:val="24"/>
          <w:szCs w:val="24"/>
        </w:rPr>
        <w:object w:dxaOrig="260" w:dyaOrig="380">
          <v:shape id="_x0000_i1543" type="#_x0000_t75" style="width:12.75pt;height:18.75pt" o:ole="">
            <v:imagedata r:id="rId945" o:title=""/>
          </v:shape>
          <o:OLEObject Type="Embed" ProgID="Equation.DSMT4" ShapeID="_x0000_i1543" DrawAspect="Content" ObjectID="_1450704734" r:id="rId946"/>
        </w:object>
      </w:r>
      <w:r w:rsidRPr="000B42C6">
        <w:rPr>
          <w:b w:val="0"/>
          <w:sz w:val="24"/>
          <w:szCs w:val="24"/>
        </w:rPr>
        <w:t xml:space="preserve"> для длины волны  600 нм. </w:t>
      </w:r>
      <w:r w:rsidRPr="000B42C6">
        <w:rPr>
          <w:b w:val="0"/>
          <w:sz w:val="24"/>
          <w:szCs w:val="24"/>
        </w:rPr>
        <w:br/>
        <w:t>-: 15 кВт/(м</w:t>
      </w:r>
      <w:r w:rsidRPr="000B42C6">
        <w:rPr>
          <w:b w:val="0"/>
          <w:position w:val="-4"/>
          <w:sz w:val="24"/>
          <w:szCs w:val="24"/>
        </w:rPr>
        <w:object w:dxaOrig="139" w:dyaOrig="300">
          <v:shape id="_x0000_i1544" type="#_x0000_t75" style="width:6.75pt;height:15pt" o:ole="">
            <v:imagedata r:id="rId947" o:title=""/>
          </v:shape>
          <o:OLEObject Type="Embed" ProgID="Equation.DSMT4" ShapeID="_x0000_i1544" DrawAspect="Content" ObjectID="_1450704735" r:id="rId948"/>
        </w:object>
      </w:r>
      <w:r w:rsidRPr="000B42C6">
        <w:rPr>
          <w:b w:val="0"/>
          <w:sz w:val="24"/>
          <w:szCs w:val="24"/>
        </w:rPr>
        <w:t>)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30 кВт/(м</w:t>
      </w:r>
      <w:r w:rsidRPr="000B42C6">
        <w:rPr>
          <w:b w:val="0"/>
          <w:position w:val="-4"/>
          <w:sz w:val="24"/>
          <w:szCs w:val="24"/>
        </w:rPr>
        <w:object w:dxaOrig="139" w:dyaOrig="300">
          <v:shape id="_x0000_i1545" type="#_x0000_t75" style="width:6.75pt;height:15pt" o:ole="">
            <v:imagedata r:id="rId947" o:title=""/>
          </v:shape>
          <o:OLEObject Type="Embed" ProgID="Equation.DSMT4" ShapeID="_x0000_i1545" DrawAspect="Content" ObjectID="_1450704736" r:id="rId949"/>
        </w:object>
      </w:r>
      <w:r w:rsidRPr="000B42C6">
        <w:rPr>
          <w:b w:val="0"/>
          <w:sz w:val="24"/>
          <w:szCs w:val="24"/>
        </w:rPr>
        <w:t>)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45 кВт/(м</w:t>
      </w:r>
      <w:r w:rsidRPr="000B42C6">
        <w:rPr>
          <w:b w:val="0"/>
          <w:position w:val="-4"/>
          <w:sz w:val="24"/>
          <w:szCs w:val="24"/>
        </w:rPr>
        <w:object w:dxaOrig="139" w:dyaOrig="300">
          <v:shape id="_x0000_i1546" type="#_x0000_t75" style="width:6.75pt;height:15pt" o:ole="">
            <v:imagedata r:id="rId947" o:title=""/>
          </v:shape>
          <o:OLEObject Type="Embed" ProgID="Equation.DSMT4" ShapeID="_x0000_i1546" DrawAspect="Content" ObjectID="_1450704737" r:id="rId950"/>
        </w:object>
      </w:r>
      <w:r w:rsidRPr="000B42C6">
        <w:rPr>
          <w:b w:val="0"/>
          <w:sz w:val="24"/>
          <w:szCs w:val="24"/>
        </w:rPr>
        <w:t>)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60 кВт/(м</w:t>
      </w:r>
      <w:r w:rsidRPr="000B42C6">
        <w:rPr>
          <w:b w:val="0"/>
          <w:position w:val="-4"/>
          <w:sz w:val="24"/>
          <w:szCs w:val="24"/>
        </w:rPr>
        <w:object w:dxaOrig="139" w:dyaOrig="300">
          <v:shape id="_x0000_i1547" type="#_x0000_t75" style="width:6.75pt;height:15pt" o:ole="">
            <v:imagedata r:id="rId947" o:title=""/>
          </v:shape>
          <o:OLEObject Type="Embed" ProgID="Equation.DSMT4" ShapeID="_x0000_i1547" DrawAspect="Content" ObjectID="_1450704738" r:id="rId951"/>
        </w:object>
      </w:r>
      <w:r w:rsidRPr="000B42C6">
        <w:rPr>
          <w:b w:val="0"/>
          <w:sz w:val="24"/>
          <w:szCs w:val="24"/>
        </w:rPr>
        <w:t>)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9}}тепловое излучение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Температура абсолютно черного тела равна 2 кК. Определить его </w:t>
      </w:r>
      <w:r w:rsidRPr="000B42C6">
        <w:rPr>
          <w:b w:val="0"/>
          <w:sz w:val="24"/>
          <w:szCs w:val="24"/>
        </w:rPr>
        <w:br/>
        <w:t xml:space="preserve">излучательность  (энергетическую светимость)  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548" type="#_x0000_t75" style="width:15pt;height:15pt" o:ole="">
            <v:imagedata r:id="rId952" o:title=""/>
          </v:shape>
          <o:OLEObject Type="Embed" ProgID="Equation.DSMT4" ShapeID="_x0000_i1548" DrawAspect="Content" ObjectID="_1450704739" r:id="rId953"/>
        </w:object>
      </w:r>
      <w:r w:rsidRPr="000B42C6">
        <w:rPr>
          <w:b w:val="0"/>
          <w:sz w:val="24"/>
          <w:szCs w:val="24"/>
        </w:rPr>
        <w:t xml:space="preserve">  в  интервале  длин  волн  от  590 нм до  610 нм. Принять, что средняя спектральная плотность излучательности (энергетической светимости) тела в этом интервале равна значению, найденному для длины волны 600 нм.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50 Вт/м</w:t>
      </w:r>
      <w:r w:rsidRPr="000B42C6">
        <w:rPr>
          <w:b w:val="0"/>
          <w:position w:val="-4"/>
          <w:sz w:val="24"/>
          <w:szCs w:val="24"/>
        </w:rPr>
        <w:object w:dxaOrig="160" w:dyaOrig="300">
          <v:shape id="_x0000_i1549" type="#_x0000_t75" style="width:8.25pt;height:15pt" o:ole="">
            <v:imagedata r:id="rId954" o:title=""/>
          </v:shape>
          <o:OLEObject Type="Embed" ProgID="Equation.DSMT4" ShapeID="_x0000_i1549" DrawAspect="Content" ObjectID="_1450704740" r:id="rId955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00 Вт/м</w:t>
      </w:r>
      <w:r w:rsidRPr="000B42C6">
        <w:rPr>
          <w:b w:val="0"/>
          <w:position w:val="-4"/>
          <w:sz w:val="24"/>
          <w:szCs w:val="24"/>
        </w:rPr>
        <w:object w:dxaOrig="160" w:dyaOrig="300">
          <v:shape id="_x0000_i1550" type="#_x0000_t75" style="width:8.25pt;height:15pt" o:ole="">
            <v:imagedata r:id="rId954" o:title=""/>
          </v:shape>
          <o:OLEObject Type="Embed" ProgID="Equation.DSMT4" ShapeID="_x0000_i1550" DrawAspect="Content" ObjectID="_1450704741" r:id="rId956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600 Вт/м</w:t>
      </w:r>
      <w:r w:rsidRPr="000B42C6">
        <w:rPr>
          <w:b w:val="0"/>
          <w:position w:val="-4"/>
          <w:sz w:val="24"/>
          <w:szCs w:val="24"/>
        </w:rPr>
        <w:object w:dxaOrig="160" w:dyaOrig="300">
          <v:shape id="_x0000_i1551" type="#_x0000_t75" style="width:8.25pt;height:15pt" o:ole="">
            <v:imagedata r:id="rId954" o:title=""/>
          </v:shape>
          <o:OLEObject Type="Embed" ProgID="Equation.DSMT4" ShapeID="_x0000_i1551" DrawAspect="Content" ObjectID="_1450704742" r:id="rId957"/>
        </w:object>
      </w:r>
    </w:p>
    <w:p w:rsidR="00941FD0" w:rsidRPr="000B42C6" w:rsidRDefault="00941FD0" w:rsidP="00941FD0">
      <w:r w:rsidRPr="000B42C6">
        <w:t>-: 250 Вт/м</w:t>
      </w:r>
      <w:r w:rsidRPr="000B42C6">
        <w:rPr>
          <w:position w:val="-4"/>
        </w:rPr>
        <w:object w:dxaOrig="160" w:dyaOrig="300">
          <v:shape id="_x0000_i1552" type="#_x0000_t75" style="width:8.25pt;height:15pt" o:ole="">
            <v:imagedata r:id="rId954" o:title=""/>
          </v:shape>
          <o:OLEObject Type="Embed" ProgID="Equation.DSMT4" ShapeID="_x0000_i1552" DrawAspect="Content" ObjectID="_1450704743" r:id="rId958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0}}тепловое излучение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корпускулярн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тепловое излучение</w:t>
      </w:r>
    </w:p>
    <w:p w:rsidR="00941FD0" w:rsidRPr="000B42C6" w:rsidRDefault="00941FD0" w:rsidP="00941FD0">
      <w:r w:rsidRPr="000B42C6">
        <w:rPr>
          <w:lang w:val="en-US"/>
        </w:rPr>
        <w:lastRenderedPageBreak/>
        <w:t>L</w:t>
      </w:r>
      <w:r w:rsidRPr="000B42C6">
        <w:t>2: фотоэффект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эффект Комптон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электромагнитные волны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испускание электронов под действием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длины волны излучения при прохождении в среде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световое давление излучени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1}}тепловое излучение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корпускулярн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фотоэффект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тепловое излучение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эффект Комптон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испускание электронов под действием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электромагнитные волны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длины волны излучения при прохождении в среде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бомбардировка квантами фотопластинки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2}}тепловое излучение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корпускулярн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 xml:space="preserve">1: эффект Комптона 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фотоэффект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тепловое излучение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1: изменение длины волны излучения при прохождении в среде 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испускание электронов под действием света</w:t>
      </w:r>
    </w:p>
    <w:p w:rsidR="00941FD0" w:rsidRPr="000B42C6" w:rsidRDefault="00941FD0" w:rsidP="00941FD0">
      <w:r w:rsidRPr="000B42C6">
        <w:rPr>
          <w:lang w:val="en-US"/>
        </w:rPr>
        <w:lastRenderedPageBreak/>
        <w:t>R</w:t>
      </w:r>
      <w:r w:rsidRPr="000B42C6">
        <w:t>3: электромагнитные волны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возникновение зачернения фотопластинки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3}}тепловое излучение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физических понят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 xml:space="preserve">1: ударная волна 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фотоэффект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тепловое излучение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1: упругая волна 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испускание электронов под действием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электромагнитные волны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резонанс в колебательной систем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4}}тепловое излучение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физических понят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 xml:space="preserve">1: резонанс 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фотоэффект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тепловое излучение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усиление амплитуды колебаний при совпадении частот колебаний системы и внешнего воздействия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испускание электронов под действием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электромагнитные волны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изменение цвета фотопластинки под действием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5}}тепловое излучение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lastRenderedPageBreak/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Тепловое излучение, фотоэффект – это ### проявления электромагнитного излучения</w:t>
      </w:r>
    </w:p>
    <w:p w:rsidR="00941FD0" w:rsidRPr="000B42C6" w:rsidRDefault="00941FD0" w:rsidP="00941FD0">
      <w:r w:rsidRPr="000B42C6">
        <w:t>+: квантовые</w:t>
      </w:r>
    </w:p>
    <w:p w:rsidR="00941FD0" w:rsidRPr="000B42C6" w:rsidRDefault="00941FD0" w:rsidP="00941FD0">
      <w:r w:rsidRPr="000B42C6">
        <w:t>+: корпускулярны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6}}тепловое излучение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В результате теплового излучения ### внутренняя энергия тела</w:t>
      </w:r>
    </w:p>
    <w:p w:rsidR="00941FD0" w:rsidRPr="000B42C6" w:rsidRDefault="00941FD0" w:rsidP="00941FD0">
      <w:r w:rsidRPr="000B42C6">
        <w:t>+: уменьшается</w:t>
      </w:r>
    </w:p>
    <w:p w:rsidR="00941FD0" w:rsidRPr="000B42C6" w:rsidRDefault="00941FD0" w:rsidP="00941FD0">
      <w:r w:rsidRPr="000B42C6">
        <w:t>+: снижается</w:t>
      </w:r>
    </w:p>
    <w:p w:rsidR="00941FD0" w:rsidRPr="000B42C6" w:rsidRDefault="00941FD0" w:rsidP="00941FD0">
      <w:r w:rsidRPr="000B42C6">
        <w:t>+: понижаетс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7}}тепловое излучение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В результате теплового излучения уменьшается ### энергия тела</w:t>
      </w:r>
    </w:p>
    <w:p w:rsidR="00941FD0" w:rsidRPr="000B42C6" w:rsidRDefault="00941FD0" w:rsidP="00941FD0">
      <w:r w:rsidRPr="000B42C6">
        <w:t>+: внутренняя</w:t>
      </w:r>
    </w:p>
    <w:p w:rsidR="00941FD0" w:rsidRPr="000B42C6" w:rsidRDefault="00941FD0" w:rsidP="00941FD0">
      <w:r w:rsidRPr="000B42C6">
        <w:t>+: внутр#$#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8}}тепловое излучение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Тепловое излучение, как и фотоэффект, описывается ## теорией</w:t>
      </w:r>
    </w:p>
    <w:p w:rsidR="00941FD0" w:rsidRPr="000B42C6" w:rsidRDefault="00941FD0" w:rsidP="00941FD0">
      <w:r w:rsidRPr="000B42C6">
        <w:t>+: квантовой</w:t>
      </w:r>
    </w:p>
    <w:p w:rsidR="00941FD0" w:rsidRPr="000B42C6" w:rsidRDefault="00941FD0" w:rsidP="00941FD0">
      <w:r w:rsidRPr="000B42C6">
        <w:t>+: квант#$#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9}}тепловое излучение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Тепловое излучение ### внутреннюю энергию тела.</w:t>
      </w:r>
    </w:p>
    <w:p w:rsidR="00941FD0" w:rsidRPr="000B42C6" w:rsidRDefault="00941FD0" w:rsidP="00941FD0">
      <w:r w:rsidRPr="000B42C6">
        <w:t>+: уменьшает</w:t>
      </w:r>
    </w:p>
    <w:p w:rsidR="00941FD0" w:rsidRPr="000B42C6" w:rsidRDefault="00941FD0" w:rsidP="00941FD0"/>
    <w:p w:rsidR="00941FD0" w:rsidRPr="000B42C6" w:rsidRDefault="00941FD0" w:rsidP="00941FD0">
      <w:pPr>
        <w:rPr>
          <w:rStyle w:val="FontStyle14"/>
          <w:b/>
          <w:sz w:val="24"/>
          <w:szCs w:val="24"/>
        </w:rPr>
      </w:pPr>
      <w:r w:rsidRPr="000B42C6">
        <w:rPr>
          <w:rStyle w:val="FontStyle14"/>
          <w:b/>
          <w:sz w:val="24"/>
          <w:szCs w:val="24"/>
          <w:lang w:val="en-US"/>
        </w:rPr>
        <w:lastRenderedPageBreak/>
        <w:t>V</w:t>
      </w:r>
      <w:r w:rsidRPr="000B42C6">
        <w:rPr>
          <w:rStyle w:val="FontStyle14"/>
          <w:b/>
          <w:sz w:val="24"/>
          <w:szCs w:val="24"/>
        </w:rPr>
        <w:t>3: Фотоэффект</w:t>
      </w:r>
    </w:p>
    <w:p w:rsidR="00941FD0" w:rsidRPr="000B42C6" w:rsidRDefault="00941FD0" w:rsidP="00941FD0">
      <w:pPr>
        <w:rPr>
          <w:rStyle w:val="FontStyle14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}}фотоэффект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rPr>
          <w:b/>
        </w:rPr>
      </w:pPr>
      <w:r w:rsidRPr="000B42C6">
        <w:rPr>
          <w:lang w:val="en-US"/>
        </w:rPr>
        <w:t>S</w:t>
      </w:r>
      <w:r w:rsidRPr="000B42C6">
        <w:t>: Уравнение внешнего фотоэффекта: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4"/>
        </w:rPr>
        <w:object w:dxaOrig="880" w:dyaOrig="380">
          <v:shape id="_x0000_i1553" type="#_x0000_t75" style="width:44.25pt;height:18.75pt" o:ole="">
            <v:imagedata r:id="rId959" o:title=""/>
          </v:shape>
          <o:OLEObject Type="Embed" ProgID="Equation.DSMT4" ShapeID="_x0000_i1553" DrawAspect="Content" ObjectID="_1450704744" r:id="rId960"/>
        </w:objec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24"/>
          <w:lang w:val="en-US"/>
        </w:rPr>
        <w:object w:dxaOrig="1740" w:dyaOrig="660">
          <v:shape id="_x0000_i1554" type="#_x0000_t75" style="width:87pt;height:33pt" o:ole="">
            <v:imagedata r:id="rId961" o:title=""/>
          </v:shape>
          <o:OLEObject Type="Embed" ProgID="Equation.DSMT4" ShapeID="_x0000_i1554" DrawAspect="Content" ObjectID="_1450704745" r:id="rId962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28"/>
          <w:lang w:val="en-US"/>
        </w:rPr>
        <w:object w:dxaOrig="1100" w:dyaOrig="660">
          <v:shape id="_x0000_i1555" type="#_x0000_t75" style="width:54.75pt;height:33pt" o:ole="">
            <v:imagedata r:id="rId963" o:title=""/>
          </v:shape>
          <o:OLEObject Type="Embed" ProgID="Equation.DSMT4" ShapeID="_x0000_i1555" DrawAspect="Content" ObjectID="_1450704746" r:id="rId964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0"/>
          <w:lang w:val="en-US"/>
        </w:rPr>
        <w:object w:dxaOrig="1280" w:dyaOrig="320">
          <v:shape id="_x0000_i1556" type="#_x0000_t75" style="width:63.75pt;height:15.75pt" o:ole="">
            <v:imagedata r:id="rId965" o:title=""/>
          </v:shape>
          <o:OLEObject Type="Embed" ProgID="Equation.DSMT4" ShapeID="_x0000_i1556" DrawAspect="Content" ObjectID="_1450704747" r:id="rId966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}}фотоэффект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Внешний фотоэффект ─ это:</w:t>
      </w:r>
    </w:p>
    <w:p w:rsidR="00941FD0" w:rsidRPr="000B42C6" w:rsidRDefault="00941FD0" w:rsidP="00941FD0">
      <w:r w:rsidRPr="000B42C6">
        <w:t>-: переход электронов через «</w:t>
      </w:r>
      <w:r w:rsidRPr="000B42C6">
        <w:rPr>
          <w:i/>
          <w:lang w:val="en-US"/>
        </w:rPr>
        <w:t>p</w:t>
      </w:r>
      <w:r w:rsidRPr="000B42C6">
        <w:rPr>
          <w:i/>
        </w:rPr>
        <w:t xml:space="preserve"> –</w:t>
      </w:r>
      <w:r w:rsidRPr="000B42C6">
        <w:rPr>
          <w:i/>
          <w:lang w:val="en-US"/>
        </w:rPr>
        <w:t>n</w:t>
      </w:r>
      <w:r w:rsidRPr="000B42C6">
        <w:t>»-переход под действием света</w:t>
      </w:r>
    </w:p>
    <w:p w:rsidR="00941FD0" w:rsidRPr="000B42C6" w:rsidRDefault="00941FD0" w:rsidP="00941FD0">
      <w:r w:rsidRPr="000B42C6">
        <w:t>+: испускание электронов под действием электромагнитного излучения</w:t>
      </w:r>
    </w:p>
    <w:p w:rsidR="00941FD0" w:rsidRPr="000B42C6" w:rsidRDefault="00941FD0" w:rsidP="00941FD0">
      <w:r w:rsidRPr="000B42C6">
        <w:t>-: возникновение фото-ЭДС под действием света</w:t>
      </w:r>
    </w:p>
    <w:p w:rsidR="00941FD0" w:rsidRPr="000B42C6" w:rsidRDefault="00941FD0" w:rsidP="00941FD0">
      <w:r w:rsidRPr="000B42C6">
        <w:t>-: возникновение изображения на фотопластинк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}}фотоэффект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Внешний фотоэффект–это явление</w:t>
      </w:r>
    </w:p>
    <w:p w:rsidR="00941FD0" w:rsidRPr="000B42C6" w:rsidRDefault="00941FD0" w:rsidP="00941FD0">
      <w:r w:rsidRPr="000B42C6">
        <w:t>-: почернение фотоэмульсии под действием света</w:t>
      </w:r>
    </w:p>
    <w:p w:rsidR="00941FD0" w:rsidRPr="000B42C6" w:rsidRDefault="00941FD0" w:rsidP="00941FD0">
      <w:r w:rsidRPr="000B42C6">
        <w:t>+: вырывание электронов с поверхности вещества под действием света</w:t>
      </w:r>
    </w:p>
    <w:p w:rsidR="00941FD0" w:rsidRPr="000B42C6" w:rsidRDefault="00941FD0" w:rsidP="00941FD0">
      <w:r w:rsidRPr="000B42C6">
        <w:t>-: свечение некоторых веществ в темноте</w:t>
      </w:r>
    </w:p>
    <w:p w:rsidR="00941FD0" w:rsidRPr="000B42C6" w:rsidRDefault="00941FD0" w:rsidP="00941FD0">
      <w:r w:rsidRPr="000B42C6">
        <w:t>-: излучение нагретого твердого тел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}}фотоэффект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lastRenderedPageBreak/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 :Максимальная начальная скорость фотоэлектронов зависит от</w:t>
      </w:r>
    </w:p>
    <w:p w:rsidR="00941FD0" w:rsidRPr="000B42C6" w:rsidRDefault="00941FD0" w:rsidP="00941FD0">
      <w:r w:rsidRPr="000B42C6">
        <w:t>-: светового потока падающего излучения</w:t>
      </w:r>
    </w:p>
    <w:p w:rsidR="00941FD0" w:rsidRPr="000B42C6" w:rsidRDefault="00941FD0" w:rsidP="00941FD0">
      <w:r w:rsidRPr="000B42C6">
        <w:t>-: температуры фотокатода</w:t>
      </w:r>
    </w:p>
    <w:p w:rsidR="00941FD0" w:rsidRPr="000B42C6" w:rsidRDefault="00941FD0" w:rsidP="00941FD0">
      <w:r w:rsidRPr="000B42C6">
        <w:t>+: частоты падающего излучения</w:t>
      </w:r>
    </w:p>
    <w:p w:rsidR="00941FD0" w:rsidRPr="000B42C6" w:rsidRDefault="00941FD0" w:rsidP="00941FD0">
      <w:r w:rsidRPr="000B42C6">
        <w:t>-: химической природы вещества фотокатод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}}фотоэффект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Как изменится сила фототока насыщения вакуумного фотоэлемента при увеличении напряжения между его электродами?</w:t>
      </w:r>
    </w:p>
    <w:p w:rsidR="00941FD0" w:rsidRPr="000B42C6" w:rsidRDefault="00941FD0" w:rsidP="00941FD0">
      <w:r w:rsidRPr="000B42C6">
        <w:rPr>
          <w:b/>
        </w:rPr>
        <w:t>-: у</w:t>
      </w:r>
      <w:r w:rsidRPr="000B42C6">
        <w:t>величится</w:t>
      </w:r>
    </w:p>
    <w:p w:rsidR="00941FD0" w:rsidRPr="000B42C6" w:rsidRDefault="00941FD0" w:rsidP="00941FD0">
      <w:r w:rsidRPr="000B42C6">
        <w:t>-: уменьшится</w:t>
      </w:r>
    </w:p>
    <w:p w:rsidR="00941FD0" w:rsidRPr="000B42C6" w:rsidRDefault="00941FD0" w:rsidP="00941FD0">
      <w:r w:rsidRPr="000B42C6">
        <w:t>+: не изменится</w:t>
      </w:r>
    </w:p>
    <w:p w:rsidR="00941FD0" w:rsidRPr="000B42C6" w:rsidRDefault="00941FD0" w:rsidP="00941FD0">
      <w:pPr>
        <w:rPr>
          <w:b/>
        </w:rPr>
      </w:pPr>
      <w:r w:rsidRPr="000B42C6">
        <w:t>-: изменение будет скачкообразным</w:t>
      </w:r>
    </w:p>
    <w:p w:rsidR="00941FD0" w:rsidRPr="000B42C6" w:rsidRDefault="00941FD0" w:rsidP="00941FD0">
      <w:pPr>
        <w:rPr>
          <w:b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}}фотоэффект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rPr>
          <w:b/>
        </w:rPr>
      </w:pPr>
      <w:r w:rsidRPr="000B42C6">
        <w:rPr>
          <w:lang w:val="en-US"/>
        </w:rPr>
        <w:t>S</w:t>
      </w:r>
      <w:r w:rsidRPr="000B42C6">
        <w:t>: От чего зависит «красная граница» внешнего фотоэффекта?</w:t>
      </w:r>
    </w:p>
    <w:p w:rsidR="00941FD0" w:rsidRPr="000B42C6" w:rsidRDefault="00941FD0" w:rsidP="00941FD0">
      <w:r w:rsidRPr="000B42C6">
        <w:t>-: от частоты падающего излучения</w:t>
      </w:r>
    </w:p>
    <w:p w:rsidR="00941FD0" w:rsidRPr="000B42C6" w:rsidRDefault="00941FD0" w:rsidP="00941FD0">
      <w:r w:rsidRPr="000B42C6">
        <w:t>+: от  химической природы вещества фотокат</w:t>
      </w:r>
      <w:r w:rsidRPr="000B42C6">
        <w:t>о</w:t>
      </w:r>
      <w:r w:rsidRPr="000B42C6">
        <w:t>да</w:t>
      </w:r>
    </w:p>
    <w:p w:rsidR="00941FD0" w:rsidRPr="000B42C6" w:rsidRDefault="00941FD0" w:rsidP="00941FD0">
      <w:r w:rsidRPr="000B42C6">
        <w:t>-: от светового потока падающего излучения</w:t>
      </w:r>
    </w:p>
    <w:p w:rsidR="00941FD0" w:rsidRPr="000B42C6" w:rsidRDefault="00941FD0" w:rsidP="00941FD0">
      <w:r w:rsidRPr="000B42C6">
        <w:t>-:  от напряжения между электродами фотоэлемента</w:t>
      </w:r>
    </w:p>
    <w:p w:rsidR="00941FD0" w:rsidRPr="000B42C6" w:rsidRDefault="00941FD0" w:rsidP="00941FD0">
      <w:pPr>
        <w:rPr>
          <w:b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}}фотоэффект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На цинковую пластинку падает монохроматический свет с длиной волны 220 нм. Определить максимальную скорость фотоэлектронов. Работа выхода из цинка равна 3,74 эВ.</w:t>
      </w:r>
    </w:p>
    <w:p w:rsidR="00941FD0" w:rsidRPr="000B42C6" w:rsidRDefault="00941FD0" w:rsidP="00941FD0">
      <w:r w:rsidRPr="000B42C6">
        <w:t>-: 120 км/с</w:t>
      </w:r>
    </w:p>
    <w:p w:rsidR="00941FD0" w:rsidRPr="000B42C6" w:rsidRDefault="00941FD0" w:rsidP="00941FD0">
      <w:r w:rsidRPr="000B42C6">
        <w:lastRenderedPageBreak/>
        <w:t>-: 360 км/с</w:t>
      </w:r>
    </w:p>
    <w:p w:rsidR="00941FD0" w:rsidRPr="000B42C6" w:rsidRDefault="00941FD0" w:rsidP="00941FD0">
      <w:r w:rsidRPr="000B42C6">
        <w:t>-: 240 км/с</w:t>
      </w:r>
    </w:p>
    <w:p w:rsidR="00941FD0" w:rsidRPr="000B42C6" w:rsidRDefault="00941FD0" w:rsidP="00941FD0">
      <w:r w:rsidRPr="000B42C6">
        <w:t>+: 760 км/с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8}}фотоэффект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ри внешнем фотоэффекте с платиновой поверхности электроны полностью задерживаются напряжением 0,8 В. Определить красную границу для пл</w:t>
      </w:r>
      <w:r w:rsidRPr="000B42C6">
        <w:t>а</w:t>
      </w:r>
      <w:r w:rsidRPr="000B42C6">
        <w:t>тины.</w:t>
      </w:r>
    </w:p>
    <w:p w:rsidR="00941FD0" w:rsidRPr="000B42C6" w:rsidRDefault="00941FD0" w:rsidP="00941FD0">
      <w:r w:rsidRPr="000B42C6">
        <w:t>-: 110 нм</w:t>
      </w:r>
    </w:p>
    <w:p w:rsidR="00941FD0" w:rsidRPr="000B42C6" w:rsidRDefault="00941FD0" w:rsidP="00941FD0">
      <w:r w:rsidRPr="000B42C6">
        <w:t>+: 234 нм</w:t>
      </w:r>
    </w:p>
    <w:p w:rsidR="00941FD0" w:rsidRPr="000B42C6" w:rsidRDefault="00941FD0" w:rsidP="00941FD0">
      <w:r w:rsidRPr="000B42C6">
        <w:t>-: 510 нм</w:t>
      </w:r>
    </w:p>
    <w:p w:rsidR="00941FD0" w:rsidRPr="000B42C6" w:rsidRDefault="00941FD0" w:rsidP="00941FD0">
      <w:r w:rsidRPr="000B42C6">
        <w:t>-: 720 н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9}}фотоэффект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Определить работу выхода электронов из натрия, если красная граница фот</w:t>
      </w:r>
      <w:r w:rsidRPr="000B42C6">
        <w:t>о</w:t>
      </w:r>
      <w:r w:rsidRPr="000B42C6">
        <w:t>эффекта равна 500 нм.</w:t>
      </w:r>
    </w:p>
    <w:p w:rsidR="00941FD0" w:rsidRPr="000B42C6" w:rsidRDefault="00941FD0" w:rsidP="00941FD0">
      <w:r w:rsidRPr="000B42C6">
        <w:t>-: 1,15 эВ</w:t>
      </w:r>
    </w:p>
    <w:p w:rsidR="00941FD0" w:rsidRPr="000B42C6" w:rsidRDefault="00941FD0" w:rsidP="00941FD0">
      <w:r w:rsidRPr="000B42C6">
        <w:t>-: 7,25 эВ</w:t>
      </w:r>
    </w:p>
    <w:p w:rsidR="00941FD0" w:rsidRPr="000B42C6" w:rsidRDefault="00941FD0" w:rsidP="00941FD0">
      <w:r w:rsidRPr="000B42C6">
        <w:t>+: 2,49 эВ</w:t>
      </w:r>
    </w:p>
    <w:p w:rsidR="00941FD0" w:rsidRPr="000B42C6" w:rsidRDefault="00941FD0" w:rsidP="00941FD0">
      <w:r w:rsidRPr="000B42C6">
        <w:t>-: 0,58 э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0}}фотоэффект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Какая доля энергии фотона израсходована на работу выхода фотоэлектрона, если красная граница фотоэффекта равна 307 нм, а максимальная кинетич</w:t>
      </w:r>
      <w:r w:rsidRPr="000B42C6">
        <w:t>е</w:t>
      </w:r>
      <w:r w:rsidRPr="000B42C6">
        <w:t>ская энергия фотоэлектрона равна 1 эВ?</w:t>
      </w:r>
    </w:p>
    <w:p w:rsidR="00941FD0" w:rsidRPr="000B42C6" w:rsidRDefault="00941FD0" w:rsidP="00941FD0">
      <w:r w:rsidRPr="000B42C6">
        <w:t>-: 0,2</w:t>
      </w:r>
    </w:p>
    <w:p w:rsidR="00941FD0" w:rsidRPr="000B42C6" w:rsidRDefault="00941FD0" w:rsidP="00941FD0">
      <w:r w:rsidRPr="000B42C6">
        <w:t>-: 0,4</w:t>
      </w:r>
    </w:p>
    <w:p w:rsidR="00941FD0" w:rsidRPr="000B42C6" w:rsidRDefault="00941FD0" w:rsidP="00941FD0">
      <w:r w:rsidRPr="000B42C6">
        <w:t>-: 0,6</w:t>
      </w:r>
    </w:p>
    <w:p w:rsidR="00941FD0" w:rsidRPr="000B42C6" w:rsidRDefault="00941FD0" w:rsidP="00941FD0">
      <w:r w:rsidRPr="000B42C6">
        <w:lastRenderedPageBreak/>
        <w:t>+: 0,8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1}}фотоэффект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При внешнем фотоэффекте с платиновой поверхности электроны полностью задерживаются напряжением 0,8 В. Определить длину волны применяемого изл</w:t>
      </w:r>
      <w:r w:rsidRPr="000B42C6">
        <w:t>у</w:t>
      </w:r>
      <w:r w:rsidRPr="000B42C6">
        <w:t>чения.</w:t>
      </w:r>
    </w:p>
    <w:p w:rsidR="00941FD0" w:rsidRPr="000B42C6" w:rsidRDefault="00941FD0" w:rsidP="00941FD0">
      <w:r w:rsidRPr="000B42C6">
        <w:t>-: 102 нм</w:t>
      </w:r>
    </w:p>
    <w:p w:rsidR="00941FD0" w:rsidRPr="000B42C6" w:rsidRDefault="00941FD0" w:rsidP="00941FD0">
      <w:r w:rsidRPr="000B42C6">
        <w:t>-: 154 нм</w:t>
      </w:r>
    </w:p>
    <w:p w:rsidR="00941FD0" w:rsidRPr="000B42C6" w:rsidRDefault="00941FD0" w:rsidP="00941FD0">
      <w:r w:rsidRPr="000B42C6">
        <w:t>+: 204 нм</w:t>
      </w:r>
    </w:p>
    <w:p w:rsidR="00941FD0" w:rsidRPr="000B42C6" w:rsidRDefault="00941FD0" w:rsidP="00941FD0">
      <w:r w:rsidRPr="000B42C6">
        <w:t>-: 242 н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2}}фотоэффект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Какое явление называется внешним фотоэффектом?</w:t>
      </w:r>
    </w:p>
    <w:p w:rsidR="00941FD0" w:rsidRPr="000B42C6" w:rsidRDefault="00941FD0" w:rsidP="00941FD0">
      <w:r w:rsidRPr="000B42C6">
        <w:t>-: повышение электропроводимости полупроводников под действием света</w:t>
      </w:r>
    </w:p>
    <w:p w:rsidR="00941FD0" w:rsidRPr="000B42C6" w:rsidRDefault="00941FD0" w:rsidP="00941FD0">
      <w:r w:rsidRPr="000B42C6">
        <w:t>+: вырывание электронов с поверхности тел под действием света</w:t>
      </w:r>
    </w:p>
    <w:p w:rsidR="00941FD0" w:rsidRPr="000B42C6" w:rsidRDefault="00941FD0" w:rsidP="00941FD0">
      <w:r w:rsidRPr="000B42C6">
        <w:t>-: испускание фотонов при переходе атома из одного стационарного состояния в др</w:t>
      </w:r>
      <w:r w:rsidRPr="000B42C6">
        <w:t>у</w:t>
      </w:r>
      <w:r w:rsidRPr="000B42C6">
        <w:t>гое</w:t>
      </w:r>
    </w:p>
    <w:p w:rsidR="00941FD0" w:rsidRPr="000B42C6" w:rsidRDefault="00941FD0" w:rsidP="00941FD0">
      <w:r w:rsidRPr="000B42C6">
        <w:t>-: вырывание фотонов с поверхности тел при бомбардировке электронами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3}}фотоэффект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 :Фотоэффект – это:</w:t>
      </w:r>
    </w:p>
    <w:p w:rsidR="00941FD0" w:rsidRPr="000B42C6" w:rsidRDefault="00941FD0" w:rsidP="00941FD0">
      <w:r w:rsidRPr="000B42C6">
        <w:t>-: появление изображения на фотопластинке</w:t>
      </w:r>
    </w:p>
    <w:p w:rsidR="00941FD0" w:rsidRPr="000B42C6" w:rsidRDefault="00941FD0" w:rsidP="00941FD0">
      <w:r w:rsidRPr="000B42C6">
        <w:t>-: преломление света</w:t>
      </w:r>
    </w:p>
    <w:p w:rsidR="00941FD0" w:rsidRPr="000B42C6" w:rsidRDefault="00941FD0" w:rsidP="00941FD0">
      <w:r w:rsidRPr="000B42C6">
        <w:t>+: выбивание электронов с поверхности вещества под действием света</w:t>
      </w:r>
    </w:p>
    <w:p w:rsidR="00941FD0" w:rsidRPr="000B42C6" w:rsidRDefault="00941FD0" w:rsidP="00941FD0">
      <w:r w:rsidRPr="000B42C6">
        <w:t>-: дисперсия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4}}фотоэффект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lastRenderedPageBreak/>
        <w:t>S</w:t>
      </w:r>
      <w:r w:rsidRPr="000B42C6">
        <w:t>: Выбивание электронов с поверхности вещества под действием света – это:</w:t>
      </w:r>
    </w:p>
    <w:p w:rsidR="00941FD0" w:rsidRPr="000B42C6" w:rsidRDefault="00941FD0" w:rsidP="00941FD0">
      <w:r w:rsidRPr="000B42C6">
        <w:t>-: способ механической обработки поверхности тела</w:t>
      </w:r>
    </w:p>
    <w:p w:rsidR="00941FD0" w:rsidRPr="000B42C6" w:rsidRDefault="00941FD0" w:rsidP="00941FD0">
      <w:r w:rsidRPr="000B42C6">
        <w:t>-: электронная эмиссия</w:t>
      </w:r>
    </w:p>
    <w:p w:rsidR="00941FD0" w:rsidRPr="000B42C6" w:rsidRDefault="00941FD0" w:rsidP="00941FD0">
      <w:r w:rsidRPr="000B42C6">
        <w:t>+: фотоэффект</w:t>
      </w:r>
    </w:p>
    <w:p w:rsidR="00941FD0" w:rsidRPr="000B42C6" w:rsidRDefault="00941FD0" w:rsidP="00941FD0">
      <w:r w:rsidRPr="000B42C6">
        <w:t xml:space="preserve">-: дисперсия света 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5}}фотоэффект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Работа выхода электронов зависит от:</w:t>
      </w:r>
    </w:p>
    <w:p w:rsidR="00941FD0" w:rsidRPr="000B42C6" w:rsidRDefault="00941FD0" w:rsidP="00941FD0">
      <w:r w:rsidRPr="000B42C6">
        <w:t>-: частоты света</w:t>
      </w:r>
    </w:p>
    <w:p w:rsidR="00941FD0" w:rsidRPr="000B42C6" w:rsidRDefault="00941FD0" w:rsidP="00941FD0">
      <w:r w:rsidRPr="000B42C6">
        <w:t>+: химической природы вещества и состояния его поверхности</w:t>
      </w:r>
    </w:p>
    <w:p w:rsidR="00941FD0" w:rsidRPr="000B42C6" w:rsidRDefault="00941FD0" w:rsidP="00941FD0">
      <w:r w:rsidRPr="000B42C6">
        <w:t>-: энергии электронов</w:t>
      </w:r>
    </w:p>
    <w:p w:rsidR="00941FD0" w:rsidRPr="000B42C6" w:rsidRDefault="00941FD0" w:rsidP="00941FD0">
      <w:r w:rsidRPr="000B42C6">
        <w:t>-: светового поток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6}}фотоэффект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В опытах по внешнему фотоэффекту изучалась зависимость энергии фотоэлектронов от частоты падающего света. Для некоторого материала фотокатода исследованная зависимость представлена на рисунке линией  </w:t>
      </w:r>
      <w:r w:rsidRPr="000B42C6">
        <w:rPr>
          <w:b/>
          <w:i/>
          <w:lang w:val="en-US"/>
        </w:rPr>
        <w:t>c</w:t>
      </w:r>
      <w:r w:rsidRPr="000B42C6">
        <w:t xml:space="preserve">. </w:t>
      </w:r>
    </w:p>
    <w:p w:rsidR="00941FD0" w:rsidRPr="000B42C6" w:rsidRDefault="00941FD0" w:rsidP="00941FD0">
      <w:pPr>
        <w:rPr>
          <w:lang w:val="en-US"/>
        </w:rPr>
      </w:pPr>
      <w:r>
        <w:rPr>
          <w:noProof/>
        </w:rPr>
        <w:drawing>
          <wp:inline distT="0" distB="0" distL="0" distR="0">
            <wp:extent cx="1790700" cy="1228725"/>
            <wp:effectExtent l="1905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9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>При замене материала фотокатода на материал с большей работой выхода зависимость будет соответствовать линии:</w: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6"/>
        </w:rPr>
        <w:object w:dxaOrig="220" w:dyaOrig="279">
          <v:shape id="_x0000_i1557" type="#_x0000_t75" style="width:11.25pt;height:14.25pt" o:ole="">
            <v:imagedata r:id="rId968" o:title=""/>
          </v:shape>
          <o:OLEObject Type="Embed" ProgID="Equation.DSMT4" ShapeID="_x0000_i1557" DrawAspect="Content" ObjectID="_1450704748" r:id="rId969"/>
        </w:object>
      </w:r>
      <w:r w:rsidRPr="000B42C6">
        <w:t xml:space="preserve">, параллельной линии  </w:t>
      </w:r>
      <w:r w:rsidRPr="000B42C6">
        <w:rPr>
          <w:position w:val="-6"/>
        </w:rPr>
        <w:object w:dxaOrig="180" w:dyaOrig="220">
          <v:shape id="_x0000_i1558" type="#_x0000_t75" style="width:9pt;height:11.25pt" o:ole="">
            <v:imagedata r:id="rId970" o:title=""/>
          </v:shape>
          <o:OLEObject Type="Embed" ProgID="Equation.DSMT4" ShapeID="_x0000_i1558" DrawAspect="Content" ObjectID="_1450704749" r:id="rId971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200" w:dyaOrig="279">
          <v:shape id="_x0000_i1559" type="#_x0000_t75" style="width:9.75pt;height:14.25pt" o:ole="">
            <v:imagedata r:id="rId972" o:title=""/>
          </v:shape>
          <o:OLEObject Type="Embed" ProgID="Equation.DSMT4" ShapeID="_x0000_i1559" DrawAspect="Content" ObjectID="_1450704750" r:id="rId973"/>
        </w:object>
      </w:r>
      <w:r w:rsidRPr="000B42C6">
        <w:t xml:space="preserve">, имеющей больший угол наклона, чем линия  </w:t>
      </w:r>
      <w:r w:rsidRPr="000B42C6">
        <w:rPr>
          <w:position w:val="-6"/>
        </w:rPr>
        <w:object w:dxaOrig="180" w:dyaOrig="220">
          <v:shape id="_x0000_i1560" type="#_x0000_t75" style="width:9pt;height:11.25pt" o:ole="">
            <v:imagedata r:id="rId974" o:title=""/>
          </v:shape>
          <o:OLEObject Type="Embed" ProgID="Equation.DSMT4" ShapeID="_x0000_i1560" DrawAspect="Content" ObjectID="_1450704751" r:id="rId975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180" w:dyaOrig="220">
          <v:shape id="_x0000_i1561" type="#_x0000_t75" style="width:9pt;height:11.25pt" o:ole="">
            <v:imagedata r:id="rId976" o:title=""/>
          </v:shape>
          <o:OLEObject Type="Embed" ProgID="Equation.DSMT4" ShapeID="_x0000_i1561" DrawAspect="Content" ObjectID="_1450704752" r:id="rId977"/>
        </w:object>
      </w:r>
      <w:r w:rsidRPr="000B42C6">
        <w:t>, то есть останется той же самой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200" w:dyaOrig="220">
          <v:shape id="_x0000_i1562" type="#_x0000_t75" style="width:9.75pt;height:11.25pt" o:ole="">
            <v:imagedata r:id="rId978" o:title=""/>
          </v:shape>
          <o:OLEObject Type="Embed" ProgID="Equation.DSMT4" ShapeID="_x0000_i1562" DrawAspect="Content" ObjectID="_1450704753" r:id="rId979"/>
        </w:object>
      </w:r>
      <w:r w:rsidRPr="000B42C6">
        <w:t xml:space="preserve">, параллельной линии  </w:t>
      </w:r>
      <w:r w:rsidRPr="000B42C6">
        <w:rPr>
          <w:position w:val="-6"/>
        </w:rPr>
        <w:object w:dxaOrig="180" w:dyaOrig="220">
          <v:shape id="_x0000_i1563" type="#_x0000_t75" style="width:9pt;height:11.25pt" o:ole="">
            <v:imagedata r:id="rId980" o:title=""/>
          </v:shape>
          <o:OLEObject Type="Embed" ProgID="Equation.DSMT4" ShapeID="_x0000_i1563" DrawAspect="Content" ObjectID="_1450704754" r:id="rId981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7}}фотоэффект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На рисунке приведены две вольтамперные характеристики вакуумного фотоэлемента.</w:t>
      </w:r>
    </w:p>
    <w:p w:rsidR="00941FD0" w:rsidRPr="000B42C6" w:rsidRDefault="00941FD0" w:rsidP="00941FD0">
      <w:pPr>
        <w:rPr>
          <w:lang w:val="en-US"/>
        </w:rPr>
      </w:pPr>
      <w:r>
        <w:rPr>
          <w:noProof/>
        </w:rPr>
        <w:drawing>
          <wp:inline distT="0" distB="0" distL="0" distR="0">
            <wp:extent cx="1028700" cy="723900"/>
            <wp:effectExtent l="1905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9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 xml:space="preserve">Если  </w:t>
      </w:r>
      <w:r w:rsidRPr="000B42C6">
        <w:rPr>
          <w:position w:val="-4"/>
        </w:rPr>
        <w:object w:dxaOrig="240" w:dyaOrig="260">
          <v:shape id="_x0000_i1564" type="#_x0000_t75" style="width:12pt;height:12.75pt" o:ole="">
            <v:imagedata r:id="rId983" o:title=""/>
          </v:shape>
          <o:OLEObject Type="Embed" ProgID="Equation.DSMT4" ShapeID="_x0000_i1564" DrawAspect="Content" ObjectID="_1450704755" r:id="rId984"/>
        </w:object>
      </w:r>
      <w:r w:rsidRPr="000B42C6">
        <w:t xml:space="preserve">– освещенность фотоэлемента, а  </w:t>
      </w:r>
      <w:r w:rsidRPr="000B42C6">
        <w:rPr>
          <w:position w:val="-6"/>
        </w:rPr>
        <w:object w:dxaOrig="220" w:dyaOrig="279">
          <v:shape id="_x0000_i1565" type="#_x0000_t75" style="width:11.25pt;height:14.25pt" o:ole="">
            <v:imagedata r:id="rId985" o:title=""/>
          </v:shape>
          <o:OLEObject Type="Embed" ProgID="Equation.DSMT4" ShapeID="_x0000_i1565" DrawAspect="Content" ObjectID="_1450704756" r:id="rId986"/>
        </w:object>
      </w:r>
      <w:r w:rsidRPr="000B42C6">
        <w:t xml:space="preserve"> – длина волны падающего света, то: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2"/>
        </w:rPr>
        <w:object w:dxaOrig="1400" w:dyaOrig="360">
          <v:shape id="_x0000_i1566" type="#_x0000_t75" style="width:69.75pt;height:18pt" o:ole="">
            <v:imagedata r:id="rId987" o:title=""/>
          </v:shape>
          <o:OLEObject Type="Embed" ProgID="Equation.DSMT4" ShapeID="_x0000_i1566" DrawAspect="Content" ObjectID="_1450704757" r:id="rId988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2"/>
        </w:rPr>
        <w:object w:dxaOrig="1400" w:dyaOrig="360">
          <v:shape id="_x0000_i1567" type="#_x0000_t75" style="width:69.75pt;height:18pt" o:ole="">
            <v:imagedata r:id="rId989" o:title=""/>
          </v:shape>
          <o:OLEObject Type="Embed" ProgID="Equation.DSMT4" ShapeID="_x0000_i1567" DrawAspect="Content" ObjectID="_1450704758" r:id="rId990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2"/>
        </w:rPr>
        <w:object w:dxaOrig="1400" w:dyaOrig="360">
          <v:shape id="_x0000_i1568" type="#_x0000_t75" style="width:69.75pt;height:18pt" o:ole="">
            <v:imagedata r:id="rId991" o:title=""/>
          </v:shape>
          <o:OLEObject Type="Embed" ProgID="Equation.DSMT4" ShapeID="_x0000_i1568" DrawAspect="Content" ObjectID="_1450704759" r:id="rId992"/>
        </w:objec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12"/>
        </w:rPr>
        <w:object w:dxaOrig="1400" w:dyaOrig="360">
          <v:shape id="_x0000_i1569" type="#_x0000_t75" style="width:69.75pt;height:18pt" o:ole="">
            <v:imagedata r:id="rId993" o:title=""/>
          </v:shape>
          <o:OLEObject Type="Embed" ProgID="Equation.DSMT4" ShapeID="_x0000_i1569" DrawAspect="Content" ObjectID="_1450704760" r:id="rId994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8}}фотоэффект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На рисунке приведены две вольтамперные характеристики вакуумного фотоэлемента. </w:t>
      </w:r>
    </w:p>
    <w:p w:rsidR="00941FD0" w:rsidRPr="000B42C6" w:rsidRDefault="00941FD0" w:rsidP="00941FD0">
      <w:pPr>
        <w:rPr>
          <w:lang w:val="en-US"/>
        </w:rPr>
      </w:pPr>
      <w:r>
        <w:rPr>
          <w:noProof/>
        </w:rPr>
        <w:drawing>
          <wp:inline distT="0" distB="0" distL="0" distR="0">
            <wp:extent cx="1200150" cy="914400"/>
            <wp:effectExtent l="1905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9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 xml:space="preserve">Если  </w:t>
      </w:r>
      <w:r w:rsidRPr="000B42C6">
        <w:rPr>
          <w:position w:val="-4"/>
        </w:rPr>
        <w:object w:dxaOrig="240" w:dyaOrig="260">
          <v:shape id="_x0000_i1570" type="#_x0000_t75" style="width:12pt;height:12.75pt" o:ole="">
            <v:imagedata r:id="rId983" o:title=""/>
          </v:shape>
          <o:OLEObject Type="Embed" ProgID="Equation.DSMT4" ShapeID="_x0000_i1570" DrawAspect="Content" ObjectID="_1450704761" r:id="rId996"/>
        </w:object>
      </w:r>
      <w:r w:rsidRPr="000B42C6">
        <w:t xml:space="preserve">– освещенность фотоэлемента, а  </w:t>
      </w:r>
      <w:r w:rsidRPr="000B42C6">
        <w:rPr>
          <w:position w:val="-6"/>
        </w:rPr>
        <w:object w:dxaOrig="220" w:dyaOrig="279">
          <v:shape id="_x0000_i1571" type="#_x0000_t75" style="width:11.25pt;height:14.25pt" o:ole="">
            <v:imagedata r:id="rId985" o:title=""/>
          </v:shape>
          <o:OLEObject Type="Embed" ProgID="Equation.DSMT4" ShapeID="_x0000_i1571" DrawAspect="Content" ObjectID="_1450704762" r:id="rId997"/>
        </w:object>
      </w:r>
      <w:r w:rsidRPr="000B42C6">
        <w:t xml:space="preserve"> – длина волны падающего света, то:</w: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12"/>
        </w:rPr>
        <w:object w:dxaOrig="1400" w:dyaOrig="360">
          <v:shape id="_x0000_i1572" type="#_x0000_t75" style="width:69.75pt;height:18pt" o:ole="">
            <v:imagedata r:id="rId987" o:title=""/>
          </v:shape>
          <o:OLEObject Type="Embed" ProgID="Equation.DSMT4" ShapeID="_x0000_i1572" DrawAspect="Content" ObjectID="_1450704763" r:id="rId998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2"/>
        </w:rPr>
        <w:object w:dxaOrig="1400" w:dyaOrig="360">
          <v:shape id="_x0000_i1573" type="#_x0000_t75" style="width:69.75pt;height:18pt" o:ole="">
            <v:imagedata r:id="rId989" o:title=""/>
          </v:shape>
          <o:OLEObject Type="Embed" ProgID="Equation.DSMT4" ShapeID="_x0000_i1573" DrawAspect="Content" ObjectID="_1450704764" r:id="rId999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2"/>
        </w:rPr>
        <w:object w:dxaOrig="1400" w:dyaOrig="360">
          <v:shape id="_x0000_i1574" type="#_x0000_t75" style="width:69.75pt;height:18pt" o:ole="">
            <v:imagedata r:id="rId991" o:title=""/>
          </v:shape>
          <o:OLEObject Type="Embed" ProgID="Equation.DSMT4" ShapeID="_x0000_i1574" DrawAspect="Content" ObjectID="_1450704765" r:id="rId1000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2"/>
        </w:rPr>
        <w:object w:dxaOrig="1400" w:dyaOrig="360">
          <v:shape id="_x0000_i1575" type="#_x0000_t75" style="width:69.75pt;height:18pt" o:ole="">
            <v:imagedata r:id="rId993" o:title=""/>
          </v:shape>
          <o:OLEObject Type="Embed" ProgID="Equation.DSMT4" ShapeID="_x0000_i1575" DrawAspect="Content" ObjectID="_1450704766" r:id="rId1001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9}}фотоэффект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lastRenderedPageBreak/>
        <w:t>S</w:t>
      </w:r>
      <w:r w:rsidRPr="000B42C6">
        <w:t>: На рисунке приведены две вольтамперные характеристики вакуумного фотоэлемента.</w:t>
      </w:r>
    </w:p>
    <w:p w:rsidR="00941FD0" w:rsidRPr="000B42C6" w:rsidRDefault="00941FD0" w:rsidP="00941FD0">
      <w:pPr>
        <w:rPr>
          <w:lang w:val="en-US"/>
        </w:rPr>
      </w:pPr>
      <w:r>
        <w:rPr>
          <w:noProof/>
        </w:rPr>
        <w:drawing>
          <wp:inline distT="0" distB="0" distL="0" distR="0">
            <wp:extent cx="1200150" cy="914400"/>
            <wp:effectExtent l="1905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9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 xml:space="preserve">Если  </w:t>
      </w:r>
      <w:r w:rsidRPr="000B42C6">
        <w:rPr>
          <w:position w:val="-4"/>
        </w:rPr>
        <w:object w:dxaOrig="240" w:dyaOrig="260">
          <v:shape id="_x0000_i1576" type="#_x0000_t75" style="width:12pt;height:12.75pt" o:ole="">
            <v:imagedata r:id="rId983" o:title=""/>
          </v:shape>
          <o:OLEObject Type="Embed" ProgID="Equation.DSMT4" ShapeID="_x0000_i1576" DrawAspect="Content" ObjectID="_1450704767" r:id="rId1002"/>
        </w:object>
      </w:r>
      <w:r w:rsidRPr="000B42C6">
        <w:t xml:space="preserve">– освещенность фотоэлемента, а  </w:t>
      </w:r>
      <w:r w:rsidRPr="000B42C6">
        <w:rPr>
          <w:position w:val="-6"/>
        </w:rPr>
        <w:object w:dxaOrig="200" w:dyaOrig="220">
          <v:shape id="_x0000_i1577" type="#_x0000_t75" style="width:9.75pt;height:11.25pt" o:ole="">
            <v:imagedata r:id="rId1003" o:title=""/>
          </v:shape>
          <o:OLEObject Type="Embed" ProgID="Equation.DSMT4" ShapeID="_x0000_i1577" DrawAspect="Content" ObjectID="_1450704768" r:id="rId1004"/>
        </w:object>
      </w:r>
      <w:r w:rsidRPr="000B42C6">
        <w:t xml:space="preserve"> – длина волны падающего света, то: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2"/>
        </w:rPr>
        <w:object w:dxaOrig="1380" w:dyaOrig="360">
          <v:shape id="_x0000_i1578" type="#_x0000_t75" style="width:69pt;height:18pt" o:ole="">
            <v:imagedata r:id="rId1005" o:title=""/>
          </v:shape>
          <o:OLEObject Type="Embed" ProgID="Equation.DSMT4" ShapeID="_x0000_i1578" DrawAspect="Content" ObjectID="_1450704769" r:id="rId1006"/>
        </w:objec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12"/>
        </w:rPr>
        <w:object w:dxaOrig="1380" w:dyaOrig="360">
          <v:shape id="_x0000_i1579" type="#_x0000_t75" style="width:69pt;height:18pt" o:ole="">
            <v:imagedata r:id="rId1007" o:title=""/>
          </v:shape>
          <o:OLEObject Type="Embed" ProgID="Equation.DSMT4" ShapeID="_x0000_i1579" DrawAspect="Content" ObjectID="_1450704770" r:id="rId1008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2"/>
        </w:rPr>
        <w:object w:dxaOrig="1380" w:dyaOrig="360">
          <v:shape id="_x0000_i1580" type="#_x0000_t75" style="width:69pt;height:18pt" o:ole="">
            <v:imagedata r:id="rId1009" o:title=""/>
          </v:shape>
          <o:OLEObject Type="Embed" ProgID="Equation.DSMT4" ShapeID="_x0000_i1580" DrawAspect="Content" ObjectID="_1450704771" r:id="rId1010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12"/>
        </w:rPr>
        <w:object w:dxaOrig="1380" w:dyaOrig="360">
          <v:shape id="_x0000_i1581" type="#_x0000_t75" style="width:69pt;height:18pt" o:ole="">
            <v:imagedata r:id="rId1011" o:title=""/>
          </v:shape>
          <o:OLEObject Type="Embed" ProgID="Equation.DSMT4" ShapeID="_x0000_i1581" DrawAspect="Content" ObjectID="_1450704772" r:id="rId1012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0}}фотоэффект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В опытах по внешнему фотоэффекту изучалась зависимость энергии фотоэлектронов от частоты падающего света. Для некоторого материала фотокатода на рисунке исследованная зависимость представлена линией  </w:t>
      </w:r>
      <w:r w:rsidRPr="000B42C6">
        <w:rPr>
          <w:position w:val="-6"/>
        </w:rPr>
        <w:object w:dxaOrig="200" w:dyaOrig="279">
          <v:shape id="_x0000_i1582" type="#_x0000_t75" style="width:9.75pt;height:14.25pt" o:ole="">
            <v:imagedata r:id="rId1013" o:title=""/>
          </v:shape>
          <o:OLEObject Type="Embed" ProgID="Equation.DSMT4" ShapeID="_x0000_i1582" DrawAspect="Content" ObjectID="_1450704773" r:id="rId1014"/>
        </w:object>
      </w:r>
      <w:r w:rsidRPr="000B42C6">
        <w:t>.</w:t>
      </w:r>
    </w:p>
    <w:p w:rsidR="00941FD0" w:rsidRPr="000B42C6" w:rsidRDefault="00941FD0" w:rsidP="00941FD0">
      <w:pPr>
        <w:rPr>
          <w:lang w:val="en-US"/>
        </w:rPr>
      </w:pPr>
      <w:r>
        <w:rPr>
          <w:noProof/>
        </w:rPr>
        <w:drawing>
          <wp:inline distT="0" distB="0" distL="0" distR="0">
            <wp:extent cx="1485900" cy="1000125"/>
            <wp:effectExtent l="1905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0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>При замене материала фотокатода на материал с меньшей работой выхода зависимость будет соответствовать линии: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180" w:dyaOrig="220">
          <v:shape id="_x0000_i1583" type="#_x0000_t75" style="width:9pt;height:11.25pt" o:ole="">
            <v:imagedata r:id="rId1016" o:title=""/>
          </v:shape>
          <o:OLEObject Type="Embed" ProgID="Equation.DSMT4" ShapeID="_x0000_i1583" DrawAspect="Content" ObjectID="_1450704774" r:id="rId1017"/>
        </w:object>
      </w:r>
      <w:r w:rsidRPr="000B42C6">
        <w:t xml:space="preserve">, имеющей меньший угол наклона, чем линия  </w:t>
      </w:r>
      <w:r w:rsidRPr="000B42C6">
        <w:rPr>
          <w:position w:val="-6"/>
        </w:rPr>
        <w:object w:dxaOrig="200" w:dyaOrig="279">
          <v:shape id="_x0000_i1584" type="#_x0000_t75" style="width:9.75pt;height:14.25pt" o:ole="">
            <v:imagedata r:id="rId1018" o:title=""/>
          </v:shape>
          <o:OLEObject Type="Embed" ProgID="Equation.DSMT4" ShapeID="_x0000_i1584" DrawAspect="Content" ObjectID="_1450704775" r:id="rId1019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220" w:dyaOrig="279">
          <v:shape id="_x0000_i1585" type="#_x0000_t75" style="width:11.25pt;height:14.25pt" o:ole="">
            <v:imagedata r:id="rId1020" o:title=""/>
          </v:shape>
          <o:OLEObject Type="Embed" ProgID="Equation.DSMT4" ShapeID="_x0000_i1585" DrawAspect="Content" ObjectID="_1450704776" r:id="rId1021"/>
        </w:object>
      </w:r>
      <w:r w:rsidRPr="000B42C6">
        <w:t xml:space="preserve">, параллельной линии  </w:t>
      </w:r>
      <w:r w:rsidRPr="000B42C6">
        <w:rPr>
          <w:position w:val="-6"/>
        </w:rPr>
        <w:object w:dxaOrig="200" w:dyaOrig="279">
          <v:shape id="_x0000_i1586" type="#_x0000_t75" style="width:9.75pt;height:14.25pt" o:ole="">
            <v:imagedata r:id="rId1022" o:title=""/>
          </v:shape>
          <o:OLEObject Type="Embed" ProgID="Equation.DSMT4" ShapeID="_x0000_i1586" DrawAspect="Content" ObjectID="_1450704777" r:id="rId1023"/>
        </w:objec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200" w:dyaOrig="279">
          <v:shape id="_x0000_i1587" type="#_x0000_t75" style="width:9.75pt;height:14.25pt" o:ole="">
            <v:imagedata r:id="rId1024" o:title=""/>
          </v:shape>
          <o:OLEObject Type="Embed" ProgID="Equation.DSMT4" ShapeID="_x0000_i1587" DrawAspect="Content" ObjectID="_1450704778" r:id="rId1025"/>
        </w:object>
      </w:r>
      <w:r w:rsidRPr="000B42C6">
        <w:t>, то есть останется той же самой</w: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6"/>
        </w:rPr>
        <w:object w:dxaOrig="200" w:dyaOrig="220">
          <v:shape id="_x0000_i1588" type="#_x0000_t75" style="width:9.75pt;height:11.25pt" o:ole="">
            <v:imagedata r:id="rId1026" o:title=""/>
          </v:shape>
          <o:OLEObject Type="Embed" ProgID="Equation.DSMT4" ShapeID="_x0000_i1588" DrawAspect="Content" ObjectID="_1450704779" r:id="rId1027"/>
        </w:object>
      </w:r>
      <w:r w:rsidRPr="000B42C6">
        <w:t xml:space="preserve">, параллельной линии  </w:t>
      </w:r>
      <w:r w:rsidRPr="000B42C6">
        <w:rPr>
          <w:position w:val="-6"/>
        </w:rPr>
        <w:object w:dxaOrig="200" w:dyaOrig="279">
          <v:shape id="_x0000_i1589" type="#_x0000_t75" style="width:9.75pt;height:14.25pt" o:ole="">
            <v:imagedata r:id="rId1028" o:title=""/>
          </v:shape>
          <o:OLEObject Type="Embed" ProgID="Equation.DSMT4" ShapeID="_x0000_i1589" DrawAspect="Content" ObjectID="_1450704780" r:id="rId1029"/>
        </w:object>
      </w:r>
    </w:p>
    <w:p w:rsidR="00941FD0" w:rsidRPr="000B42C6" w:rsidRDefault="00941FD0" w:rsidP="00941FD0">
      <w:r w:rsidRPr="000B42C6">
        <w:t xml:space="preserve"> </w:t>
      </w: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1}}фотоэффект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lastRenderedPageBreak/>
        <w:t>S</w:t>
      </w:r>
      <w:r w:rsidRPr="000B42C6">
        <w:rPr>
          <w:b w:val="0"/>
          <w:sz w:val="24"/>
          <w:szCs w:val="24"/>
        </w:rPr>
        <w:t xml:space="preserve">: Определить работу выхода </w:t>
      </w:r>
      <w:r w:rsidRPr="000B42C6">
        <w:rPr>
          <w:b w:val="0"/>
          <w:position w:val="-12"/>
          <w:sz w:val="24"/>
          <w:szCs w:val="24"/>
        </w:rPr>
        <w:object w:dxaOrig="440" w:dyaOrig="360">
          <v:shape id="_x0000_i1590" type="#_x0000_t75" style="width:21.75pt;height:18pt" o:ole="">
            <v:imagedata r:id="rId1030" o:title=""/>
          </v:shape>
          <o:OLEObject Type="Embed" ProgID="Equation.DSMT4" ShapeID="_x0000_i1590" DrawAspect="Content" ObjectID="_1450704781" r:id="rId1031"/>
        </w:object>
      </w:r>
      <w:r w:rsidRPr="000B42C6">
        <w:rPr>
          <w:b w:val="0"/>
          <w:sz w:val="24"/>
          <w:szCs w:val="24"/>
        </w:rPr>
        <w:t xml:space="preserve"> электронов из натрия, если красная граница фотоэффекта   равна 500 нм.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2,49 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24 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4,98 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56 э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2}}фотоэффект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Будет ли наблюдаться фотоэффект, если на поверхность серебра направить ультрафиолетовое излучение с длиной волны  300 нм? Для серебра  </w:t>
      </w:r>
      <w:r w:rsidRPr="000B42C6">
        <w:rPr>
          <w:b w:val="0"/>
          <w:position w:val="-12"/>
          <w:sz w:val="24"/>
          <w:szCs w:val="24"/>
        </w:rPr>
        <w:object w:dxaOrig="440" w:dyaOrig="360">
          <v:shape id="_x0000_i1591" type="#_x0000_t75" style="width:21.75pt;height:18pt" o:ole="">
            <v:imagedata r:id="rId1030" o:title=""/>
          </v:shape>
          <o:OLEObject Type="Embed" ProgID="Equation.DSMT4" ShapeID="_x0000_i1591" DrawAspect="Content" ObjectID="_1450704782" r:id="rId1032"/>
        </w:object>
      </w:r>
      <w:r w:rsidRPr="000B42C6">
        <w:rPr>
          <w:b w:val="0"/>
          <w:sz w:val="24"/>
          <w:szCs w:val="24"/>
        </w:rPr>
        <w:t xml:space="preserve">= 4,7 эВ.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будет, так как энергия фотона больше работы выхода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нет, так как энергия фотона меньше работы выхода</w:t>
      </w:r>
    </w:p>
    <w:p w:rsidR="00941FD0" w:rsidRPr="000B42C6" w:rsidRDefault="00941FD0" w:rsidP="00941FD0">
      <w:r w:rsidRPr="000B42C6">
        <w:t>-: будет, так как ультрафиолетовое излучение всегда вызывает фотоэффект</w:t>
      </w:r>
    </w:p>
    <w:p w:rsidR="00941FD0" w:rsidRPr="000B42C6" w:rsidRDefault="00941FD0" w:rsidP="00941FD0">
      <w:r w:rsidRPr="000B42C6">
        <w:t>-: нет, так как в серебре фотоэффект не возникает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3}}фотоэффект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Какая доля энергии фотона израсходована на работу вырывания фотоэлектрона, если красная граница фотоэффекта 307 нм и максимальная кинетическая энергия  фотоэлектрона равна 1 эВ?   -: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99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0,8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2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5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4}}фотоэффект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На поверхность лития падает монохроматический свет (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592" type="#_x0000_t75" style="width:11.25pt;height:14.25pt" o:ole="">
            <v:imagedata r:id="rId1033" o:title=""/>
          </v:shape>
          <o:OLEObject Type="Embed" ProgID="Equation.DSMT4" ShapeID="_x0000_i1592" DrawAspect="Content" ObjectID="_1450704783" r:id="rId1034"/>
        </w:object>
      </w:r>
      <w:r w:rsidRPr="000B42C6">
        <w:rPr>
          <w:b w:val="0"/>
          <w:sz w:val="24"/>
          <w:szCs w:val="24"/>
        </w:rPr>
        <w:t xml:space="preserve"> = 310 нм). Чтобы прекратить эмиссию электронов, нужно приложить задерживающую разность потенциалов  не менее 1,7 В. Определить работу выхода  </w:t>
      </w:r>
      <w:r w:rsidRPr="000B42C6">
        <w:rPr>
          <w:b w:val="0"/>
          <w:position w:val="-12"/>
          <w:sz w:val="24"/>
          <w:szCs w:val="24"/>
        </w:rPr>
        <w:object w:dxaOrig="440" w:dyaOrig="360">
          <v:shape id="_x0000_i1593" type="#_x0000_t75" style="width:21.75pt;height:18pt" o:ole="">
            <v:imagedata r:id="rId1030" o:title=""/>
          </v:shape>
          <o:OLEObject Type="Embed" ProgID="Equation.DSMT4" ShapeID="_x0000_i1593" DrawAspect="Content" ObjectID="_1450704784" r:id="rId1035"/>
        </w:object>
      </w:r>
      <w:r w:rsidRPr="000B42C6">
        <w:rPr>
          <w:b w:val="0"/>
          <w:sz w:val="24"/>
          <w:szCs w:val="24"/>
        </w:rPr>
        <w:t xml:space="preserve"> электронов.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3 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4,2 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2,3 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2 э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5}}фотоэффект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Для прекращения фотоэффекта, вызванного облучением ультрафиолетовым светом платиновой пластинки, нужно приложить задерживающую разность потенциалов  3,7 В. </w:t>
      </w:r>
      <w:r w:rsidRPr="000B42C6">
        <w:rPr>
          <w:b w:val="0"/>
          <w:sz w:val="24"/>
          <w:szCs w:val="24"/>
        </w:rPr>
        <w:lastRenderedPageBreak/>
        <w:t xml:space="preserve">Если платиновую пластинку заменить другой пластинкой, то задерживающую разность потенциалов придется увеличить до 6 В. Определить работу </w:t>
      </w:r>
      <w:r w:rsidRPr="000B42C6">
        <w:rPr>
          <w:b w:val="0"/>
          <w:position w:val="-12"/>
          <w:sz w:val="24"/>
          <w:szCs w:val="24"/>
        </w:rPr>
        <w:object w:dxaOrig="440" w:dyaOrig="360">
          <v:shape id="_x0000_i1594" type="#_x0000_t75" style="width:21.75pt;height:18pt" o:ole="">
            <v:imagedata r:id="rId1030" o:title=""/>
          </v:shape>
          <o:OLEObject Type="Embed" ProgID="Equation.DSMT4" ShapeID="_x0000_i1594" DrawAspect="Content" ObjectID="_1450704785" r:id="rId1036"/>
        </w:object>
      </w:r>
      <w:r w:rsidRPr="000B42C6">
        <w:rPr>
          <w:b w:val="0"/>
          <w:sz w:val="24"/>
          <w:szCs w:val="24"/>
        </w:rPr>
        <w:t xml:space="preserve"> выхода электронов с поверхности этой пластинки. (Для платины  </w:t>
      </w:r>
      <w:r w:rsidRPr="000B42C6">
        <w:rPr>
          <w:b w:val="0"/>
          <w:position w:val="-12"/>
          <w:sz w:val="24"/>
          <w:szCs w:val="24"/>
        </w:rPr>
        <w:object w:dxaOrig="440" w:dyaOrig="360">
          <v:shape id="_x0000_i1595" type="#_x0000_t75" style="width:21.75pt;height:18pt" o:ole="">
            <v:imagedata r:id="rId1030" o:title=""/>
          </v:shape>
          <o:OLEObject Type="Embed" ProgID="Equation.DSMT4" ShapeID="_x0000_i1595" DrawAspect="Content" ObjectID="_1450704786" r:id="rId1037"/>
        </w:object>
      </w:r>
      <w:r w:rsidRPr="000B42C6">
        <w:rPr>
          <w:b w:val="0"/>
          <w:sz w:val="24"/>
          <w:szCs w:val="24"/>
        </w:rPr>
        <w:t>= 6,3 эВ)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4 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 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 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2 э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6}}фотоэффект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Определить длину волны  ультрафиолетового излучения, падающего на поверхность некоторого металла, при максимальной скорости фотоэлектронов, равной 10 Мм/с. Работой выхода электронов из металла пренебречь.       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8,72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09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,18 н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4,36 н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7}}фотоэффект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Определить максимальную скорость  фотоэлектронов, вылетающих из металла под действием  </w:t>
      </w:r>
      <w:r w:rsidRPr="000B42C6">
        <w:rPr>
          <w:b w:val="0"/>
          <w:position w:val="-10"/>
          <w:sz w:val="24"/>
          <w:szCs w:val="24"/>
        </w:rPr>
        <w:object w:dxaOrig="380" w:dyaOrig="260">
          <v:shape id="_x0000_i1596" type="#_x0000_t75" style="width:18.75pt;height:12.75pt" o:ole="">
            <v:imagedata r:id="rId1038" o:title=""/>
          </v:shape>
          <o:OLEObject Type="Embed" ProgID="Equation.DSMT4" ShapeID="_x0000_i1596" DrawAspect="Content" ObjectID="_1450704787" r:id="rId1039"/>
        </w:object>
      </w:r>
      <w:r w:rsidRPr="000B42C6">
        <w:rPr>
          <w:b w:val="0"/>
          <w:sz w:val="24"/>
          <w:szCs w:val="24"/>
        </w:rPr>
        <w:t xml:space="preserve">излучения с длиной волны  0,3 нм.  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25 М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249 Мм/с</w:t>
      </w:r>
    </w:p>
    <w:p w:rsidR="00941FD0" w:rsidRPr="000B42C6" w:rsidRDefault="00941FD0" w:rsidP="00941FD0">
      <w:r w:rsidRPr="000B42C6">
        <w:t>-: 498 Мм/с</w:t>
      </w:r>
    </w:p>
    <w:p w:rsidR="00941FD0" w:rsidRPr="000B42C6" w:rsidRDefault="00941FD0" w:rsidP="00941FD0">
      <w:r w:rsidRPr="000B42C6">
        <w:t>-: 330 Мм/с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8}}фотоэффект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Определить максимальную скорость  фотоэлектронов, вылетающих из металла при облучении  </w:t>
      </w:r>
      <w:r w:rsidRPr="000B42C6">
        <w:rPr>
          <w:b w:val="0"/>
          <w:position w:val="-10"/>
          <w:sz w:val="24"/>
          <w:szCs w:val="24"/>
        </w:rPr>
        <w:object w:dxaOrig="380" w:dyaOrig="260">
          <v:shape id="_x0000_i1597" type="#_x0000_t75" style="width:18.75pt;height:12.75pt" o:ole="">
            <v:imagedata r:id="rId1040" o:title=""/>
          </v:shape>
          <o:OLEObject Type="Embed" ProgID="Equation.DSMT4" ShapeID="_x0000_i1597" DrawAspect="Content" ObjectID="_1450704788" r:id="rId1041"/>
        </w:object>
      </w:r>
      <w:r w:rsidRPr="000B42C6">
        <w:rPr>
          <w:b w:val="0"/>
          <w:sz w:val="24"/>
          <w:szCs w:val="24"/>
        </w:rPr>
        <w:t xml:space="preserve">фотонами с энергией  1,53 МэВ.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00 М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01 М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340 М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291 Мм/с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9}}фотоэффект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lastRenderedPageBreak/>
        <w:t>S</w:t>
      </w:r>
      <w:r w:rsidRPr="000B42C6">
        <w:rPr>
          <w:b w:val="0"/>
          <w:sz w:val="24"/>
          <w:szCs w:val="24"/>
        </w:rPr>
        <w:t xml:space="preserve">: Максимальная скорость фотоэлектронов, вылетающих из металла при облучении его  </w:t>
      </w:r>
      <w:r w:rsidRPr="000B42C6">
        <w:rPr>
          <w:b w:val="0"/>
          <w:position w:val="-10"/>
          <w:sz w:val="24"/>
          <w:szCs w:val="24"/>
        </w:rPr>
        <w:object w:dxaOrig="380" w:dyaOrig="260">
          <v:shape id="_x0000_i1598" type="#_x0000_t75" style="width:18.75pt;height:12.75pt" o:ole="">
            <v:imagedata r:id="rId1042" o:title=""/>
          </v:shape>
          <o:OLEObject Type="Embed" ProgID="Equation.DSMT4" ShapeID="_x0000_i1598" DrawAspect="Content" ObjectID="_1450704789" r:id="rId1043"/>
        </w:object>
      </w:r>
      <w:r w:rsidRPr="000B42C6">
        <w:rPr>
          <w:b w:val="0"/>
          <w:sz w:val="24"/>
          <w:szCs w:val="24"/>
        </w:rPr>
        <w:t xml:space="preserve">фотонами, равна 291 Мм/с. Определить энергию   </w:t>
      </w:r>
      <w:r w:rsidRPr="000B42C6">
        <w:rPr>
          <w:b w:val="0"/>
          <w:position w:val="-10"/>
          <w:sz w:val="24"/>
          <w:szCs w:val="24"/>
        </w:rPr>
        <w:object w:dxaOrig="380" w:dyaOrig="260">
          <v:shape id="_x0000_i1599" type="#_x0000_t75" style="width:18.75pt;height:12.75pt" o:ole="">
            <v:imagedata r:id="rId1044" o:title=""/>
          </v:shape>
          <o:OLEObject Type="Embed" ProgID="Equation.DSMT4" ShapeID="_x0000_i1599" DrawAspect="Content" ObjectID="_1450704790" r:id="rId1045"/>
        </w:object>
      </w:r>
      <w:r w:rsidRPr="000B42C6">
        <w:rPr>
          <w:b w:val="0"/>
          <w:sz w:val="24"/>
          <w:szCs w:val="24"/>
        </w:rPr>
        <w:t xml:space="preserve">фотонов.   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1,59 М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81 М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43 М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3,18 Мэ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0}}фотоэффект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На цинковую пластинку падает монохроматический свет с длиной волны  220 нм. Определить максимальную скорость   фотоэлектронов. (Для цинка </w:t>
      </w:r>
      <w:r w:rsidRPr="000B42C6">
        <w:rPr>
          <w:b w:val="0"/>
          <w:position w:val="-12"/>
          <w:sz w:val="24"/>
          <w:szCs w:val="24"/>
        </w:rPr>
        <w:object w:dxaOrig="440" w:dyaOrig="360">
          <v:shape id="_x0000_i1600" type="#_x0000_t75" style="width:21.75pt;height:18pt" o:ole="">
            <v:imagedata r:id="rId1030" o:title=""/>
          </v:shape>
          <o:OLEObject Type="Embed" ProgID="Equation.DSMT4" ShapeID="_x0000_i1600" DrawAspect="Content" ObjectID="_1450704791" r:id="rId1046"/>
        </w:object>
      </w:r>
      <w:r w:rsidRPr="000B42C6">
        <w:rPr>
          <w:b w:val="0"/>
          <w:sz w:val="24"/>
          <w:szCs w:val="24"/>
        </w:rPr>
        <w:t>= 4 эВ)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450 к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20 к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760 к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40 км/с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1}}фотоэффект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Если скорость фотоэлектронов, выбиваемых светом с поверхности катода, при увеличении частоты света увеличивается в 3 раза, то задерживающая разность потенциалов должна:</w:t>
      </w:r>
    </w:p>
    <w:p w:rsidR="00941FD0" w:rsidRPr="000B42C6" w:rsidRDefault="00941FD0" w:rsidP="00941FD0">
      <w:r w:rsidRPr="000B42C6">
        <w:t>+: увеличиться в 9 раз</w:t>
      </w:r>
    </w:p>
    <w:p w:rsidR="00941FD0" w:rsidRPr="000B42C6" w:rsidRDefault="00941FD0" w:rsidP="00941FD0">
      <w:r w:rsidRPr="000B42C6">
        <w:t>-: уменьшиться в 9 раз</w:t>
      </w:r>
    </w:p>
    <w:p w:rsidR="00941FD0" w:rsidRPr="000B42C6" w:rsidRDefault="00941FD0" w:rsidP="00941FD0">
      <w:r w:rsidRPr="000B42C6">
        <w:t>-: увеличиться в 3 раза</w:t>
      </w:r>
    </w:p>
    <w:p w:rsidR="00941FD0" w:rsidRPr="000B42C6" w:rsidRDefault="00941FD0" w:rsidP="00941FD0">
      <w:r w:rsidRPr="000B42C6">
        <w:t>-: уменьшиться в 3 раз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2}}фотоэффект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2"/>
        <w:widowControl/>
        <w:tabs>
          <w:tab w:val="left" w:pos="374"/>
        </w:tabs>
        <w:spacing w:line="240" w:lineRule="auto"/>
        <w:ind w:firstLine="0"/>
        <w:jc w:val="left"/>
        <w:rPr>
          <w:rStyle w:val="FontStyle29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Металлическую пластинку </w:t>
      </w:r>
      <w:r w:rsidRPr="000B42C6">
        <w:rPr>
          <w:rStyle w:val="FontStyle29"/>
          <w:rFonts w:ascii="Times New Roman" w:hAnsi="Times New Roman"/>
        </w:rPr>
        <w:t>освещали монохроматическим светом одинаковой интенсивности: сначала красным, потом зеленым, затем синим. В каком случае максимальная кинетическая энергия вылетающих фотоэлектронов была наибольшей?</w:t>
      </w:r>
    </w:p>
    <w:p w:rsidR="00941FD0" w:rsidRPr="000B42C6" w:rsidRDefault="00941FD0" w:rsidP="00941FD0">
      <w:pPr>
        <w:pStyle w:val="Style14"/>
        <w:widowControl/>
        <w:tabs>
          <w:tab w:val="left" w:pos="634"/>
        </w:tabs>
        <w:spacing w:line="240" w:lineRule="auto"/>
        <w:ind w:firstLine="0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-: при освещении красным светом</w:t>
      </w:r>
    </w:p>
    <w:p w:rsidR="00941FD0" w:rsidRPr="000B42C6" w:rsidRDefault="00941FD0" w:rsidP="00941FD0">
      <w:pPr>
        <w:pStyle w:val="Style14"/>
        <w:widowControl/>
        <w:tabs>
          <w:tab w:val="left" w:pos="634"/>
        </w:tabs>
        <w:spacing w:line="240" w:lineRule="auto"/>
        <w:ind w:firstLine="0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 xml:space="preserve">-: при освещении зеленым светом </w:t>
      </w:r>
    </w:p>
    <w:p w:rsidR="00941FD0" w:rsidRPr="000B42C6" w:rsidRDefault="00941FD0" w:rsidP="00941FD0">
      <w:pPr>
        <w:pStyle w:val="Style14"/>
        <w:widowControl/>
        <w:tabs>
          <w:tab w:val="left" w:pos="634"/>
        </w:tabs>
        <w:spacing w:line="240" w:lineRule="auto"/>
        <w:ind w:firstLine="0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+: при освещении синим светом</w:t>
      </w:r>
    </w:p>
    <w:p w:rsidR="00941FD0" w:rsidRPr="000B42C6" w:rsidRDefault="00941FD0" w:rsidP="00941FD0">
      <w:pPr>
        <w:pStyle w:val="Style20"/>
        <w:widowControl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-: во всех случаях одинаковой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3}}фотоэффект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6"/>
        <w:widowControl/>
        <w:tabs>
          <w:tab w:val="left" w:pos="374"/>
        </w:tabs>
        <w:spacing w:line="240" w:lineRule="auto"/>
        <w:ind w:firstLine="0"/>
        <w:rPr>
          <w:rStyle w:val="FontStyle29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>:</w:t>
      </w:r>
      <w:r w:rsidRPr="000B42C6">
        <w:rPr>
          <w:rStyle w:val="FontStyle29"/>
          <w:rFonts w:ascii="Times New Roman" w:hAnsi="Times New Roman"/>
        </w:rPr>
        <w:t xml:space="preserve"> Поверхность металла освещают светом, длина волны которого меньше длины волны, соответствующей красной границе фотоэффекта для данного вещества. При увеличении интенсивности света:</w:t>
      </w:r>
    </w:p>
    <w:p w:rsidR="00941FD0" w:rsidRPr="000B42C6" w:rsidRDefault="00941FD0" w:rsidP="00941FD0">
      <w:pPr>
        <w:pStyle w:val="Style17"/>
        <w:widowControl/>
        <w:tabs>
          <w:tab w:val="left" w:pos="643"/>
        </w:tabs>
        <w:spacing w:line="240" w:lineRule="auto"/>
        <w:ind w:firstLine="0"/>
        <w:jc w:val="left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lastRenderedPageBreak/>
        <w:t>-: фотоэффект не будет происходить при любой интен</w:t>
      </w:r>
      <w:r w:rsidRPr="000B42C6">
        <w:rPr>
          <w:rStyle w:val="FontStyle29"/>
          <w:rFonts w:ascii="Times New Roman" w:hAnsi="Times New Roman"/>
        </w:rPr>
        <w:softHyphen/>
        <w:t>сивности света</w:t>
      </w:r>
    </w:p>
    <w:p w:rsidR="00941FD0" w:rsidRPr="000B42C6" w:rsidRDefault="00941FD0" w:rsidP="00941FD0">
      <w:pPr>
        <w:pStyle w:val="Style14"/>
        <w:widowControl/>
        <w:tabs>
          <w:tab w:val="left" w:pos="643"/>
        </w:tabs>
        <w:spacing w:line="240" w:lineRule="auto"/>
        <w:ind w:firstLine="0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+: будет увеличиваться число фотоэлектронов</w:t>
      </w:r>
    </w:p>
    <w:p w:rsidR="00941FD0" w:rsidRPr="000B42C6" w:rsidRDefault="00941FD0" w:rsidP="00941FD0">
      <w:pPr>
        <w:pStyle w:val="Style14"/>
        <w:widowControl/>
        <w:tabs>
          <w:tab w:val="left" w:pos="643"/>
        </w:tabs>
        <w:spacing w:line="240" w:lineRule="auto"/>
        <w:ind w:firstLine="0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-: будет увеличиваться энергия фотоэлектронов</w:t>
      </w:r>
    </w:p>
    <w:p w:rsidR="00941FD0" w:rsidRPr="000B42C6" w:rsidRDefault="00941FD0" w:rsidP="00941FD0">
      <w:pPr>
        <w:pStyle w:val="Style17"/>
        <w:widowControl/>
        <w:tabs>
          <w:tab w:val="left" w:pos="643"/>
        </w:tabs>
        <w:spacing w:line="240" w:lineRule="auto"/>
        <w:ind w:firstLine="0"/>
        <w:jc w:val="left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-: будет увеличиваться как энергия, так и число фотоэлектроно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4}}фотоэффект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B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2"/>
        <w:widowControl/>
        <w:tabs>
          <w:tab w:val="left" w:pos="374"/>
        </w:tabs>
        <w:spacing w:line="240" w:lineRule="auto"/>
        <w:ind w:firstLine="0"/>
        <w:jc w:val="left"/>
        <w:rPr>
          <w:rStyle w:val="FontStyle29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>:</w:t>
      </w:r>
      <w:r w:rsidRPr="000B42C6">
        <w:rPr>
          <w:rStyle w:val="FontStyle29"/>
          <w:rFonts w:ascii="Times New Roman" w:hAnsi="Times New Roman"/>
        </w:rPr>
        <w:t xml:space="preserve"> В опытах по исследованию фотоэффекта измеряли максимальную силу тока при освещении электрода ультрафиолетовым светом. Сила тока насыщения при увеличении интенсивности падающего света и неизменной его частоте будет:</w:t>
      </w:r>
    </w:p>
    <w:p w:rsidR="00941FD0" w:rsidRPr="000B42C6" w:rsidRDefault="00941FD0" w:rsidP="00941FD0">
      <w:pPr>
        <w:pStyle w:val="Style12"/>
        <w:widowControl/>
        <w:tabs>
          <w:tab w:val="left" w:pos="374"/>
        </w:tabs>
        <w:spacing w:line="240" w:lineRule="auto"/>
        <w:ind w:firstLine="0"/>
        <w:jc w:val="left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+: увеличиваться</w:t>
      </w:r>
    </w:p>
    <w:p w:rsidR="00941FD0" w:rsidRPr="000B42C6" w:rsidRDefault="00941FD0" w:rsidP="00941FD0">
      <w:pPr>
        <w:pStyle w:val="Style14"/>
        <w:widowControl/>
        <w:tabs>
          <w:tab w:val="left" w:pos="658"/>
        </w:tabs>
        <w:spacing w:line="240" w:lineRule="auto"/>
        <w:ind w:firstLine="0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-: уменьшаться</w:t>
      </w:r>
    </w:p>
    <w:p w:rsidR="00941FD0" w:rsidRPr="000B42C6" w:rsidRDefault="00941FD0" w:rsidP="00941FD0">
      <w:pPr>
        <w:pStyle w:val="Style14"/>
        <w:widowControl/>
        <w:tabs>
          <w:tab w:val="left" w:pos="658"/>
        </w:tabs>
        <w:spacing w:line="240" w:lineRule="auto"/>
        <w:ind w:firstLine="0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-: оставаться неизменной</w:t>
      </w:r>
    </w:p>
    <w:p w:rsidR="00941FD0" w:rsidRPr="000B42C6" w:rsidRDefault="00941FD0" w:rsidP="00941FD0">
      <w:pPr>
        <w:pStyle w:val="Style14"/>
        <w:widowControl/>
        <w:tabs>
          <w:tab w:val="left" w:pos="658"/>
        </w:tabs>
        <w:spacing w:line="240" w:lineRule="auto"/>
        <w:ind w:firstLine="0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-: сначала увеличиваться, затем уменьшатьс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5}}фотоэффект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3"/>
        <w:widowControl/>
        <w:spacing w:line="240" w:lineRule="auto"/>
        <w:ind w:firstLine="0"/>
        <w:jc w:val="left"/>
        <w:rPr>
          <w:rStyle w:val="FontStyle29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29"/>
          <w:rFonts w:ascii="Times New Roman" w:hAnsi="Times New Roman"/>
        </w:rPr>
        <w:t>Интенсивность света, падающего на фотокатод, умень</w:t>
      </w:r>
      <w:r w:rsidRPr="000B42C6">
        <w:rPr>
          <w:rStyle w:val="FontStyle29"/>
          <w:rFonts w:ascii="Times New Roman" w:hAnsi="Times New Roman"/>
        </w:rPr>
        <w:softHyphen/>
        <w:t>шилась в 10 раз. При этом уменьшилась (-ось):</w:t>
      </w:r>
    </w:p>
    <w:p w:rsidR="00941FD0" w:rsidRPr="000B42C6" w:rsidRDefault="00941FD0" w:rsidP="00941FD0">
      <w:pPr>
        <w:pStyle w:val="Style14"/>
        <w:widowControl/>
        <w:tabs>
          <w:tab w:val="left" w:pos="605"/>
        </w:tabs>
        <w:spacing w:line="240" w:lineRule="auto"/>
        <w:ind w:firstLine="0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-: максимальная скорость фотоэлектронов</w:t>
      </w:r>
    </w:p>
    <w:p w:rsidR="00941FD0" w:rsidRPr="000B42C6" w:rsidRDefault="00941FD0" w:rsidP="00941FD0">
      <w:pPr>
        <w:pStyle w:val="Style14"/>
        <w:widowControl/>
        <w:tabs>
          <w:tab w:val="left" w:pos="605"/>
        </w:tabs>
        <w:spacing w:line="240" w:lineRule="auto"/>
        <w:ind w:firstLine="0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-: максимальная энергия фотоэлектронов</w:t>
      </w:r>
    </w:p>
    <w:p w:rsidR="00941FD0" w:rsidRPr="000B42C6" w:rsidRDefault="00941FD0" w:rsidP="00941FD0">
      <w:pPr>
        <w:pStyle w:val="Style14"/>
        <w:widowControl/>
        <w:tabs>
          <w:tab w:val="left" w:pos="605"/>
        </w:tabs>
        <w:spacing w:line="240" w:lineRule="auto"/>
        <w:ind w:firstLine="0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+: число фотоэлектронов</w:t>
      </w:r>
    </w:p>
    <w:p w:rsidR="00941FD0" w:rsidRPr="000B42C6" w:rsidRDefault="00941FD0" w:rsidP="00941FD0">
      <w:pPr>
        <w:pStyle w:val="Style19"/>
        <w:widowControl/>
        <w:jc w:val="left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-: максимальный импульс фотоэлектроно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6}}фотоэффект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6"/>
        <w:widowControl/>
        <w:tabs>
          <w:tab w:val="left" w:pos="341"/>
        </w:tabs>
        <w:spacing w:line="240" w:lineRule="auto"/>
        <w:ind w:firstLine="0"/>
        <w:rPr>
          <w:rStyle w:val="FontStyle29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29"/>
          <w:rFonts w:ascii="Times New Roman" w:hAnsi="Times New Roman"/>
        </w:rPr>
        <w:t>От чего зависит максимальная кинетическая энергия фотоэлектронов, выбиваемых из металла при фотоэффекте?</w:t>
      </w:r>
    </w:p>
    <w:p w:rsidR="00941FD0" w:rsidRPr="000B42C6" w:rsidRDefault="00941FD0" w:rsidP="00941FD0">
      <w:pPr>
        <w:pStyle w:val="Style19"/>
        <w:widowControl/>
        <w:jc w:val="left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А. От частоты падающего света.</w:t>
      </w:r>
    </w:p>
    <w:p w:rsidR="00941FD0" w:rsidRPr="000B42C6" w:rsidRDefault="00941FD0" w:rsidP="00941FD0">
      <w:pPr>
        <w:pStyle w:val="Style19"/>
        <w:widowControl/>
        <w:jc w:val="left"/>
        <w:rPr>
          <w:rStyle w:val="FontStyle29"/>
          <w:rFonts w:ascii="Times New Roman" w:hAnsi="Times New Roman"/>
        </w:rPr>
      </w:pPr>
      <w:r w:rsidRPr="000B42C6">
        <w:rPr>
          <w:rStyle w:val="FontStyle31"/>
          <w:rFonts w:ascii="Times New Roman" w:hAnsi="Times New Roman"/>
          <w:b w:val="0"/>
        </w:rPr>
        <w:t xml:space="preserve">Б.  </w:t>
      </w:r>
      <w:r w:rsidRPr="000B42C6">
        <w:rPr>
          <w:rStyle w:val="FontStyle29"/>
          <w:rFonts w:ascii="Times New Roman" w:hAnsi="Times New Roman"/>
        </w:rPr>
        <w:t>От интенсивности падающего света.</w:t>
      </w:r>
    </w:p>
    <w:p w:rsidR="00941FD0" w:rsidRPr="000B42C6" w:rsidRDefault="00941FD0" w:rsidP="00941FD0">
      <w:pPr>
        <w:pStyle w:val="Style19"/>
        <w:widowControl/>
        <w:jc w:val="left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В. От работы выхода электронов из металла.</w:t>
      </w:r>
    </w:p>
    <w:p w:rsidR="00941FD0" w:rsidRPr="000B42C6" w:rsidRDefault="00941FD0" w:rsidP="00941FD0">
      <w:pPr>
        <w:pStyle w:val="Style14"/>
        <w:widowControl/>
        <w:tabs>
          <w:tab w:val="left" w:pos="595"/>
        </w:tabs>
        <w:spacing w:line="240" w:lineRule="auto"/>
        <w:ind w:firstLine="0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-: только Б</w:t>
      </w:r>
    </w:p>
    <w:p w:rsidR="00941FD0" w:rsidRPr="000B42C6" w:rsidRDefault="00941FD0" w:rsidP="00941FD0">
      <w:pPr>
        <w:pStyle w:val="Style14"/>
        <w:widowControl/>
        <w:tabs>
          <w:tab w:val="left" w:pos="595"/>
        </w:tabs>
        <w:spacing w:line="240" w:lineRule="auto"/>
        <w:ind w:firstLine="0"/>
        <w:rPr>
          <w:rStyle w:val="FontStyle29"/>
          <w:rFonts w:ascii="Times New Roman" w:hAnsi="Times New Roman"/>
        </w:rPr>
      </w:pPr>
      <w:r w:rsidRPr="000B42C6">
        <w:rPr>
          <w:rStyle w:val="FontStyle31"/>
          <w:rFonts w:ascii="Times New Roman" w:hAnsi="Times New Roman"/>
          <w:b w:val="0"/>
        </w:rPr>
        <w:t>-: А и Б</w:t>
      </w:r>
      <w:r w:rsidRPr="000B42C6">
        <w:rPr>
          <w:rStyle w:val="FontStyle29"/>
          <w:rFonts w:ascii="Times New Roman" w:hAnsi="Times New Roman"/>
        </w:rPr>
        <w:t xml:space="preserve"> </w:t>
      </w:r>
    </w:p>
    <w:p w:rsidR="00941FD0" w:rsidRPr="000B42C6" w:rsidRDefault="00941FD0" w:rsidP="00941FD0">
      <w:pPr>
        <w:pStyle w:val="Style14"/>
        <w:widowControl/>
        <w:tabs>
          <w:tab w:val="left" w:pos="595"/>
        </w:tabs>
        <w:spacing w:line="240" w:lineRule="auto"/>
        <w:ind w:firstLine="0"/>
        <w:rPr>
          <w:rStyle w:val="FontStyle31"/>
          <w:rFonts w:ascii="Times New Roman" w:hAnsi="Times New Roman"/>
          <w:b w:val="0"/>
        </w:rPr>
      </w:pPr>
      <w:r w:rsidRPr="000B42C6">
        <w:rPr>
          <w:rStyle w:val="FontStyle30"/>
          <w:rFonts w:ascii="Times New Roman" w:hAnsi="Times New Roman"/>
          <w:b w:val="0"/>
        </w:rPr>
        <w:t>+: А и В</w:t>
      </w:r>
    </w:p>
    <w:p w:rsidR="00941FD0" w:rsidRPr="000B42C6" w:rsidRDefault="00941FD0" w:rsidP="00941FD0">
      <w:pPr>
        <w:pStyle w:val="Style14"/>
        <w:widowControl/>
        <w:tabs>
          <w:tab w:val="left" w:pos="595"/>
        </w:tabs>
        <w:spacing w:line="240" w:lineRule="auto"/>
        <w:ind w:firstLine="0"/>
        <w:rPr>
          <w:rStyle w:val="FontStyle31"/>
          <w:rFonts w:ascii="Times New Roman" w:hAnsi="Times New Roman"/>
          <w:b w:val="0"/>
          <w:bCs w:val="0"/>
          <w:smallCaps w:val="0"/>
        </w:rPr>
      </w:pPr>
      <w:r w:rsidRPr="000B42C6">
        <w:rPr>
          <w:rStyle w:val="FontStyle31"/>
          <w:rFonts w:ascii="Times New Roman" w:hAnsi="Times New Roman"/>
          <w:b w:val="0"/>
          <w:spacing w:val="10"/>
        </w:rPr>
        <w:t>-: А, Б и 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7}}фотоэффект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6"/>
        <w:widowControl/>
        <w:tabs>
          <w:tab w:val="left" w:pos="341"/>
        </w:tabs>
        <w:spacing w:line="240" w:lineRule="auto"/>
        <w:ind w:firstLine="0"/>
        <w:rPr>
          <w:rStyle w:val="FontStyle29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29"/>
          <w:rFonts w:ascii="Times New Roman" w:hAnsi="Times New Roman"/>
        </w:rPr>
        <w:t>Кинетическая энергия электронов, выбиваемых из металла при фотоэффекте, не зависит от:</w:t>
      </w:r>
    </w:p>
    <w:p w:rsidR="00941FD0" w:rsidRPr="000B42C6" w:rsidRDefault="00941FD0" w:rsidP="00941FD0">
      <w:pPr>
        <w:pStyle w:val="Style19"/>
        <w:widowControl/>
        <w:jc w:val="left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А-частоты падающего света.</w:t>
      </w:r>
    </w:p>
    <w:p w:rsidR="00941FD0" w:rsidRPr="000B42C6" w:rsidRDefault="00941FD0" w:rsidP="00941FD0">
      <w:pPr>
        <w:pStyle w:val="Style19"/>
        <w:widowControl/>
        <w:jc w:val="left"/>
        <w:rPr>
          <w:rStyle w:val="FontStyle29"/>
          <w:rFonts w:ascii="Times New Roman" w:hAnsi="Times New Roman"/>
        </w:rPr>
      </w:pPr>
      <w:r w:rsidRPr="000B42C6">
        <w:rPr>
          <w:rStyle w:val="FontStyle31"/>
          <w:rFonts w:ascii="Times New Roman" w:hAnsi="Times New Roman"/>
          <w:b w:val="0"/>
        </w:rPr>
        <w:t>Б-</w:t>
      </w:r>
      <w:r w:rsidRPr="000B42C6">
        <w:rPr>
          <w:rStyle w:val="FontStyle29"/>
          <w:rFonts w:ascii="Times New Roman" w:hAnsi="Times New Roman"/>
        </w:rPr>
        <w:t>интенсивности падающего света.</w:t>
      </w:r>
    </w:p>
    <w:p w:rsidR="00941FD0" w:rsidRPr="000B42C6" w:rsidRDefault="00941FD0" w:rsidP="00941FD0">
      <w:pPr>
        <w:pStyle w:val="Style19"/>
        <w:widowControl/>
        <w:jc w:val="left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В-площади освещаемой поверхности.</w:t>
      </w:r>
    </w:p>
    <w:p w:rsidR="00941FD0" w:rsidRPr="000B42C6" w:rsidRDefault="00941FD0" w:rsidP="00941FD0">
      <w:pPr>
        <w:pStyle w:val="Style14"/>
        <w:widowControl/>
        <w:tabs>
          <w:tab w:val="left" w:pos="581"/>
        </w:tabs>
        <w:spacing w:line="240" w:lineRule="auto"/>
        <w:ind w:firstLine="0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-: только А</w:t>
      </w:r>
    </w:p>
    <w:p w:rsidR="00941FD0" w:rsidRPr="000B42C6" w:rsidRDefault="00941FD0" w:rsidP="00941FD0">
      <w:pPr>
        <w:pStyle w:val="Style15"/>
        <w:widowControl/>
        <w:tabs>
          <w:tab w:val="left" w:pos="581"/>
        </w:tabs>
        <w:spacing w:line="240" w:lineRule="auto"/>
        <w:ind w:firstLine="0"/>
        <w:jc w:val="left"/>
        <w:rPr>
          <w:rStyle w:val="FontStyle31"/>
          <w:rFonts w:ascii="Times New Roman" w:hAnsi="Times New Roman"/>
          <w:b w:val="0"/>
        </w:rPr>
      </w:pPr>
      <w:r w:rsidRPr="000B42C6">
        <w:rPr>
          <w:rStyle w:val="FontStyle31"/>
          <w:rFonts w:ascii="Times New Roman" w:hAnsi="Times New Roman"/>
          <w:b w:val="0"/>
        </w:rPr>
        <w:t>-: А и Б</w:t>
      </w:r>
    </w:p>
    <w:p w:rsidR="00941FD0" w:rsidRPr="000B42C6" w:rsidRDefault="00941FD0" w:rsidP="00941FD0">
      <w:pPr>
        <w:pStyle w:val="Style14"/>
        <w:widowControl/>
        <w:tabs>
          <w:tab w:val="left" w:pos="581"/>
        </w:tabs>
        <w:spacing w:line="240" w:lineRule="auto"/>
        <w:ind w:firstLine="0"/>
        <w:rPr>
          <w:rStyle w:val="FontStyle31"/>
          <w:rFonts w:ascii="Times New Roman" w:hAnsi="Times New Roman"/>
          <w:b w:val="0"/>
          <w:bCs w:val="0"/>
          <w:smallCaps w:val="0"/>
        </w:rPr>
      </w:pPr>
      <w:r w:rsidRPr="000B42C6">
        <w:rPr>
          <w:rStyle w:val="FontStyle31"/>
          <w:rFonts w:ascii="Times New Roman" w:hAnsi="Times New Roman"/>
          <w:b w:val="0"/>
        </w:rPr>
        <w:t xml:space="preserve">-: А и В </w:t>
      </w:r>
    </w:p>
    <w:p w:rsidR="00941FD0" w:rsidRPr="000B42C6" w:rsidRDefault="00941FD0" w:rsidP="00941FD0">
      <w:pPr>
        <w:pStyle w:val="Style14"/>
        <w:widowControl/>
        <w:tabs>
          <w:tab w:val="left" w:pos="581"/>
        </w:tabs>
        <w:spacing w:line="240" w:lineRule="auto"/>
        <w:ind w:firstLine="0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  <w:spacing w:val="-20"/>
        </w:rPr>
        <w:t>+: Б и 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lastRenderedPageBreak/>
        <w:t>I</w:t>
      </w:r>
      <w:r w:rsidRPr="000B42C6">
        <w:t xml:space="preserve">: {{38}}фотоэффект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6"/>
        <w:widowControl/>
        <w:tabs>
          <w:tab w:val="left" w:pos="341"/>
        </w:tabs>
        <w:spacing w:line="240" w:lineRule="auto"/>
        <w:ind w:firstLine="0"/>
        <w:rPr>
          <w:rStyle w:val="FontStyle29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29"/>
          <w:rFonts w:ascii="Times New Roman" w:hAnsi="Times New Roman"/>
        </w:rPr>
        <w:t>При фотоэффекте работа выхода электрона из металла зависит от:</w:t>
      </w:r>
    </w:p>
    <w:p w:rsidR="00941FD0" w:rsidRPr="000B42C6" w:rsidRDefault="00941FD0" w:rsidP="00941FD0">
      <w:pPr>
        <w:pStyle w:val="Style19"/>
        <w:widowControl/>
        <w:jc w:val="left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-: частоты падающего света</w:t>
      </w:r>
    </w:p>
    <w:p w:rsidR="00941FD0" w:rsidRPr="000B42C6" w:rsidRDefault="00941FD0" w:rsidP="00941FD0">
      <w:pPr>
        <w:pStyle w:val="Style18"/>
        <w:widowControl/>
        <w:spacing w:line="240" w:lineRule="auto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-: интенсивности падающего света</w:t>
      </w:r>
    </w:p>
    <w:p w:rsidR="00941FD0" w:rsidRPr="000B42C6" w:rsidRDefault="00941FD0" w:rsidP="00941FD0">
      <w:pPr>
        <w:pStyle w:val="Style18"/>
        <w:widowControl/>
        <w:spacing w:line="240" w:lineRule="auto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 xml:space="preserve"> +: химической природы металла</w:t>
      </w:r>
    </w:p>
    <w:p w:rsidR="00941FD0" w:rsidRPr="000B42C6" w:rsidRDefault="00941FD0" w:rsidP="00941FD0">
      <w:pPr>
        <w:pStyle w:val="Style18"/>
        <w:widowControl/>
        <w:spacing w:line="240" w:lineRule="auto"/>
        <w:rPr>
          <w:rStyle w:val="FontStyle29"/>
          <w:rFonts w:ascii="Times New Roman" w:hAnsi="Times New Roman"/>
        </w:rPr>
      </w:pPr>
      <w:r w:rsidRPr="000B42C6">
        <w:rPr>
          <w:rStyle w:val="FontStyle29"/>
          <w:rFonts w:ascii="Times New Roman" w:hAnsi="Times New Roman"/>
        </w:rPr>
        <w:t>-: кинетической энергии вырываемых электроно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9}}фотоэффект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"/>
        <w:widowControl/>
        <w:tabs>
          <w:tab w:val="left" w:pos="346"/>
        </w:tabs>
        <w:jc w:val="left"/>
        <w:rPr>
          <w:rStyle w:val="FontStyle18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18"/>
          <w:sz w:val="24"/>
          <w:szCs w:val="24"/>
        </w:rPr>
        <w:t xml:space="preserve">При фотоэффекте число электронов, выбиваемых монохроматическим светом из металла за единицу времени, </w:t>
      </w:r>
      <w:r w:rsidRPr="000B42C6">
        <w:rPr>
          <w:rStyle w:val="FontStyle15"/>
        </w:rPr>
        <w:t xml:space="preserve">не зависит </w:t>
      </w:r>
      <w:r w:rsidRPr="000B42C6">
        <w:rPr>
          <w:rStyle w:val="FontStyle18"/>
          <w:sz w:val="24"/>
          <w:szCs w:val="24"/>
        </w:rPr>
        <w:t>от:</w:t>
      </w:r>
    </w:p>
    <w:p w:rsidR="00941FD0" w:rsidRPr="000B42C6" w:rsidRDefault="00941FD0" w:rsidP="00941FD0">
      <w:pPr>
        <w:pStyle w:val="Style6"/>
        <w:widowControl/>
        <w:spacing w:line="240" w:lineRule="auto"/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>А-частоты падающего света.</w:t>
      </w:r>
    </w:p>
    <w:p w:rsidR="00941FD0" w:rsidRPr="000B42C6" w:rsidRDefault="00941FD0" w:rsidP="00941FD0">
      <w:pPr>
        <w:pStyle w:val="Style6"/>
        <w:widowControl/>
        <w:spacing w:line="240" w:lineRule="auto"/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>Б-интенсивности падающего света.</w:t>
      </w:r>
    </w:p>
    <w:p w:rsidR="00941FD0" w:rsidRPr="000B42C6" w:rsidRDefault="00941FD0" w:rsidP="00941FD0">
      <w:pPr>
        <w:pStyle w:val="Style6"/>
        <w:widowControl/>
        <w:spacing w:line="240" w:lineRule="auto"/>
        <w:rPr>
          <w:rStyle w:val="FontStyle18"/>
          <w:sz w:val="24"/>
          <w:szCs w:val="24"/>
        </w:rPr>
      </w:pPr>
      <w:r w:rsidRPr="000B42C6">
        <w:rPr>
          <w:rStyle w:val="FontStyle15"/>
          <w:b w:val="0"/>
        </w:rPr>
        <w:t>В</w:t>
      </w:r>
      <w:r w:rsidRPr="000B42C6">
        <w:rPr>
          <w:rStyle w:val="FontStyle15"/>
        </w:rPr>
        <w:t>-</w:t>
      </w:r>
      <w:r w:rsidRPr="000B42C6">
        <w:rPr>
          <w:rStyle w:val="FontStyle18"/>
          <w:sz w:val="24"/>
          <w:szCs w:val="24"/>
        </w:rPr>
        <w:t>работы выхода электронов из металла.</w:t>
      </w:r>
    </w:p>
    <w:p w:rsidR="00941FD0" w:rsidRPr="000B42C6" w:rsidRDefault="00941FD0" w:rsidP="00941FD0">
      <w:pPr>
        <w:pStyle w:val="Style11"/>
        <w:widowControl/>
        <w:spacing w:line="240" w:lineRule="auto"/>
        <w:ind w:firstLine="0"/>
        <w:rPr>
          <w:rStyle w:val="FontStyle16"/>
          <w:rFonts w:ascii="Times New Roman" w:hAnsi="Times New Roman"/>
          <w:vertAlign w:val="superscript"/>
        </w:rPr>
      </w:pPr>
      <w:r w:rsidRPr="000B42C6">
        <w:rPr>
          <w:rStyle w:val="FontStyle16"/>
          <w:rFonts w:ascii="Times New Roman" w:hAnsi="Times New Roman"/>
        </w:rPr>
        <w:t>+: А и В</w:t>
      </w:r>
    </w:p>
    <w:p w:rsidR="00941FD0" w:rsidRPr="000B42C6" w:rsidRDefault="00941FD0" w:rsidP="00941FD0">
      <w:pPr>
        <w:pStyle w:val="Style10"/>
        <w:widowControl/>
        <w:tabs>
          <w:tab w:val="left" w:pos="600"/>
        </w:tabs>
        <w:spacing w:line="240" w:lineRule="auto"/>
        <w:jc w:val="left"/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>-: А, Б, В</w:t>
      </w:r>
    </w:p>
    <w:p w:rsidR="00941FD0" w:rsidRPr="000B42C6" w:rsidRDefault="00941FD0" w:rsidP="00941FD0">
      <w:pPr>
        <w:pStyle w:val="Style10"/>
        <w:widowControl/>
        <w:tabs>
          <w:tab w:val="left" w:pos="600"/>
        </w:tabs>
        <w:spacing w:line="240" w:lineRule="auto"/>
        <w:jc w:val="left"/>
        <w:rPr>
          <w:rStyle w:val="FontStyle15"/>
        </w:rPr>
      </w:pPr>
      <w:r w:rsidRPr="000B42C6">
        <w:rPr>
          <w:rStyle w:val="FontStyle18"/>
          <w:sz w:val="24"/>
          <w:szCs w:val="24"/>
        </w:rPr>
        <w:t>-: Б и В</w:t>
      </w:r>
    </w:p>
    <w:p w:rsidR="00941FD0" w:rsidRPr="000B42C6" w:rsidRDefault="00941FD0" w:rsidP="00941FD0">
      <w:pPr>
        <w:pStyle w:val="Style10"/>
        <w:widowControl/>
        <w:tabs>
          <w:tab w:val="left" w:pos="600"/>
        </w:tabs>
        <w:spacing w:line="240" w:lineRule="auto"/>
        <w:jc w:val="left"/>
        <w:rPr>
          <w:rStyle w:val="FontStyle15"/>
        </w:rPr>
      </w:pPr>
      <w:r w:rsidRPr="000B42C6">
        <w:rPr>
          <w:rStyle w:val="FontStyle18"/>
          <w:sz w:val="24"/>
          <w:szCs w:val="24"/>
        </w:rPr>
        <w:t>-: А и Б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0}}фотоэффект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"/>
        <w:widowControl/>
        <w:tabs>
          <w:tab w:val="left" w:pos="346"/>
        </w:tabs>
        <w:jc w:val="left"/>
        <w:rPr>
          <w:rStyle w:val="FontStyle18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18"/>
          <w:sz w:val="24"/>
          <w:szCs w:val="24"/>
        </w:rPr>
        <w:t xml:space="preserve">При фотоэффекте работа выхода электрона из металла (красная граница фотоэффекта) </w:t>
      </w:r>
      <w:r w:rsidRPr="000B42C6">
        <w:rPr>
          <w:rStyle w:val="FontStyle15"/>
        </w:rPr>
        <w:t>не зависит</w:t>
      </w:r>
      <w:r w:rsidRPr="000B42C6">
        <w:rPr>
          <w:rStyle w:val="FontStyle15"/>
          <w:b w:val="0"/>
        </w:rPr>
        <w:t xml:space="preserve"> </w:t>
      </w:r>
      <w:r w:rsidRPr="000B42C6">
        <w:rPr>
          <w:rStyle w:val="FontStyle18"/>
          <w:sz w:val="24"/>
          <w:szCs w:val="24"/>
        </w:rPr>
        <w:t>от:</w:t>
      </w:r>
    </w:p>
    <w:p w:rsidR="00941FD0" w:rsidRPr="000B42C6" w:rsidRDefault="00941FD0" w:rsidP="00941FD0">
      <w:pPr>
        <w:pStyle w:val="Style6"/>
        <w:widowControl/>
        <w:spacing w:line="240" w:lineRule="auto"/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>А-частоты падающего света.</w:t>
      </w:r>
    </w:p>
    <w:p w:rsidR="00941FD0" w:rsidRPr="000B42C6" w:rsidRDefault="00941FD0" w:rsidP="00941FD0">
      <w:pPr>
        <w:pStyle w:val="Style6"/>
        <w:widowControl/>
        <w:spacing w:line="240" w:lineRule="auto"/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>Б-интенсивности падающего света.</w:t>
      </w:r>
    </w:p>
    <w:p w:rsidR="00941FD0" w:rsidRPr="000B42C6" w:rsidRDefault="00941FD0" w:rsidP="00941FD0">
      <w:pPr>
        <w:pStyle w:val="Style6"/>
        <w:widowControl/>
        <w:spacing w:line="240" w:lineRule="auto"/>
        <w:rPr>
          <w:rStyle w:val="FontStyle18"/>
          <w:sz w:val="24"/>
          <w:szCs w:val="24"/>
        </w:rPr>
      </w:pPr>
      <w:r w:rsidRPr="000B42C6">
        <w:rPr>
          <w:rStyle w:val="FontStyle15"/>
          <w:b w:val="0"/>
        </w:rPr>
        <w:t>В-</w:t>
      </w:r>
      <w:r w:rsidRPr="000B42C6">
        <w:rPr>
          <w:rStyle w:val="FontStyle18"/>
          <w:sz w:val="24"/>
          <w:szCs w:val="24"/>
        </w:rPr>
        <w:t>химического состава металла.</w:t>
      </w:r>
    </w:p>
    <w:p w:rsidR="00941FD0" w:rsidRPr="000B42C6" w:rsidRDefault="00941FD0" w:rsidP="00941FD0">
      <w:pPr>
        <w:pStyle w:val="Style10"/>
        <w:widowControl/>
        <w:tabs>
          <w:tab w:val="left" w:pos="600"/>
          <w:tab w:val="left" w:pos="2981"/>
        </w:tabs>
        <w:spacing w:line="240" w:lineRule="auto"/>
        <w:jc w:val="left"/>
        <w:rPr>
          <w:rStyle w:val="FontStyle18"/>
          <w:bCs/>
          <w:sz w:val="24"/>
          <w:szCs w:val="24"/>
        </w:rPr>
      </w:pPr>
      <w:r w:rsidRPr="000B42C6">
        <w:rPr>
          <w:rStyle w:val="FontStyle18"/>
          <w:sz w:val="24"/>
          <w:szCs w:val="24"/>
        </w:rPr>
        <w:t>-: А, Б, В</w:t>
      </w:r>
      <w:r w:rsidRPr="000B42C6">
        <w:rPr>
          <w:rStyle w:val="FontStyle18"/>
          <w:sz w:val="24"/>
          <w:szCs w:val="24"/>
        </w:rPr>
        <w:tab/>
      </w:r>
    </w:p>
    <w:p w:rsidR="00941FD0" w:rsidRPr="000B42C6" w:rsidRDefault="00941FD0" w:rsidP="00941FD0">
      <w:pPr>
        <w:pStyle w:val="Style10"/>
        <w:widowControl/>
        <w:tabs>
          <w:tab w:val="left" w:pos="600"/>
          <w:tab w:val="left" w:pos="2981"/>
        </w:tabs>
        <w:spacing w:line="240" w:lineRule="auto"/>
        <w:jc w:val="left"/>
        <w:rPr>
          <w:rStyle w:val="FontStyle15"/>
        </w:rPr>
      </w:pPr>
      <w:r w:rsidRPr="000B42C6">
        <w:rPr>
          <w:rStyle w:val="FontStyle18"/>
          <w:spacing w:val="50"/>
          <w:sz w:val="24"/>
          <w:szCs w:val="24"/>
        </w:rPr>
        <w:t>+: А</w:t>
      </w:r>
      <w:r w:rsidRPr="000B42C6">
        <w:rPr>
          <w:rStyle w:val="FontStyle18"/>
          <w:sz w:val="24"/>
          <w:szCs w:val="24"/>
        </w:rPr>
        <w:t xml:space="preserve"> </w:t>
      </w:r>
      <w:r w:rsidRPr="000B42C6">
        <w:rPr>
          <w:rStyle w:val="FontStyle18"/>
          <w:spacing w:val="50"/>
          <w:sz w:val="24"/>
          <w:szCs w:val="24"/>
        </w:rPr>
        <w:t>и</w:t>
      </w:r>
      <w:r w:rsidRPr="000B42C6">
        <w:rPr>
          <w:rStyle w:val="FontStyle18"/>
          <w:sz w:val="24"/>
          <w:szCs w:val="24"/>
        </w:rPr>
        <w:t xml:space="preserve"> </w:t>
      </w:r>
      <w:r w:rsidRPr="000B42C6">
        <w:rPr>
          <w:rStyle w:val="FontStyle18"/>
          <w:spacing w:val="50"/>
          <w:sz w:val="24"/>
          <w:szCs w:val="24"/>
        </w:rPr>
        <w:t>Б</w:t>
      </w:r>
    </w:p>
    <w:p w:rsidR="00941FD0" w:rsidRPr="000B42C6" w:rsidRDefault="00941FD0" w:rsidP="00941FD0">
      <w:pPr>
        <w:pStyle w:val="Style10"/>
        <w:widowControl/>
        <w:tabs>
          <w:tab w:val="left" w:pos="600"/>
          <w:tab w:val="left" w:pos="3096"/>
        </w:tabs>
        <w:spacing w:line="240" w:lineRule="auto"/>
        <w:jc w:val="left"/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>-: Б и В</w:t>
      </w:r>
      <w:r w:rsidRPr="000B42C6">
        <w:rPr>
          <w:rStyle w:val="FontStyle18"/>
          <w:sz w:val="24"/>
          <w:szCs w:val="24"/>
        </w:rPr>
        <w:tab/>
      </w:r>
    </w:p>
    <w:p w:rsidR="00941FD0" w:rsidRPr="000B42C6" w:rsidRDefault="00941FD0" w:rsidP="00941FD0">
      <w:pPr>
        <w:pStyle w:val="Style10"/>
        <w:widowControl/>
        <w:tabs>
          <w:tab w:val="left" w:pos="600"/>
          <w:tab w:val="left" w:pos="3096"/>
        </w:tabs>
        <w:spacing w:line="240" w:lineRule="auto"/>
        <w:jc w:val="left"/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 xml:space="preserve">-: А и </w:t>
      </w:r>
      <w:r w:rsidRPr="000B42C6">
        <w:rPr>
          <w:rStyle w:val="FontStyle15"/>
          <w:b w:val="0"/>
        </w:rPr>
        <w:t>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1}} фотоэффект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"/>
        <w:widowControl/>
        <w:tabs>
          <w:tab w:val="left" w:pos="346"/>
        </w:tabs>
        <w:jc w:val="left"/>
        <w:rPr>
          <w:rStyle w:val="FontStyle18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>: П</w:t>
      </w:r>
      <w:r w:rsidRPr="000B42C6">
        <w:rPr>
          <w:rStyle w:val="FontStyle18"/>
          <w:sz w:val="24"/>
          <w:szCs w:val="24"/>
        </w:rPr>
        <w:t xml:space="preserve">ри фотоэффекте задерживающая разность потенциалом </w:t>
      </w:r>
      <w:r w:rsidRPr="000B42C6">
        <w:rPr>
          <w:rStyle w:val="FontStyle15"/>
        </w:rPr>
        <w:t xml:space="preserve">не зависит </w:t>
      </w:r>
      <w:r w:rsidRPr="000B42C6">
        <w:rPr>
          <w:rStyle w:val="FontStyle18"/>
          <w:sz w:val="24"/>
          <w:szCs w:val="24"/>
        </w:rPr>
        <w:t>от:</w:t>
      </w:r>
    </w:p>
    <w:p w:rsidR="00941FD0" w:rsidRPr="000B42C6" w:rsidRDefault="00941FD0" w:rsidP="00941FD0">
      <w:pPr>
        <w:pStyle w:val="Style6"/>
        <w:widowControl/>
        <w:spacing w:line="240" w:lineRule="auto"/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>А-частоты падающего света.</w:t>
      </w:r>
    </w:p>
    <w:p w:rsidR="00941FD0" w:rsidRPr="000B42C6" w:rsidRDefault="00941FD0" w:rsidP="00941FD0">
      <w:pPr>
        <w:pStyle w:val="Style6"/>
        <w:widowControl/>
        <w:spacing w:line="240" w:lineRule="auto"/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>Б-интенсивности падающего света.</w:t>
      </w:r>
    </w:p>
    <w:p w:rsidR="00941FD0" w:rsidRPr="000B42C6" w:rsidRDefault="00941FD0" w:rsidP="00941FD0">
      <w:pPr>
        <w:pStyle w:val="Style6"/>
        <w:widowControl/>
        <w:spacing w:line="240" w:lineRule="auto"/>
        <w:rPr>
          <w:rStyle w:val="FontStyle18"/>
          <w:sz w:val="24"/>
          <w:szCs w:val="24"/>
        </w:rPr>
      </w:pPr>
      <w:r w:rsidRPr="000B42C6">
        <w:rPr>
          <w:rStyle w:val="FontStyle15"/>
          <w:b w:val="0"/>
        </w:rPr>
        <w:t>В-</w:t>
      </w:r>
      <w:r w:rsidRPr="000B42C6">
        <w:rPr>
          <w:rStyle w:val="FontStyle18"/>
          <w:sz w:val="24"/>
          <w:szCs w:val="24"/>
        </w:rPr>
        <w:t>угла падения света.</w:t>
      </w:r>
    </w:p>
    <w:p w:rsidR="00941FD0" w:rsidRPr="000B42C6" w:rsidRDefault="00941FD0" w:rsidP="00941FD0">
      <w:pPr>
        <w:pStyle w:val="Style6"/>
        <w:widowControl/>
        <w:spacing w:line="240" w:lineRule="auto"/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>-: А и Б</w:t>
      </w:r>
    </w:p>
    <w:p w:rsidR="00941FD0" w:rsidRPr="000B42C6" w:rsidRDefault="00941FD0" w:rsidP="00941FD0">
      <w:pPr>
        <w:pStyle w:val="Style6"/>
        <w:widowControl/>
        <w:spacing w:line="240" w:lineRule="auto"/>
        <w:rPr>
          <w:rStyle w:val="FontStyle18"/>
          <w:spacing w:val="50"/>
          <w:sz w:val="24"/>
          <w:szCs w:val="24"/>
        </w:rPr>
      </w:pPr>
      <w:r w:rsidRPr="000B42C6">
        <w:rPr>
          <w:rStyle w:val="FontStyle18"/>
          <w:sz w:val="24"/>
          <w:szCs w:val="24"/>
        </w:rPr>
        <w:t>+: Б и В</w:t>
      </w:r>
    </w:p>
    <w:p w:rsidR="00941FD0" w:rsidRPr="000B42C6" w:rsidRDefault="00941FD0" w:rsidP="00941FD0">
      <w:pPr>
        <w:pStyle w:val="Style10"/>
        <w:widowControl/>
        <w:tabs>
          <w:tab w:val="left" w:pos="600"/>
        </w:tabs>
        <w:spacing w:line="240" w:lineRule="auto"/>
        <w:jc w:val="left"/>
        <w:rPr>
          <w:rStyle w:val="FontStyle15"/>
        </w:rPr>
      </w:pPr>
      <w:r w:rsidRPr="000B42C6">
        <w:rPr>
          <w:rStyle w:val="FontStyle18"/>
          <w:sz w:val="24"/>
          <w:szCs w:val="24"/>
        </w:rPr>
        <w:t>-: А и В</w:t>
      </w:r>
    </w:p>
    <w:p w:rsidR="00941FD0" w:rsidRPr="000B42C6" w:rsidRDefault="00941FD0" w:rsidP="00941FD0">
      <w:pPr>
        <w:pStyle w:val="Style10"/>
        <w:widowControl/>
        <w:tabs>
          <w:tab w:val="left" w:pos="600"/>
        </w:tabs>
        <w:spacing w:line="240" w:lineRule="auto"/>
        <w:jc w:val="left"/>
        <w:rPr>
          <w:rStyle w:val="FontStyle15"/>
        </w:rPr>
      </w:pPr>
      <w:r w:rsidRPr="000B42C6">
        <w:rPr>
          <w:rStyle w:val="FontStyle18"/>
          <w:sz w:val="24"/>
          <w:szCs w:val="24"/>
        </w:rPr>
        <w:t>-: А, Б и 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lastRenderedPageBreak/>
        <w:t>I</w:t>
      </w:r>
      <w:r w:rsidRPr="000B42C6">
        <w:t xml:space="preserve">: {{42}} фотоэффект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5"/>
        <w:widowControl/>
        <w:tabs>
          <w:tab w:val="left" w:pos="682"/>
        </w:tabs>
        <w:spacing w:line="240" w:lineRule="auto"/>
        <w:jc w:val="left"/>
        <w:rPr>
          <w:rStyle w:val="FontStyle18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18"/>
          <w:sz w:val="24"/>
          <w:szCs w:val="24"/>
        </w:rPr>
        <w:t xml:space="preserve">В опытах по фотоэффекту взяли пластину из металла с работой выхода </w:t>
      </w:r>
      <w:r w:rsidRPr="000B42C6">
        <w:rPr>
          <w:rStyle w:val="FontStyle18"/>
          <w:position w:val="-10"/>
          <w:sz w:val="24"/>
          <w:szCs w:val="24"/>
        </w:rPr>
        <w:object w:dxaOrig="960" w:dyaOrig="360">
          <v:shape id="_x0000_i1601" type="#_x0000_t75" style="width:48pt;height:18pt" o:ole="">
            <v:imagedata r:id="rId1047" o:title=""/>
          </v:shape>
          <o:OLEObject Type="Embed" ProgID="Equation.DSMT4" ShapeID="_x0000_i1601" DrawAspect="Content" ObjectID="_1450704792" r:id="rId1048"/>
        </w:object>
      </w:r>
      <w:r w:rsidRPr="000B42C6">
        <w:rPr>
          <w:rStyle w:val="FontStyle18"/>
          <w:sz w:val="24"/>
          <w:szCs w:val="24"/>
        </w:rPr>
        <w:t xml:space="preserve">Дж и стали освещать ее светом частотой </w:t>
      </w:r>
      <w:r w:rsidRPr="000B42C6">
        <w:rPr>
          <w:rStyle w:val="FontStyle18"/>
          <w:position w:val="-6"/>
          <w:sz w:val="24"/>
          <w:szCs w:val="24"/>
        </w:rPr>
        <w:object w:dxaOrig="660" w:dyaOrig="320">
          <v:shape id="_x0000_i1602" type="#_x0000_t75" style="width:33pt;height:15.75pt" o:ole="">
            <v:imagedata r:id="rId1049" o:title=""/>
          </v:shape>
          <o:OLEObject Type="Embed" ProgID="Equation.DSMT4" ShapeID="_x0000_i1602" DrawAspect="Content" ObjectID="_1450704793" r:id="rId1050"/>
        </w:object>
      </w:r>
      <w:r w:rsidRPr="000B42C6">
        <w:rPr>
          <w:rStyle w:val="FontStyle18"/>
          <w:sz w:val="24"/>
          <w:szCs w:val="24"/>
        </w:rPr>
        <w:t xml:space="preserve">Гц. Затем частоту уменьшили в 2 раза, одновременно увеличив в </w:t>
      </w:r>
      <w:r w:rsidRPr="000B42C6">
        <w:rPr>
          <w:rStyle w:val="FontStyle15"/>
          <w:b w:val="0"/>
        </w:rPr>
        <w:t>1,5</w:t>
      </w:r>
      <w:r w:rsidRPr="000B42C6">
        <w:rPr>
          <w:rStyle w:val="FontStyle15"/>
        </w:rPr>
        <w:t xml:space="preserve">  </w:t>
      </w:r>
      <w:r w:rsidRPr="000B42C6">
        <w:rPr>
          <w:rStyle w:val="FontStyle18"/>
          <w:sz w:val="24"/>
          <w:szCs w:val="24"/>
        </w:rPr>
        <w:t>раза число фотонов, падающих на пластину за 1 секунду. В результате этого число фотоэлектронов, покидающих пластину за 1 секунду:</w:t>
      </w:r>
    </w:p>
    <w:p w:rsidR="00941FD0" w:rsidRPr="000B42C6" w:rsidRDefault="00941FD0" w:rsidP="00941FD0">
      <w:pPr>
        <w:pStyle w:val="Style5"/>
        <w:widowControl/>
        <w:tabs>
          <w:tab w:val="left" w:pos="682"/>
        </w:tabs>
        <w:spacing w:line="240" w:lineRule="auto"/>
        <w:jc w:val="left"/>
        <w:rPr>
          <w:rStyle w:val="FontStyle15"/>
        </w:rPr>
      </w:pPr>
      <w:r w:rsidRPr="000B42C6">
        <w:rPr>
          <w:rStyle w:val="FontStyle18"/>
          <w:sz w:val="24"/>
          <w:szCs w:val="24"/>
        </w:rPr>
        <w:t>-: увеличилось в</w:t>
      </w:r>
      <w:r w:rsidRPr="000B42C6">
        <w:rPr>
          <w:rStyle w:val="FontStyle18"/>
          <w:b/>
          <w:sz w:val="24"/>
          <w:szCs w:val="24"/>
        </w:rPr>
        <w:t xml:space="preserve"> </w:t>
      </w:r>
      <w:r w:rsidRPr="000B42C6">
        <w:rPr>
          <w:rStyle w:val="FontStyle15"/>
          <w:b w:val="0"/>
        </w:rPr>
        <w:t>1,5</w:t>
      </w:r>
      <w:r w:rsidRPr="000B42C6">
        <w:rPr>
          <w:rStyle w:val="FontStyle15"/>
        </w:rPr>
        <w:t xml:space="preserve"> </w:t>
      </w:r>
      <w:r w:rsidRPr="000B42C6">
        <w:rPr>
          <w:rStyle w:val="FontStyle18"/>
          <w:sz w:val="24"/>
          <w:szCs w:val="24"/>
        </w:rPr>
        <w:t>раза</w:t>
      </w:r>
    </w:p>
    <w:p w:rsidR="00941FD0" w:rsidRPr="000B42C6" w:rsidRDefault="00941FD0" w:rsidP="00941FD0">
      <w:pPr>
        <w:pStyle w:val="Style5"/>
        <w:widowControl/>
        <w:tabs>
          <w:tab w:val="left" w:pos="682"/>
        </w:tabs>
        <w:spacing w:line="240" w:lineRule="auto"/>
        <w:jc w:val="left"/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>+: стало равным нулю</w:t>
      </w:r>
    </w:p>
    <w:p w:rsidR="00941FD0" w:rsidRPr="000B42C6" w:rsidRDefault="00941FD0" w:rsidP="00941FD0">
      <w:pPr>
        <w:pStyle w:val="Style5"/>
        <w:widowControl/>
        <w:tabs>
          <w:tab w:val="left" w:pos="682"/>
        </w:tabs>
        <w:spacing w:line="240" w:lineRule="auto"/>
        <w:jc w:val="left"/>
        <w:rPr>
          <w:rStyle w:val="FontStyle15"/>
        </w:rPr>
      </w:pPr>
      <w:r w:rsidRPr="000B42C6">
        <w:rPr>
          <w:rStyle w:val="FontStyle18"/>
          <w:sz w:val="24"/>
          <w:szCs w:val="24"/>
        </w:rPr>
        <w:t>-: уменьшилось в 2 раза</w:t>
      </w:r>
    </w:p>
    <w:p w:rsidR="00941FD0" w:rsidRPr="000B42C6" w:rsidRDefault="00941FD0" w:rsidP="00941FD0">
      <w:pPr>
        <w:pStyle w:val="Style5"/>
        <w:widowControl/>
        <w:tabs>
          <w:tab w:val="left" w:pos="682"/>
        </w:tabs>
        <w:spacing w:line="240" w:lineRule="auto"/>
        <w:jc w:val="left"/>
        <w:rPr>
          <w:rStyle w:val="FontStyle15"/>
        </w:rPr>
      </w:pPr>
      <w:r w:rsidRPr="000B42C6">
        <w:rPr>
          <w:rStyle w:val="FontStyle18"/>
          <w:sz w:val="24"/>
          <w:szCs w:val="24"/>
        </w:rPr>
        <w:t xml:space="preserve">-: уменьшилось более чем в 2 </w:t>
      </w:r>
      <w:r w:rsidRPr="000B42C6">
        <w:rPr>
          <w:rStyle w:val="FontStyle17"/>
        </w:rPr>
        <w:t>раз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3}} фотоэффект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7"/>
        <w:widowControl/>
        <w:spacing w:line="240" w:lineRule="auto"/>
        <w:ind w:firstLine="0"/>
        <w:rPr>
          <w:rStyle w:val="FontStyle18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18"/>
          <w:sz w:val="24"/>
          <w:szCs w:val="24"/>
        </w:rPr>
        <w:t>В опытах по фотоэффекту взяли пластину из металла с</w:t>
      </w:r>
    </w:p>
    <w:p w:rsidR="00941FD0" w:rsidRPr="000B42C6" w:rsidRDefault="00941FD0" w:rsidP="00941FD0">
      <w:pPr>
        <w:pStyle w:val="Style7"/>
        <w:widowControl/>
        <w:spacing w:line="240" w:lineRule="auto"/>
        <w:ind w:firstLine="0"/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 xml:space="preserve">работой выхода </w:t>
      </w:r>
      <w:r w:rsidRPr="000B42C6">
        <w:rPr>
          <w:rStyle w:val="FontStyle18"/>
          <w:position w:val="-10"/>
          <w:sz w:val="24"/>
          <w:szCs w:val="24"/>
        </w:rPr>
        <w:object w:dxaOrig="960" w:dyaOrig="360">
          <v:shape id="_x0000_i1603" type="#_x0000_t75" style="width:48pt;height:18pt" o:ole="">
            <v:imagedata r:id="rId1047" o:title=""/>
          </v:shape>
          <o:OLEObject Type="Embed" ProgID="Equation.DSMT4" ShapeID="_x0000_i1603" DrawAspect="Content" ObjectID="_1450704794" r:id="rId1051"/>
        </w:object>
      </w:r>
      <w:r w:rsidRPr="000B42C6">
        <w:rPr>
          <w:rStyle w:val="FontStyle18"/>
          <w:sz w:val="24"/>
          <w:szCs w:val="24"/>
        </w:rPr>
        <w:t xml:space="preserve">Дж и стали освещать ее светом частотой </w:t>
      </w:r>
      <w:r w:rsidRPr="000B42C6">
        <w:rPr>
          <w:rStyle w:val="FontStyle18"/>
          <w:position w:val="-6"/>
          <w:sz w:val="24"/>
          <w:szCs w:val="24"/>
        </w:rPr>
        <w:object w:dxaOrig="660" w:dyaOrig="320">
          <v:shape id="_x0000_i1604" type="#_x0000_t75" style="width:33pt;height:15.75pt" o:ole="">
            <v:imagedata r:id="rId1052" o:title=""/>
          </v:shape>
          <o:OLEObject Type="Embed" ProgID="Equation.DSMT4" ShapeID="_x0000_i1604" DrawAspect="Content" ObjectID="_1450704795" r:id="rId1053"/>
        </w:object>
      </w:r>
      <w:r w:rsidRPr="000B42C6">
        <w:rPr>
          <w:rStyle w:val="FontStyle18"/>
          <w:sz w:val="24"/>
          <w:szCs w:val="24"/>
        </w:rPr>
        <w:t>Гц. Затем частоту увеличили в 2 раза, оставив неизменным число фотонов, падающих на пла</w:t>
      </w:r>
      <w:r w:rsidRPr="000B42C6">
        <w:rPr>
          <w:rStyle w:val="FontStyle18"/>
          <w:sz w:val="24"/>
          <w:szCs w:val="24"/>
        </w:rPr>
        <w:softHyphen/>
        <w:t xml:space="preserve">стину за </w:t>
      </w:r>
      <w:r w:rsidRPr="000B42C6">
        <w:rPr>
          <w:rStyle w:val="FontStyle15"/>
          <w:b w:val="0"/>
        </w:rPr>
        <w:t>1</w:t>
      </w:r>
      <w:r w:rsidRPr="000B42C6">
        <w:rPr>
          <w:rStyle w:val="FontStyle15"/>
        </w:rPr>
        <w:t xml:space="preserve"> </w:t>
      </w:r>
      <w:r w:rsidRPr="000B42C6">
        <w:rPr>
          <w:rStyle w:val="FontStyle18"/>
          <w:sz w:val="24"/>
          <w:szCs w:val="24"/>
        </w:rPr>
        <w:t xml:space="preserve">секунду. В результате этого число фотоэлектронов, покидающих пластину за </w:t>
      </w:r>
      <w:r w:rsidRPr="000B42C6">
        <w:rPr>
          <w:rStyle w:val="FontStyle15"/>
          <w:b w:val="0"/>
        </w:rPr>
        <w:t>1</w:t>
      </w:r>
      <w:r w:rsidRPr="000B42C6">
        <w:rPr>
          <w:rStyle w:val="FontStyle15"/>
        </w:rPr>
        <w:t xml:space="preserve"> </w:t>
      </w:r>
      <w:r w:rsidRPr="000B42C6">
        <w:rPr>
          <w:rStyle w:val="FontStyle18"/>
          <w:sz w:val="24"/>
          <w:szCs w:val="24"/>
        </w:rPr>
        <w:t>секунду:</w:t>
      </w:r>
    </w:p>
    <w:p w:rsidR="00941FD0" w:rsidRPr="000B42C6" w:rsidRDefault="00941FD0" w:rsidP="00941FD0">
      <w:pPr>
        <w:pStyle w:val="Style12"/>
        <w:widowControl/>
        <w:spacing w:line="240" w:lineRule="auto"/>
        <w:ind w:firstLine="0"/>
        <w:jc w:val="left"/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 xml:space="preserve">-: не изменилось </w:t>
      </w:r>
    </w:p>
    <w:p w:rsidR="00941FD0" w:rsidRPr="000B42C6" w:rsidRDefault="00941FD0" w:rsidP="00941FD0">
      <w:pPr>
        <w:pStyle w:val="Style12"/>
        <w:widowControl/>
        <w:spacing w:line="240" w:lineRule="auto"/>
        <w:ind w:firstLine="0"/>
        <w:jc w:val="left"/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>+: стало неравным нулю</w:t>
      </w:r>
    </w:p>
    <w:p w:rsidR="00941FD0" w:rsidRPr="000B42C6" w:rsidRDefault="00941FD0" w:rsidP="00941FD0">
      <w:pPr>
        <w:pStyle w:val="Style5"/>
        <w:widowControl/>
        <w:tabs>
          <w:tab w:val="left" w:pos="701"/>
        </w:tabs>
        <w:spacing w:line="240" w:lineRule="auto"/>
        <w:jc w:val="left"/>
        <w:rPr>
          <w:rStyle w:val="FontStyle15"/>
        </w:rPr>
      </w:pPr>
      <w:r w:rsidRPr="000B42C6">
        <w:rPr>
          <w:rStyle w:val="FontStyle18"/>
          <w:sz w:val="24"/>
          <w:szCs w:val="24"/>
        </w:rPr>
        <w:t xml:space="preserve">-: увеличилось </w:t>
      </w:r>
      <w:r w:rsidRPr="000B42C6">
        <w:rPr>
          <w:rStyle w:val="FontStyle17"/>
        </w:rPr>
        <w:t xml:space="preserve">в </w:t>
      </w:r>
      <w:r w:rsidRPr="000B42C6">
        <w:rPr>
          <w:rStyle w:val="FontStyle18"/>
          <w:sz w:val="24"/>
          <w:szCs w:val="24"/>
        </w:rPr>
        <w:t>2 раза</w:t>
      </w:r>
    </w:p>
    <w:p w:rsidR="00941FD0" w:rsidRPr="000B42C6" w:rsidRDefault="00941FD0" w:rsidP="00941FD0">
      <w:pPr>
        <w:pStyle w:val="Style5"/>
        <w:widowControl/>
        <w:tabs>
          <w:tab w:val="left" w:pos="701"/>
        </w:tabs>
        <w:spacing w:line="240" w:lineRule="auto"/>
        <w:jc w:val="left"/>
        <w:rPr>
          <w:rStyle w:val="FontStyle15"/>
        </w:rPr>
      </w:pPr>
      <w:r w:rsidRPr="000B42C6">
        <w:rPr>
          <w:rStyle w:val="FontStyle18"/>
          <w:sz w:val="24"/>
          <w:szCs w:val="24"/>
        </w:rPr>
        <w:t xml:space="preserve">-: увеличилось менее чем </w:t>
      </w:r>
      <w:r w:rsidRPr="000B42C6">
        <w:rPr>
          <w:rStyle w:val="FontStyle17"/>
        </w:rPr>
        <w:t xml:space="preserve">в </w:t>
      </w:r>
      <w:r w:rsidRPr="000B42C6">
        <w:rPr>
          <w:rStyle w:val="FontStyle18"/>
          <w:sz w:val="24"/>
          <w:szCs w:val="24"/>
        </w:rPr>
        <w:t xml:space="preserve">2 </w:t>
      </w:r>
      <w:r w:rsidRPr="000B42C6">
        <w:rPr>
          <w:rStyle w:val="FontStyle17"/>
        </w:rPr>
        <w:t>раз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4}} фотоэффект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9"/>
        <w:widowControl/>
        <w:rPr>
          <w:rStyle w:val="FontStyle18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18"/>
          <w:sz w:val="24"/>
          <w:szCs w:val="24"/>
        </w:rPr>
        <w:t xml:space="preserve">В опытах по фотоэффекту </w:t>
      </w:r>
      <w:r w:rsidRPr="000B42C6">
        <w:rPr>
          <w:rStyle w:val="FontStyle17"/>
        </w:rPr>
        <w:t xml:space="preserve">взяли </w:t>
      </w:r>
      <w:r w:rsidRPr="000B42C6">
        <w:rPr>
          <w:rStyle w:val="FontStyle18"/>
          <w:sz w:val="24"/>
          <w:szCs w:val="24"/>
        </w:rPr>
        <w:t>пластину из металла</w:t>
      </w:r>
    </w:p>
    <w:p w:rsidR="00941FD0" w:rsidRPr="000B42C6" w:rsidRDefault="00941FD0" w:rsidP="00941FD0">
      <w:pPr>
        <w:pStyle w:val="Style9"/>
        <w:widowControl/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 xml:space="preserve">с работой выхода </w:t>
      </w:r>
      <w:r w:rsidRPr="000B42C6">
        <w:rPr>
          <w:rStyle w:val="FontStyle18"/>
          <w:position w:val="-10"/>
          <w:sz w:val="24"/>
          <w:szCs w:val="24"/>
        </w:rPr>
        <w:object w:dxaOrig="960" w:dyaOrig="360">
          <v:shape id="_x0000_i1605" type="#_x0000_t75" style="width:48pt;height:18pt" o:ole="">
            <v:imagedata r:id="rId1047" o:title=""/>
          </v:shape>
          <o:OLEObject Type="Embed" ProgID="Equation.DSMT4" ShapeID="_x0000_i1605" DrawAspect="Content" ObjectID="_1450704796" r:id="rId1054"/>
        </w:object>
      </w:r>
      <w:r w:rsidRPr="000B42C6">
        <w:rPr>
          <w:rStyle w:val="FontStyle17"/>
        </w:rPr>
        <w:t xml:space="preserve">Дж </w:t>
      </w:r>
      <w:r w:rsidRPr="000B42C6">
        <w:rPr>
          <w:rStyle w:val="FontStyle18"/>
          <w:sz w:val="24"/>
          <w:szCs w:val="24"/>
        </w:rPr>
        <w:t xml:space="preserve">и стали освещать ее светом частоты </w:t>
      </w:r>
      <w:r w:rsidRPr="000B42C6">
        <w:rPr>
          <w:rStyle w:val="FontStyle18"/>
          <w:position w:val="-6"/>
          <w:sz w:val="24"/>
          <w:szCs w:val="24"/>
        </w:rPr>
        <w:object w:dxaOrig="660" w:dyaOrig="320">
          <v:shape id="_x0000_i1606" type="#_x0000_t75" style="width:33pt;height:15.75pt" o:ole="">
            <v:imagedata r:id="rId1049" o:title=""/>
          </v:shape>
          <o:OLEObject Type="Embed" ProgID="Equation.DSMT4" ShapeID="_x0000_i1606" DrawAspect="Content" ObjectID="_1450704797" r:id="rId1055"/>
        </w:object>
      </w:r>
      <w:r w:rsidRPr="000B42C6">
        <w:rPr>
          <w:rStyle w:val="FontStyle18"/>
          <w:sz w:val="24"/>
          <w:szCs w:val="24"/>
        </w:rPr>
        <w:t xml:space="preserve">Гц. Затем частоту уменьшили в 2 раза, одновременно увеличив в </w:t>
      </w:r>
      <w:r w:rsidRPr="000B42C6">
        <w:rPr>
          <w:rStyle w:val="FontStyle15"/>
          <w:b w:val="0"/>
        </w:rPr>
        <w:t xml:space="preserve">1,5 </w:t>
      </w:r>
      <w:r w:rsidRPr="000B42C6">
        <w:rPr>
          <w:rStyle w:val="FontStyle15"/>
        </w:rPr>
        <w:t xml:space="preserve"> </w:t>
      </w:r>
      <w:r w:rsidRPr="000B42C6">
        <w:rPr>
          <w:rStyle w:val="FontStyle18"/>
          <w:sz w:val="24"/>
          <w:szCs w:val="24"/>
        </w:rPr>
        <w:t>раза число фо</w:t>
      </w:r>
      <w:r w:rsidRPr="000B42C6">
        <w:rPr>
          <w:rStyle w:val="FontStyle18"/>
          <w:sz w:val="24"/>
          <w:szCs w:val="24"/>
        </w:rPr>
        <w:softHyphen/>
        <w:t xml:space="preserve">тонов, падающих на пластину за </w:t>
      </w:r>
      <w:r w:rsidRPr="000B42C6">
        <w:rPr>
          <w:rStyle w:val="FontStyle15"/>
          <w:b w:val="0"/>
        </w:rPr>
        <w:t>1</w:t>
      </w:r>
      <w:r w:rsidRPr="000B42C6">
        <w:rPr>
          <w:rStyle w:val="FontStyle15"/>
        </w:rPr>
        <w:t xml:space="preserve"> </w:t>
      </w:r>
      <w:r w:rsidRPr="000B42C6">
        <w:rPr>
          <w:rStyle w:val="FontStyle18"/>
          <w:sz w:val="24"/>
          <w:szCs w:val="24"/>
        </w:rPr>
        <w:t>секунду. В результате этого максимальная кинетическая энергия фотоэлек</w:t>
      </w:r>
      <w:r w:rsidRPr="000B42C6">
        <w:rPr>
          <w:rStyle w:val="FontStyle18"/>
          <w:sz w:val="24"/>
          <w:szCs w:val="24"/>
        </w:rPr>
        <w:softHyphen/>
        <w:t>тронов:</w:t>
      </w:r>
    </w:p>
    <w:p w:rsidR="00941FD0" w:rsidRPr="000B42C6" w:rsidRDefault="00941FD0" w:rsidP="00941FD0">
      <w:pPr>
        <w:pStyle w:val="Style12"/>
        <w:widowControl/>
        <w:spacing w:line="240" w:lineRule="auto"/>
        <w:ind w:firstLine="0"/>
        <w:jc w:val="left"/>
        <w:rPr>
          <w:rStyle w:val="FontStyle18"/>
          <w:sz w:val="24"/>
          <w:szCs w:val="24"/>
        </w:rPr>
      </w:pPr>
      <w:r w:rsidRPr="000B42C6">
        <w:rPr>
          <w:rStyle w:val="FontStyle15"/>
        </w:rPr>
        <w:t xml:space="preserve">-: </w:t>
      </w:r>
      <w:r w:rsidRPr="000B42C6">
        <w:rPr>
          <w:rStyle w:val="FontStyle18"/>
          <w:sz w:val="24"/>
          <w:szCs w:val="24"/>
        </w:rPr>
        <w:t xml:space="preserve">увеличилась в </w:t>
      </w:r>
      <w:r w:rsidRPr="000B42C6">
        <w:rPr>
          <w:rStyle w:val="FontStyle15"/>
          <w:b w:val="0"/>
        </w:rPr>
        <w:t>1,5</w:t>
      </w:r>
      <w:r w:rsidRPr="000B42C6">
        <w:rPr>
          <w:rStyle w:val="FontStyle15"/>
        </w:rPr>
        <w:t xml:space="preserve"> </w:t>
      </w:r>
      <w:r w:rsidRPr="000B42C6">
        <w:rPr>
          <w:rStyle w:val="FontStyle18"/>
          <w:sz w:val="24"/>
          <w:szCs w:val="24"/>
        </w:rPr>
        <w:t>раза</w:t>
      </w:r>
    </w:p>
    <w:p w:rsidR="00941FD0" w:rsidRPr="000B42C6" w:rsidRDefault="00941FD0" w:rsidP="00941FD0">
      <w:pPr>
        <w:pStyle w:val="Style12"/>
        <w:widowControl/>
        <w:spacing w:line="240" w:lineRule="auto"/>
        <w:ind w:firstLine="0"/>
        <w:jc w:val="left"/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>+: стала равной нулю</w:t>
      </w:r>
    </w:p>
    <w:p w:rsidR="00941FD0" w:rsidRPr="000B42C6" w:rsidRDefault="00941FD0" w:rsidP="00941FD0">
      <w:pPr>
        <w:pStyle w:val="Style5"/>
        <w:widowControl/>
        <w:tabs>
          <w:tab w:val="left" w:pos="706"/>
        </w:tabs>
        <w:spacing w:line="240" w:lineRule="auto"/>
        <w:jc w:val="left"/>
        <w:rPr>
          <w:rStyle w:val="FontStyle18"/>
          <w:spacing w:val="-10"/>
          <w:sz w:val="24"/>
          <w:szCs w:val="24"/>
        </w:rPr>
      </w:pPr>
      <w:r w:rsidRPr="000B42C6">
        <w:rPr>
          <w:rStyle w:val="FontStyle18"/>
          <w:sz w:val="24"/>
          <w:szCs w:val="24"/>
        </w:rPr>
        <w:t>-: уменьшилась в 2 раза</w:t>
      </w:r>
    </w:p>
    <w:p w:rsidR="00941FD0" w:rsidRPr="000B42C6" w:rsidRDefault="00941FD0" w:rsidP="00941FD0">
      <w:pPr>
        <w:pStyle w:val="Style5"/>
        <w:widowControl/>
        <w:tabs>
          <w:tab w:val="left" w:pos="706"/>
        </w:tabs>
        <w:spacing w:line="240" w:lineRule="auto"/>
        <w:jc w:val="left"/>
        <w:rPr>
          <w:rStyle w:val="FontStyle15"/>
        </w:rPr>
      </w:pPr>
      <w:r w:rsidRPr="000B42C6">
        <w:rPr>
          <w:rStyle w:val="FontStyle18"/>
          <w:sz w:val="24"/>
          <w:szCs w:val="24"/>
        </w:rPr>
        <w:t>-: уменьшилась более чем в 2 раз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5}} фотоэффект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4"/>
        <w:widowControl/>
        <w:spacing w:line="240" w:lineRule="auto"/>
        <w:jc w:val="left"/>
        <w:rPr>
          <w:rStyle w:val="FontStyle18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18"/>
          <w:spacing w:val="50"/>
          <w:sz w:val="24"/>
          <w:szCs w:val="24"/>
        </w:rPr>
        <w:t>В</w:t>
      </w:r>
      <w:r w:rsidRPr="000B42C6">
        <w:rPr>
          <w:rStyle w:val="FontStyle18"/>
          <w:sz w:val="24"/>
          <w:szCs w:val="24"/>
        </w:rPr>
        <w:t xml:space="preserve"> опытах по фотоэффекту взял» пластину из металла с работой выхода </w:t>
      </w:r>
      <w:r w:rsidRPr="000B42C6">
        <w:rPr>
          <w:rStyle w:val="FontStyle15"/>
          <w:b w:val="0"/>
        </w:rPr>
        <w:t>3,5</w:t>
      </w:r>
      <w:r w:rsidRPr="000B42C6">
        <w:rPr>
          <w:rStyle w:val="FontStyle15"/>
        </w:rPr>
        <w:t xml:space="preserve"> </w:t>
      </w:r>
      <w:r w:rsidRPr="000B42C6">
        <w:rPr>
          <w:rStyle w:val="FontStyle18"/>
          <w:sz w:val="24"/>
          <w:szCs w:val="24"/>
        </w:rPr>
        <w:t>эВ и стали освещать ее светом час</w:t>
      </w:r>
      <w:r w:rsidRPr="000B42C6">
        <w:rPr>
          <w:rStyle w:val="FontStyle18"/>
          <w:b/>
          <w:sz w:val="24"/>
          <w:szCs w:val="24"/>
        </w:rPr>
        <w:softHyphen/>
      </w:r>
      <w:r w:rsidRPr="000B42C6">
        <w:rPr>
          <w:rStyle w:val="FontStyle15"/>
          <w:b w:val="0"/>
        </w:rPr>
        <w:t>тотой</w:t>
      </w:r>
      <w:r w:rsidRPr="000B42C6">
        <w:rPr>
          <w:rStyle w:val="FontStyle15"/>
        </w:rPr>
        <w:t xml:space="preserve">  </w:t>
      </w:r>
      <w:r w:rsidRPr="000B42C6">
        <w:rPr>
          <w:rStyle w:val="FontStyle18"/>
          <w:position w:val="-6"/>
          <w:sz w:val="24"/>
          <w:szCs w:val="24"/>
        </w:rPr>
        <w:object w:dxaOrig="660" w:dyaOrig="320">
          <v:shape id="_x0000_i1607" type="#_x0000_t75" style="width:33pt;height:15.75pt" o:ole="">
            <v:imagedata r:id="rId1052" o:title=""/>
          </v:shape>
          <o:OLEObject Type="Embed" ProgID="Equation.DSMT4" ShapeID="_x0000_i1607" DrawAspect="Content" ObjectID="_1450704798" r:id="rId1056"/>
        </w:object>
      </w:r>
      <w:r w:rsidRPr="000B42C6">
        <w:rPr>
          <w:rStyle w:val="FontStyle18"/>
          <w:sz w:val="24"/>
          <w:szCs w:val="24"/>
        </w:rPr>
        <w:t xml:space="preserve">Гц. Затем частоту падающей на пластину световой волны увеличили в </w:t>
      </w:r>
      <w:r w:rsidRPr="000B42C6">
        <w:rPr>
          <w:rStyle w:val="FontStyle19"/>
          <w:sz w:val="24"/>
          <w:szCs w:val="24"/>
        </w:rPr>
        <w:t xml:space="preserve">2 </w:t>
      </w:r>
      <w:r w:rsidRPr="000B42C6">
        <w:rPr>
          <w:rStyle w:val="FontStyle18"/>
          <w:sz w:val="24"/>
          <w:szCs w:val="24"/>
        </w:rPr>
        <w:t>раза, оставив неизмен</w:t>
      </w:r>
      <w:r w:rsidRPr="000B42C6">
        <w:rPr>
          <w:rStyle w:val="FontStyle18"/>
          <w:sz w:val="24"/>
          <w:szCs w:val="24"/>
        </w:rPr>
        <w:softHyphen/>
      </w:r>
      <w:r w:rsidRPr="000B42C6">
        <w:rPr>
          <w:rStyle w:val="FontStyle15"/>
          <w:b w:val="0"/>
        </w:rPr>
        <w:t>ной</w:t>
      </w:r>
      <w:r w:rsidRPr="000B42C6">
        <w:rPr>
          <w:rStyle w:val="FontStyle15"/>
        </w:rPr>
        <w:t xml:space="preserve"> </w:t>
      </w:r>
      <w:r w:rsidRPr="000B42C6">
        <w:rPr>
          <w:rStyle w:val="FontStyle18"/>
          <w:sz w:val="24"/>
          <w:szCs w:val="24"/>
        </w:rPr>
        <w:t>интенсивность светового пучка. В результате этого максимальная кинетическая энергия фотоэлектронов:</w:t>
      </w:r>
    </w:p>
    <w:p w:rsidR="00941FD0" w:rsidRPr="000B42C6" w:rsidRDefault="00941FD0" w:rsidP="00941FD0">
      <w:pPr>
        <w:pStyle w:val="Style3"/>
        <w:widowControl/>
        <w:spacing w:line="240" w:lineRule="auto"/>
        <w:jc w:val="left"/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lastRenderedPageBreak/>
        <w:t>-: не изменилась, т.к. фотоэлектронов не будет</w:t>
      </w:r>
    </w:p>
    <w:p w:rsidR="00941FD0" w:rsidRPr="000B42C6" w:rsidRDefault="00941FD0" w:rsidP="00941FD0">
      <w:pPr>
        <w:pStyle w:val="Style3"/>
        <w:widowControl/>
        <w:spacing w:line="240" w:lineRule="auto"/>
        <w:jc w:val="left"/>
        <w:rPr>
          <w:rStyle w:val="FontStyle17"/>
        </w:rPr>
      </w:pPr>
      <w:r w:rsidRPr="000B42C6">
        <w:rPr>
          <w:rStyle w:val="FontStyle18"/>
          <w:sz w:val="24"/>
          <w:szCs w:val="24"/>
        </w:rPr>
        <w:t xml:space="preserve">+: увеличилась более чем </w:t>
      </w:r>
      <w:r w:rsidRPr="000B42C6">
        <w:rPr>
          <w:rStyle w:val="FontStyle17"/>
        </w:rPr>
        <w:t xml:space="preserve">в </w:t>
      </w:r>
      <w:r w:rsidRPr="000B42C6">
        <w:rPr>
          <w:rStyle w:val="FontStyle18"/>
          <w:sz w:val="24"/>
          <w:szCs w:val="24"/>
        </w:rPr>
        <w:t xml:space="preserve">2 </w:t>
      </w:r>
      <w:r w:rsidRPr="000B42C6">
        <w:rPr>
          <w:rStyle w:val="FontStyle17"/>
        </w:rPr>
        <w:t>раза</w:t>
      </w:r>
    </w:p>
    <w:p w:rsidR="00941FD0" w:rsidRPr="000B42C6" w:rsidRDefault="00941FD0" w:rsidP="00941FD0">
      <w:pPr>
        <w:pStyle w:val="Style3"/>
        <w:widowControl/>
        <w:spacing w:line="240" w:lineRule="auto"/>
        <w:jc w:val="left"/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 xml:space="preserve">-: увеличилась </w:t>
      </w:r>
      <w:r w:rsidRPr="000B42C6">
        <w:rPr>
          <w:rStyle w:val="FontStyle17"/>
        </w:rPr>
        <w:t xml:space="preserve">в </w:t>
      </w:r>
      <w:r w:rsidRPr="000B42C6">
        <w:rPr>
          <w:rStyle w:val="FontStyle18"/>
          <w:sz w:val="24"/>
          <w:szCs w:val="24"/>
        </w:rPr>
        <w:t>2 раза</w:t>
      </w:r>
    </w:p>
    <w:p w:rsidR="00941FD0" w:rsidRPr="000B42C6" w:rsidRDefault="00941FD0" w:rsidP="00941FD0">
      <w:r w:rsidRPr="000B42C6">
        <w:t>-: увеличилась менее чем в 2 раз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6}} фотоэффект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6"/>
        <w:widowControl/>
        <w:tabs>
          <w:tab w:val="left" w:pos="374"/>
        </w:tabs>
        <w:spacing w:line="240" w:lineRule="auto"/>
        <w:rPr>
          <w:rStyle w:val="FontStyle18"/>
          <w:sz w:val="24"/>
          <w:szCs w:val="24"/>
        </w:rPr>
      </w:pPr>
      <w:r w:rsidRPr="000B42C6">
        <w:rPr>
          <w:lang w:val="en-US"/>
        </w:rPr>
        <w:t>S</w:t>
      </w:r>
      <w:r w:rsidRPr="000B42C6">
        <w:t xml:space="preserve">: </w:t>
      </w:r>
      <w:r w:rsidRPr="000B42C6">
        <w:rPr>
          <w:rStyle w:val="FontStyle18"/>
          <w:sz w:val="24"/>
          <w:szCs w:val="24"/>
        </w:rPr>
        <w:t xml:space="preserve">Фотоэффект наблюдают, освещая поверхность металла светом фиксированной частоты. При этом задерживающая разность потенциалов равна </w:t>
      </w:r>
      <w:r w:rsidRPr="000B42C6">
        <w:rPr>
          <w:rStyle w:val="FontStyle18"/>
          <w:i/>
          <w:sz w:val="24"/>
          <w:szCs w:val="24"/>
          <w:lang w:val="en-US"/>
        </w:rPr>
        <w:t>U</w:t>
      </w:r>
      <w:r w:rsidRPr="000B42C6">
        <w:rPr>
          <w:rStyle w:val="FontStyle19"/>
          <w:sz w:val="24"/>
          <w:szCs w:val="24"/>
        </w:rPr>
        <w:t xml:space="preserve">. </w:t>
      </w:r>
      <w:r w:rsidRPr="000B42C6">
        <w:rPr>
          <w:rStyle w:val="FontStyle18"/>
          <w:sz w:val="24"/>
          <w:szCs w:val="24"/>
        </w:rPr>
        <w:t xml:space="preserve">После изменения частоты света задерживающая разность потенциалов увеличилась на </w:t>
      </w:r>
      <w:r w:rsidRPr="000B42C6">
        <w:rPr>
          <w:rStyle w:val="FontStyle18"/>
          <w:position w:val="-6"/>
          <w:sz w:val="24"/>
          <w:szCs w:val="24"/>
        </w:rPr>
        <w:object w:dxaOrig="420" w:dyaOrig="279">
          <v:shape id="_x0000_i1608" type="#_x0000_t75" style="width:21pt;height:14.25pt" o:ole="">
            <v:imagedata r:id="rId1057" o:title=""/>
          </v:shape>
          <o:OLEObject Type="Embed" ProgID="Equation.DSMT4" ShapeID="_x0000_i1608" DrawAspect="Content" ObjectID="_1450704799" r:id="rId1058"/>
        </w:object>
      </w:r>
      <w:r w:rsidRPr="000B42C6">
        <w:rPr>
          <w:rStyle w:val="FontStyle16"/>
        </w:rPr>
        <w:t xml:space="preserve">=1,2 В. </w:t>
      </w:r>
      <w:r w:rsidRPr="000B42C6">
        <w:rPr>
          <w:rStyle w:val="FontStyle18"/>
          <w:sz w:val="24"/>
          <w:szCs w:val="24"/>
        </w:rPr>
        <w:t>Частота падающего света при этом изменилась на:</w:t>
      </w:r>
    </w:p>
    <w:p w:rsidR="00941FD0" w:rsidRPr="000B42C6" w:rsidRDefault="00941FD0" w:rsidP="00941FD0">
      <w:pPr>
        <w:pStyle w:val="Style7"/>
        <w:widowControl/>
        <w:tabs>
          <w:tab w:val="left" w:pos="706"/>
        </w:tabs>
        <w:spacing w:line="240" w:lineRule="auto"/>
        <w:ind w:firstLine="0"/>
        <w:rPr>
          <w:rStyle w:val="FontStyle18"/>
          <w:sz w:val="24"/>
          <w:szCs w:val="24"/>
        </w:rPr>
      </w:pPr>
      <w:r w:rsidRPr="000B42C6">
        <w:rPr>
          <w:rStyle w:val="FontStyle16"/>
          <w:rFonts w:ascii="Times New Roman" w:hAnsi="Times New Roman"/>
        </w:rPr>
        <w:t xml:space="preserve">-: </w:t>
      </w:r>
      <w:r w:rsidRPr="000B42C6">
        <w:rPr>
          <w:rStyle w:val="FontStyle16"/>
          <w:rFonts w:ascii="Times New Roman" w:hAnsi="Times New Roman"/>
          <w:position w:val="-10"/>
        </w:rPr>
        <w:object w:dxaOrig="820" w:dyaOrig="360">
          <v:shape id="_x0000_i1609" type="#_x0000_t75" style="width:41.25pt;height:18pt" o:ole="">
            <v:imagedata r:id="rId1059" o:title=""/>
          </v:shape>
          <o:OLEObject Type="Embed" ProgID="Equation.DSMT4" ShapeID="_x0000_i1609" DrawAspect="Content" ObjectID="_1450704800" r:id="rId1060"/>
        </w:object>
      </w:r>
      <w:r w:rsidRPr="000B42C6">
        <w:rPr>
          <w:rStyle w:val="FontStyle18"/>
          <w:sz w:val="24"/>
          <w:szCs w:val="24"/>
        </w:rPr>
        <w:t>Гц</w:t>
      </w:r>
      <w:r w:rsidRPr="000B42C6">
        <w:rPr>
          <w:rStyle w:val="FontStyle18"/>
          <w:sz w:val="24"/>
          <w:szCs w:val="24"/>
        </w:rPr>
        <w:br/>
        <w:t xml:space="preserve">+: </w:t>
      </w:r>
      <w:r w:rsidRPr="000B42C6">
        <w:rPr>
          <w:rStyle w:val="FontStyle16"/>
          <w:rFonts w:ascii="Times New Roman" w:hAnsi="Times New Roman"/>
          <w:position w:val="-10"/>
        </w:rPr>
        <w:object w:dxaOrig="880" w:dyaOrig="360">
          <v:shape id="_x0000_i1610" type="#_x0000_t75" style="width:44.25pt;height:18pt" o:ole="">
            <v:imagedata r:id="rId1061" o:title=""/>
          </v:shape>
          <o:OLEObject Type="Embed" ProgID="Equation.DSMT4" ShapeID="_x0000_i1610" DrawAspect="Content" ObjectID="_1450704801" r:id="rId1062"/>
        </w:object>
      </w:r>
      <w:r w:rsidRPr="000B42C6">
        <w:rPr>
          <w:rStyle w:val="FontStyle18"/>
          <w:sz w:val="24"/>
          <w:szCs w:val="24"/>
        </w:rPr>
        <w:t>Гц</w:t>
      </w:r>
    </w:p>
    <w:p w:rsidR="00941FD0" w:rsidRPr="000B42C6" w:rsidRDefault="00941FD0" w:rsidP="00941FD0">
      <w:pPr>
        <w:pStyle w:val="Style7"/>
        <w:widowControl/>
        <w:tabs>
          <w:tab w:val="left" w:pos="749"/>
        </w:tabs>
        <w:spacing w:line="240" w:lineRule="auto"/>
        <w:ind w:firstLine="0"/>
        <w:rPr>
          <w:rStyle w:val="FontStyle16"/>
          <w:rFonts w:ascii="Times New Roman" w:hAnsi="Times New Roman"/>
        </w:rPr>
      </w:pPr>
      <w:r w:rsidRPr="000B42C6">
        <w:rPr>
          <w:rStyle w:val="FontStyle16"/>
          <w:rFonts w:ascii="Times New Roman" w:hAnsi="Times New Roman"/>
        </w:rPr>
        <w:t xml:space="preserve">-: </w:t>
      </w:r>
      <w:r w:rsidRPr="000B42C6">
        <w:rPr>
          <w:rStyle w:val="FontStyle16"/>
          <w:rFonts w:ascii="Times New Roman" w:hAnsi="Times New Roman"/>
          <w:position w:val="-10"/>
        </w:rPr>
        <w:object w:dxaOrig="840" w:dyaOrig="360">
          <v:shape id="_x0000_i1611" type="#_x0000_t75" style="width:42pt;height:18pt" o:ole="">
            <v:imagedata r:id="rId1063" o:title=""/>
          </v:shape>
          <o:OLEObject Type="Embed" ProgID="Equation.DSMT4" ShapeID="_x0000_i1611" DrawAspect="Content" ObjectID="_1450704802" r:id="rId1064"/>
        </w:object>
      </w:r>
      <w:r w:rsidRPr="000B42C6">
        <w:rPr>
          <w:rStyle w:val="FontStyle18"/>
          <w:sz w:val="24"/>
          <w:szCs w:val="24"/>
        </w:rPr>
        <w:t>Гц</w:t>
      </w:r>
    </w:p>
    <w:p w:rsidR="00941FD0" w:rsidRPr="000B42C6" w:rsidRDefault="00941FD0" w:rsidP="00941FD0">
      <w:pPr>
        <w:pStyle w:val="Style7"/>
        <w:widowControl/>
        <w:tabs>
          <w:tab w:val="left" w:pos="749"/>
        </w:tabs>
        <w:spacing w:line="240" w:lineRule="auto"/>
        <w:ind w:firstLine="0"/>
        <w:rPr>
          <w:rStyle w:val="FontStyle16"/>
          <w:rFonts w:ascii="Times New Roman" w:hAnsi="Times New Roman"/>
        </w:rPr>
      </w:pPr>
      <w:r w:rsidRPr="000B42C6">
        <w:rPr>
          <w:rStyle w:val="FontStyle16"/>
          <w:rFonts w:ascii="Times New Roman" w:hAnsi="Times New Roman"/>
        </w:rPr>
        <w:t xml:space="preserve">-: </w:t>
      </w:r>
      <w:r w:rsidRPr="000B42C6">
        <w:rPr>
          <w:rStyle w:val="FontStyle16"/>
          <w:rFonts w:ascii="Times New Roman" w:hAnsi="Times New Roman"/>
          <w:position w:val="-10"/>
        </w:rPr>
        <w:object w:dxaOrig="820" w:dyaOrig="360">
          <v:shape id="_x0000_i1612" type="#_x0000_t75" style="width:41.25pt;height:18pt" o:ole="">
            <v:imagedata r:id="rId1065" o:title=""/>
          </v:shape>
          <o:OLEObject Type="Embed" ProgID="Equation.DSMT4" ShapeID="_x0000_i1612" DrawAspect="Content" ObjectID="_1450704803" r:id="rId1066"/>
        </w:object>
      </w:r>
      <w:r w:rsidRPr="000B42C6">
        <w:rPr>
          <w:rStyle w:val="FontStyle18"/>
          <w:sz w:val="24"/>
          <w:szCs w:val="24"/>
        </w:rPr>
        <w:t>Гц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7}} фотоэффект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0"/>
        <w:widowControl/>
        <w:tabs>
          <w:tab w:val="left" w:pos="374"/>
        </w:tabs>
        <w:spacing w:line="240" w:lineRule="auto"/>
        <w:jc w:val="left"/>
        <w:rPr>
          <w:rStyle w:val="FontStyle18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18"/>
          <w:sz w:val="24"/>
          <w:szCs w:val="24"/>
        </w:rPr>
        <w:t xml:space="preserve">Металлическую пластину освещают светом с энергией фотонов </w:t>
      </w:r>
      <w:r w:rsidRPr="000B42C6">
        <w:rPr>
          <w:rStyle w:val="FontStyle16"/>
          <w:rFonts w:ascii="Times New Roman" w:hAnsi="Times New Roman"/>
        </w:rPr>
        <w:t xml:space="preserve">6,2 </w:t>
      </w:r>
      <w:r w:rsidRPr="000B42C6">
        <w:rPr>
          <w:rStyle w:val="FontStyle18"/>
          <w:sz w:val="24"/>
          <w:szCs w:val="24"/>
        </w:rPr>
        <w:t xml:space="preserve">эВ. Работа выхода электронов для металла пластины равна </w:t>
      </w:r>
      <w:r w:rsidRPr="000B42C6">
        <w:rPr>
          <w:rStyle w:val="FontStyle16"/>
          <w:rFonts w:ascii="Times New Roman" w:hAnsi="Times New Roman"/>
        </w:rPr>
        <w:t xml:space="preserve">2,5 </w:t>
      </w:r>
      <w:r w:rsidRPr="000B42C6">
        <w:rPr>
          <w:rStyle w:val="FontStyle18"/>
          <w:sz w:val="24"/>
          <w:szCs w:val="24"/>
        </w:rPr>
        <w:t>эВ. Какова максимальная кинетическая энергия образовавшихся фотоэлектронов?</w:t>
      </w:r>
    </w:p>
    <w:p w:rsidR="00941FD0" w:rsidRPr="000B42C6" w:rsidRDefault="00941FD0" w:rsidP="00941FD0">
      <w:pPr>
        <w:pStyle w:val="Style11"/>
        <w:widowControl/>
        <w:spacing w:line="240" w:lineRule="auto"/>
        <w:ind w:firstLine="0"/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>+: 3,7 эВ</w:t>
      </w:r>
    </w:p>
    <w:p w:rsidR="00941FD0" w:rsidRPr="000B42C6" w:rsidRDefault="00941FD0" w:rsidP="00941FD0">
      <w:pPr>
        <w:pStyle w:val="Style7"/>
        <w:widowControl/>
        <w:tabs>
          <w:tab w:val="left" w:pos="706"/>
        </w:tabs>
        <w:spacing w:line="240" w:lineRule="auto"/>
        <w:ind w:firstLine="0"/>
        <w:rPr>
          <w:rStyle w:val="FontStyle16"/>
          <w:rFonts w:ascii="Times New Roman" w:hAnsi="Times New Roman"/>
        </w:rPr>
      </w:pPr>
      <w:r w:rsidRPr="000B42C6">
        <w:rPr>
          <w:rStyle w:val="FontStyle16"/>
          <w:rFonts w:ascii="Times New Roman" w:hAnsi="Times New Roman"/>
        </w:rPr>
        <w:t xml:space="preserve">-: 2,5 </w:t>
      </w:r>
      <w:r w:rsidRPr="000B42C6">
        <w:rPr>
          <w:rStyle w:val="FontStyle18"/>
          <w:sz w:val="24"/>
          <w:szCs w:val="24"/>
        </w:rPr>
        <w:t>эВ</w:t>
      </w:r>
    </w:p>
    <w:p w:rsidR="00941FD0" w:rsidRPr="000B42C6" w:rsidRDefault="00941FD0" w:rsidP="00941FD0">
      <w:pPr>
        <w:pStyle w:val="Style7"/>
        <w:widowControl/>
        <w:tabs>
          <w:tab w:val="left" w:pos="706"/>
        </w:tabs>
        <w:spacing w:line="240" w:lineRule="auto"/>
        <w:ind w:firstLine="0"/>
        <w:rPr>
          <w:rStyle w:val="FontStyle16"/>
          <w:rFonts w:ascii="Times New Roman" w:hAnsi="Times New Roman"/>
        </w:rPr>
      </w:pPr>
      <w:r w:rsidRPr="000B42C6">
        <w:rPr>
          <w:rStyle w:val="FontStyle16"/>
          <w:rFonts w:ascii="Times New Roman" w:hAnsi="Times New Roman"/>
        </w:rPr>
        <w:t xml:space="preserve">-: 6,2 </w:t>
      </w:r>
      <w:r w:rsidRPr="000B42C6">
        <w:rPr>
          <w:rStyle w:val="FontStyle18"/>
          <w:sz w:val="24"/>
          <w:szCs w:val="24"/>
        </w:rPr>
        <w:t>эВ</w:t>
      </w:r>
    </w:p>
    <w:p w:rsidR="00941FD0" w:rsidRPr="000B42C6" w:rsidRDefault="00941FD0" w:rsidP="00941FD0">
      <w:pPr>
        <w:pStyle w:val="Style7"/>
        <w:widowControl/>
        <w:tabs>
          <w:tab w:val="left" w:pos="706"/>
        </w:tabs>
        <w:spacing w:line="240" w:lineRule="auto"/>
        <w:ind w:firstLine="0"/>
        <w:rPr>
          <w:rStyle w:val="FontStyle16"/>
          <w:rFonts w:ascii="Times New Roman" w:hAnsi="Times New Roman"/>
        </w:rPr>
      </w:pPr>
      <w:r w:rsidRPr="000B42C6">
        <w:rPr>
          <w:rStyle w:val="FontStyle16"/>
          <w:rFonts w:ascii="Times New Roman" w:hAnsi="Times New Roman"/>
        </w:rPr>
        <w:t xml:space="preserve">-: 8,7 </w:t>
      </w:r>
      <w:r w:rsidRPr="000B42C6">
        <w:rPr>
          <w:rStyle w:val="FontStyle18"/>
          <w:sz w:val="24"/>
          <w:szCs w:val="24"/>
        </w:rPr>
        <w:t>э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8}} фотоэффект; </w:t>
      </w:r>
      <w:r w:rsidRPr="000B42C6">
        <w:rPr>
          <w:lang w:val="en-US"/>
        </w:rPr>
        <w:t>t</w:t>
      </w:r>
      <w:r w:rsidRPr="000B42C6">
        <w:t>=120;</w:t>
      </w:r>
      <w:r w:rsidRPr="000B42C6">
        <w:rPr>
          <w:lang w:val="en-US"/>
        </w:rPr>
        <w:t>K</w:t>
      </w:r>
      <w:r w:rsidRPr="000B42C6">
        <w:t>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6"/>
        <w:widowControl/>
        <w:tabs>
          <w:tab w:val="left" w:pos="374"/>
        </w:tabs>
        <w:spacing w:line="240" w:lineRule="auto"/>
        <w:rPr>
          <w:rStyle w:val="FontStyle18"/>
          <w:sz w:val="24"/>
          <w:szCs w:val="24"/>
        </w:rPr>
      </w:pPr>
      <w:r w:rsidRPr="000B42C6">
        <w:rPr>
          <w:lang w:val="en-US"/>
        </w:rPr>
        <w:t>S</w:t>
      </w:r>
      <w:r w:rsidRPr="000B42C6">
        <w:t xml:space="preserve">: </w:t>
      </w:r>
      <w:r w:rsidRPr="000B42C6">
        <w:rPr>
          <w:rStyle w:val="FontStyle18"/>
          <w:sz w:val="24"/>
          <w:szCs w:val="24"/>
        </w:rPr>
        <w:t xml:space="preserve">Работа выхода для материала катода вакуумного фотоэлемента равна </w:t>
      </w:r>
      <w:r w:rsidRPr="000B42C6">
        <w:rPr>
          <w:rStyle w:val="FontStyle16"/>
        </w:rPr>
        <w:t xml:space="preserve">1,5 </w:t>
      </w:r>
      <w:r w:rsidRPr="000B42C6">
        <w:rPr>
          <w:rStyle w:val="FontStyle18"/>
          <w:sz w:val="24"/>
          <w:szCs w:val="24"/>
        </w:rPr>
        <w:t xml:space="preserve">эВ. Катод освещается монохроматическим светом, у которого энергия фотонов равна </w:t>
      </w:r>
      <w:r w:rsidRPr="000B42C6">
        <w:rPr>
          <w:rStyle w:val="FontStyle16"/>
        </w:rPr>
        <w:t xml:space="preserve">3,5 </w:t>
      </w:r>
      <w:r w:rsidRPr="000B42C6">
        <w:rPr>
          <w:rStyle w:val="FontStyle18"/>
          <w:sz w:val="24"/>
          <w:szCs w:val="24"/>
        </w:rPr>
        <w:t>эВ.</w:t>
      </w:r>
      <w:r w:rsidRPr="000B42C6">
        <w:rPr>
          <w:rStyle w:val="FontStyle18"/>
          <w:sz w:val="24"/>
          <w:szCs w:val="24"/>
        </w:rPr>
        <w:br/>
        <w:t>Каково запирающее напряжение, при котором фототок прекратится?</w:t>
      </w:r>
    </w:p>
    <w:p w:rsidR="00941FD0" w:rsidRPr="000B42C6" w:rsidRDefault="00941FD0" w:rsidP="00941FD0">
      <w:pPr>
        <w:pStyle w:val="Style13"/>
        <w:widowControl/>
        <w:spacing w:line="240" w:lineRule="auto"/>
        <w:ind w:firstLine="0"/>
        <w:jc w:val="left"/>
        <w:rPr>
          <w:rStyle w:val="FontStyle18"/>
          <w:sz w:val="24"/>
          <w:szCs w:val="24"/>
        </w:rPr>
      </w:pPr>
      <w:r w:rsidRPr="000B42C6">
        <w:rPr>
          <w:rStyle w:val="FontStyle16"/>
          <w:rFonts w:ascii="Times New Roman" w:hAnsi="Times New Roman"/>
        </w:rPr>
        <w:lastRenderedPageBreak/>
        <w:t xml:space="preserve">-: 1,5 </w:t>
      </w:r>
      <w:r w:rsidRPr="000B42C6">
        <w:rPr>
          <w:rStyle w:val="FontStyle18"/>
          <w:sz w:val="24"/>
          <w:szCs w:val="24"/>
        </w:rPr>
        <w:t xml:space="preserve">В </w:t>
      </w:r>
    </w:p>
    <w:p w:rsidR="00941FD0" w:rsidRPr="000B42C6" w:rsidRDefault="00941FD0" w:rsidP="00941FD0">
      <w:pPr>
        <w:pStyle w:val="Style13"/>
        <w:widowControl/>
        <w:spacing w:line="240" w:lineRule="auto"/>
        <w:ind w:firstLine="0"/>
        <w:jc w:val="left"/>
        <w:rPr>
          <w:rStyle w:val="FontStyle18"/>
          <w:sz w:val="24"/>
          <w:szCs w:val="24"/>
        </w:rPr>
      </w:pPr>
      <w:r w:rsidRPr="000B42C6">
        <w:rPr>
          <w:rStyle w:val="FontStyle16"/>
          <w:rFonts w:ascii="Times New Roman" w:hAnsi="Times New Roman"/>
        </w:rPr>
        <w:t xml:space="preserve">+: 2,0 </w:t>
      </w:r>
      <w:r w:rsidRPr="000B42C6">
        <w:rPr>
          <w:rStyle w:val="FontStyle18"/>
          <w:sz w:val="24"/>
          <w:szCs w:val="24"/>
        </w:rPr>
        <w:t>В</w:t>
      </w:r>
    </w:p>
    <w:p w:rsidR="00941FD0" w:rsidRPr="000B42C6" w:rsidRDefault="00941FD0" w:rsidP="00941FD0">
      <w:pPr>
        <w:pStyle w:val="Style7"/>
        <w:widowControl/>
        <w:tabs>
          <w:tab w:val="left" w:pos="662"/>
        </w:tabs>
        <w:spacing w:line="240" w:lineRule="auto"/>
        <w:ind w:firstLine="0"/>
        <w:rPr>
          <w:rStyle w:val="FontStyle16"/>
          <w:rFonts w:ascii="Times New Roman" w:hAnsi="Times New Roman"/>
        </w:rPr>
      </w:pPr>
      <w:r w:rsidRPr="000B42C6">
        <w:rPr>
          <w:rStyle w:val="FontStyle16"/>
          <w:rFonts w:ascii="Times New Roman" w:hAnsi="Times New Roman"/>
        </w:rPr>
        <w:t xml:space="preserve">-: 3,5 </w:t>
      </w:r>
      <w:r w:rsidRPr="000B42C6">
        <w:rPr>
          <w:rStyle w:val="FontStyle18"/>
          <w:sz w:val="24"/>
          <w:szCs w:val="24"/>
        </w:rPr>
        <w:t>В</w:t>
      </w:r>
    </w:p>
    <w:p w:rsidR="00941FD0" w:rsidRPr="000B42C6" w:rsidRDefault="00941FD0" w:rsidP="00941FD0">
      <w:pPr>
        <w:pStyle w:val="Style7"/>
        <w:widowControl/>
        <w:tabs>
          <w:tab w:val="left" w:pos="662"/>
        </w:tabs>
        <w:spacing w:line="240" w:lineRule="auto"/>
        <w:ind w:firstLine="0"/>
        <w:rPr>
          <w:rStyle w:val="FontStyle16"/>
          <w:rFonts w:ascii="Times New Roman" w:hAnsi="Times New Roman"/>
        </w:rPr>
      </w:pPr>
      <w:r w:rsidRPr="000B42C6">
        <w:rPr>
          <w:rStyle w:val="FontStyle16"/>
          <w:rFonts w:ascii="Times New Roman" w:hAnsi="Times New Roman"/>
        </w:rPr>
        <w:t xml:space="preserve">-: 5,0 </w:t>
      </w:r>
      <w:r w:rsidRPr="000B42C6">
        <w:rPr>
          <w:rStyle w:val="FontStyle18"/>
          <w:sz w:val="24"/>
          <w:szCs w:val="24"/>
        </w:rPr>
        <w:t>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9}}фотоэффект; </w:t>
      </w:r>
      <w:r w:rsidRPr="000B42C6">
        <w:rPr>
          <w:lang w:val="en-US"/>
        </w:rPr>
        <w:t>t</w:t>
      </w:r>
      <w:r w:rsidRPr="000B42C6">
        <w:t>=120;</w:t>
      </w:r>
      <w:r w:rsidRPr="000B42C6">
        <w:rPr>
          <w:lang w:val="en-US"/>
        </w:rPr>
        <w:t>K</w:t>
      </w:r>
      <w:r w:rsidRPr="000B42C6">
        <w:t>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6"/>
        <w:widowControl/>
        <w:tabs>
          <w:tab w:val="left" w:pos="374"/>
        </w:tabs>
        <w:spacing w:line="240" w:lineRule="auto"/>
        <w:rPr>
          <w:rStyle w:val="FontStyle18"/>
          <w:sz w:val="24"/>
          <w:szCs w:val="24"/>
        </w:rPr>
      </w:pPr>
      <w:r w:rsidRPr="000B42C6">
        <w:rPr>
          <w:lang w:val="en-US"/>
        </w:rPr>
        <w:t>S</w:t>
      </w:r>
      <w:r w:rsidRPr="000B42C6">
        <w:t xml:space="preserve">: </w:t>
      </w:r>
      <w:r w:rsidRPr="000B42C6">
        <w:rPr>
          <w:rStyle w:val="FontStyle18"/>
          <w:sz w:val="24"/>
          <w:szCs w:val="24"/>
        </w:rPr>
        <w:t xml:space="preserve">Работа выхода для материала пластины равна </w:t>
      </w:r>
      <w:r w:rsidRPr="000B42C6">
        <w:rPr>
          <w:rStyle w:val="FontStyle16"/>
        </w:rPr>
        <w:t xml:space="preserve">2 </w:t>
      </w:r>
      <w:r w:rsidRPr="000B42C6">
        <w:rPr>
          <w:rStyle w:val="FontStyle18"/>
          <w:sz w:val="24"/>
          <w:szCs w:val="24"/>
        </w:rPr>
        <w:t xml:space="preserve">эВ. Пластина освещается монохроматическим светом. Какова энергия фотонов падающего света, если максимальная кинетическая энергия фотоэлектронов равна </w:t>
      </w:r>
      <w:r w:rsidRPr="000B42C6">
        <w:rPr>
          <w:rStyle w:val="FontStyle16"/>
        </w:rPr>
        <w:t xml:space="preserve">1,5 </w:t>
      </w:r>
      <w:r w:rsidRPr="000B42C6">
        <w:rPr>
          <w:rStyle w:val="FontStyle18"/>
          <w:sz w:val="24"/>
          <w:szCs w:val="24"/>
        </w:rPr>
        <w:t>эВ?</w:t>
      </w:r>
    </w:p>
    <w:p w:rsidR="00941FD0" w:rsidRPr="000B42C6" w:rsidRDefault="00941FD0" w:rsidP="00941FD0">
      <w:pPr>
        <w:pStyle w:val="Style7"/>
        <w:widowControl/>
        <w:tabs>
          <w:tab w:val="left" w:pos="619"/>
        </w:tabs>
        <w:spacing w:line="240" w:lineRule="auto"/>
        <w:ind w:firstLine="0"/>
        <w:rPr>
          <w:rStyle w:val="FontStyle16"/>
          <w:rFonts w:ascii="Times New Roman" w:hAnsi="Times New Roman"/>
        </w:rPr>
      </w:pPr>
      <w:r w:rsidRPr="000B42C6">
        <w:rPr>
          <w:rStyle w:val="FontStyle16"/>
          <w:rFonts w:ascii="Times New Roman" w:hAnsi="Times New Roman"/>
        </w:rPr>
        <w:t xml:space="preserve">-: 0,5 </w:t>
      </w:r>
      <w:r w:rsidRPr="000B42C6">
        <w:rPr>
          <w:rStyle w:val="FontStyle18"/>
          <w:sz w:val="24"/>
          <w:szCs w:val="24"/>
        </w:rPr>
        <w:t>эВ</w:t>
      </w:r>
    </w:p>
    <w:p w:rsidR="00941FD0" w:rsidRPr="000B42C6" w:rsidRDefault="00941FD0" w:rsidP="00941FD0">
      <w:pPr>
        <w:pStyle w:val="Style7"/>
        <w:widowControl/>
        <w:tabs>
          <w:tab w:val="left" w:pos="619"/>
        </w:tabs>
        <w:spacing w:line="240" w:lineRule="auto"/>
        <w:ind w:firstLine="0"/>
        <w:rPr>
          <w:rStyle w:val="FontStyle16"/>
          <w:rFonts w:ascii="Times New Roman" w:hAnsi="Times New Roman"/>
        </w:rPr>
      </w:pPr>
      <w:r w:rsidRPr="000B42C6">
        <w:rPr>
          <w:rStyle w:val="FontStyle16"/>
          <w:rFonts w:ascii="Times New Roman" w:hAnsi="Times New Roman"/>
        </w:rPr>
        <w:t xml:space="preserve">-: 1,5 </w:t>
      </w:r>
      <w:r w:rsidRPr="000B42C6">
        <w:rPr>
          <w:rStyle w:val="FontStyle18"/>
          <w:sz w:val="24"/>
          <w:szCs w:val="24"/>
        </w:rPr>
        <w:t>эВ</w:t>
      </w:r>
    </w:p>
    <w:p w:rsidR="00941FD0" w:rsidRPr="000B42C6" w:rsidRDefault="00941FD0" w:rsidP="00941FD0">
      <w:pPr>
        <w:pStyle w:val="Style8"/>
        <w:widowControl/>
        <w:tabs>
          <w:tab w:val="left" w:pos="619"/>
        </w:tabs>
        <w:spacing w:line="240" w:lineRule="auto"/>
        <w:ind w:firstLine="0"/>
        <w:rPr>
          <w:rStyle w:val="FontStyle18"/>
          <w:spacing w:val="30"/>
          <w:sz w:val="24"/>
          <w:szCs w:val="24"/>
        </w:rPr>
      </w:pPr>
      <w:r w:rsidRPr="000B42C6">
        <w:rPr>
          <w:rStyle w:val="FontStyle16"/>
          <w:rFonts w:ascii="Times New Roman" w:hAnsi="Times New Roman"/>
        </w:rPr>
        <w:t xml:space="preserve">-: 2,0 </w:t>
      </w:r>
      <w:r w:rsidRPr="000B42C6">
        <w:rPr>
          <w:rStyle w:val="FontStyle18"/>
          <w:sz w:val="24"/>
          <w:szCs w:val="24"/>
        </w:rPr>
        <w:t xml:space="preserve">эВ </w:t>
      </w:r>
    </w:p>
    <w:p w:rsidR="00941FD0" w:rsidRPr="000B42C6" w:rsidRDefault="00941FD0" w:rsidP="00941FD0">
      <w:pPr>
        <w:pStyle w:val="Style8"/>
        <w:widowControl/>
        <w:tabs>
          <w:tab w:val="left" w:pos="619"/>
        </w:tabs>
        <w:spacing w:line="240" w:lineRule="auto"/>
        <w:ind w:firstLine="0"/>
        <w:rPr>
          <w:rStyle w:val="FontStyle16"/>
          <w:rFonts w:ascii="Times New Roman" w:hAnsi="Times New Roman"/>
        </w:rPr>
      </w:pPr>
      <w:r w:rsidRPr="000B42C6">
        <w:rPr>
          <w:rStyle w:val="FontStyle16"/>
          <w:rFonts w:ascii="Times New Roman" w:hAnsi="Times New Roman"/>
        </w:rPr>
        <w:t xml:space="preserve">+: З,5 </w:t>
      </w:r>
      <w:r w:rsidRPr="000B42C6">
        <w:rPr>
          <w:rStyle w:val="FontStyle18"/>
          <w:sz w:val="24"/>
          <w:szCs w:val="24"/>
        </w:rPr>
        <w:t>э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0}}фотоэффект; </w:t>
      </w:r>
      <w:r w:rsidRPr="000B42C6">
        <w:rPr>
          <w:lang w:val="en-US"/>
        </w:rPr>
        <w:t>t</w:t>
      </w:r>
      <w:r w:rsidRPr="000B42C6">
        <w:t>=60;</w:t>
      </w:r>
      <w:r w:rsidRPr="000B42C6">
        <w:rPr>
          <w:lang w:val="en-US"/>
        </w:rPr>
        <w:t>K</w:t>
      </w:r>
      <w:r w:rsidRPr="000B42C6">
        <w:t>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"/>
        <w:widowControl/>
        <w:spacing w:line="240" w:lineRule="auto"/>
        <w:ind w:firstLine="0"/>
        <w:rPr>
          <w:rStyle w:val="FontStyle18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18"/>
          <w:sz w:val="24"/>
          <w:szCs w:val="24"/>
        </w:rPr>
        <w:t xml:space="preserve">Энергия фотона, поглощенного при фотоэффекте, равна </w:t>
      </w:r>
      <w:r w:rsidRPr="000B42C6">
        <w:rPr>
          <w:rStyle w:val="FontStyle19"/>
          <w:sz w:val="24"/>
          <w:szCs w:val="24"/>
        </w:rPr>
        <w:t xml:space="preserve">Е. </w:t>
      </w:r>
      <w:r w:rsidRPr="000B42C6">
        <w:rPr>
          <w:rStyle w:val="FontStyle18"/>
          <w:sz w:val="24"/>
          <w:szCs w:val="24"/>
        </w:rPr>
        <w:t>Кинетическая энергия электрона, вылетевшего с по</w:t>
      </w:r>
      <w:r w:rsidRPr="000B42C6">
        <w:rPr>
          <w:rStyle w:val="FontStyle18"/>
          <w:sz w:val="24"/>
          <w:szCs w:val="24"/>
        </w:rPr>
        <w:softHyphen/>
        <w:t>верхности металла под действием этого фотона:</w:t>
      </w:r>
    </w:p>
    <w:p w:rsidR="00941FD0" w:rsidRPr="000B42C6" w:rsidRDefault="00941FD0" w:rsidP="00941FD0">
      <w:pPr>
        <w:pStyle w:val="Style2"/>
        <w:widowControl/>
        <w:jc w:val="left"/>
        <w:rPr>
          <w:rStyle w:val="FontStyle19"/>
          <w:sz w:val="24"/>
          <w:szCs w:val="24"/>
        </w:rPr>
      </w:pPr>
      <w:r w:rsidRPr="000B42C6">
        <w:rPr>
          <w:rStyle w:val="FontStyle18"/>
          <w:sz w:val="24"/>
          <w:szCs w:val="24"/>
        </w:rPr>
        <w:t xml:space="preserve">-: больше </w:t>
      </w:r>
      <w:r w:rsidRPr="000B42C6">
        <w:rPr>
          <w:rStyle w:val="FontStyle19"/>
          <w:sz w:val="24"/>
          <w:szCs w:val="24"/>
        </w:rPr>
        <w:t>Е</w:t>
      </w:r>
    </w:p>
    <w:p w:rsidR="00941FD0" w:rsidRPr="000B42C6" w:rsidRDefault="00941FD0" w:rsidP="00941FD0">
      <w:pPr>
        <w:pStyle w:val="Style2"/>
        <w:widowControl/>
        <w:jc w:val="left"/>
        <w:rPr>
          <w:rStyle w:val="FontStyle19"/>
          <w:sz w:val="24"/>
          <w:szCs w:val="24"/>
        </w:rPr>
      </w:pPr>
      <w:r w:rsidRPr="000B42C6">
        <w:rPr>
          <w:rStyle w:val="FontStyle18"/>
          <w:sz w:val="24"/>
          <w:szCs w:val="24"/>
        </w:rPr>
        <w:t xml:space="preserve">+: меньше </w:t>
      </w:r>
      <w:r w:rsidRPr="000B42C6">
        <w:rPr>
          <w:rStyle w:val="FontStyle19"/>
          <w:sz w:val="24"/>
          <w:szCs w:val="24"/>
        </w:rPr>
        <w:t>Е</w:t>
      </w:r>
    </w:p>
    <w:p w:rsidR="00941FD0" w:rsidRPr="000B42C6" w:rsidRDefault="00941FD0" w:rsidP="00941FD0">
      <w:pPr>
        <w:pStyle w:val="Style5"/>
        <w:widowControl/>
        <w:tabs>
          <w:tab w:val="left" w:pos="619"/>
        </w:tabs>
        <w:spacing w:line="240" w:lineRule="auto"/>
        <w:jc w:val="left"/>
        <w:rPr>
          <w:rStyle w:val="FontStyle16"/>
          <w:rFonts w:ascii="Times New Roman" w:hAnsi="Times New Roman"/>
        </w:rPr>
      </w:pPr>
      <w:r w:rsidRPr="000B42C6">
        <w:rPr>
          <w:rStyle w:val="FontStyle18"/>
          <w:sz w:val="24"/>
          <w:szCs w:val="24"/>
        </w:rPr>
        <w:t xml:space="preserve">-: равна </w:t>
      </w:r>
      <w:r w:rsidRPr="000B42C6">
        <w:rPr>
          <w:rStyle w:val="FontStyle19"/>
          <w:sz w:val="24"/>
          <w:szCs w:val="24"/>
        </w:rPr>
        <w:t>Е</w:t>
      </w:r>
    </w:p>
    <w:p w:rsidR="00941FD0" w:rsidRPr="000B42C6" w:rsidRDefault="00941FD0" w:rsidP="00941FD0">
      <w:pPr>
        <w:pStyle w:val="Style9"/>
        <w:widowControl/>
        <w:tabs>
          <w:tab w:val="left" w:pos="619"/>
        </w:tabs>
        <w:rPr>
          <w:rStyle w:val="FontStyle16"/>
          <w:rFonts w:ascii="Times New Roman" w:hAnsi="Times New Roman"/>
        </w:rPr>
      </w:pPr>
      <w:r w:rsidRPr="000B42C6">
        <w:rPr>
          <w:rStyle w:val="FontStyle18"/>
          <w:sz w:val="24"/>
          <w:szCs w:val="24"/>
        </w:rPr>
        <w:t xml:space="preserve">-: может быть больше или меньше </w:t>
      </w:r>
      <w:r w:rsidRPr="000B42C6">
        <w:rPr>
          <w:rStyle w:val="FontStyle19"/>
          <w:sz w:val="24"/>
          <w:szCs w:val="24"/>
        </w:rPr>
        <w:t xml:space="preserve">Е </w:t>
      </w:r>
      <w:r w:rsidRPr="000B42C6">
        <w:rPr>
          <w:rStyle w:val="FontStyle18"/>
          <w:sz w:val="24"/>
          <w:szCs w:val="24"/>
        </w:rPr>
        <w:t>при разных усло</w:t>
      </w:r>
      <w:r w:rsidRPr="000B42C6">
        <w:rPr>
          <w:rStyle w:val="FontStyle18"/>
          <w:sz w:val="24"/>
          <w:szCs w:val="24"/>
        </w:rPr>
        <w:softHyphen/>
        <w:t>виях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1}}фотоэффект; </w:t>
      </w:r>
      <w:r w:rsidRPr="000B42C6">
        <w:rPr>
          <w:lang w:val="en-US"/>
        </w:rPr>
        <w:t>t</w:t>
      </w:r>
      <w:r w:rsidRPr="000B42C6">
        <w:t>=90;</w:t>
      </w:r>
      <w:r w:rsidRPr="000B42C6">
        <w:rPr>
          <w:lang w:val="en-US"/>
        </w:rPr>
        <w:t>K</w:t>
      </w:r>
      <w:r w:rsidRPr="000B42C6">
        <w:t>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rPr>
          <w:rStyle w:val="FontStyle18"/>
          <w:sz w:val="24"/>
          <w:szCs w:val="24"/>
        </w:rPr>
      </w:pPr>
      <w:r w:rsidRPr="000B42C6">
        <w:rPr>
          <w:lang w:val="en-US"/>
        </w:rPr>
        <w:t>S</w:t>
      </w:r>
      <w:r w:rsidRPr="000B42C6">
        <w:t xml:space="preserve">: </w:t>
      </w:r>
      <w:r w:rsidRPr="000B42C6">
        <w:rPr>
          <w:rStyle w:val="FontStyle18"/>
          <w:sz w:val="24"/>
          <w:szCs w:val="24"/>
        </w:rPr>
        <w:t>Как изменится минимальная частота света, при которой возникает внешний фотоэффект, если пластинке сооб</w:t>
      </w:r>
      <w:r w:rsidRPr="000B42C6">
        <w:rPr>
          <w:rStyle w:val="FontStyle18"/>
          <w:sz w:val="24"/>
          <w:szCs w:val="24"/>
        </w:rPr>
        <w:softHyphen/>
        <w:t>щить отрицательный заряд?</w:t>
      </w:r>
    </w:p>
    <w:p w:rsidR="00941FD0" w:rsidRPr="000B42C6" w:rsidRDefault="00941FD0" w:rsidP="00941FD0">
      <w:pPr>
        <w:pStyle w:val="Style5"/>
        <w:widowControl/>
        <w:tabs>
          <w:tab w:val="left" w:pos="610"/>
        </w:tabs>
        <w:spacing w:line="240" w:lineRule="auto"/>
        <w:jc w:val="left"/>
        <w:rPr>
          <w:rStyle w:val="FontStyle16"/>
          <w:rFonts w:ascii="Times New Roman" w:hAnsi="Times New Roman"/>
        </w:rPr>
      </w:pPr>
      <w:r w:rsidRPr="000B42C6">
        <w:rPr>
          <w:rStyle w:val="FontStyle15"/>
          <w:b w:val="0"/>
        </w:rPr>
        <w:t>-: не</w:t>
      </w:r>
      <w:r w:rsidRPr="000B42C6">
        <w:rPr>
          <w:rStyle w:val="FontStyle15"/>
        </w:rPr>
        <w:t xml:space="preserve"> </w:t>
      </w:r>
      <w:r w:rsidRPr="000B42C6">
        <w:rPr>
          <w:rStyle w:val="FontStyle18"/>
          <w:sz w:val="24"/>
          <w:szCs w:val="24"/>
        </w:rPr>
        <w:t>изменится</w:t>
      </w:r>
    </w:p>
    <w:p w:rsidR="00941FD0" w:rsidRPr="000B42C6" w:rsidRDefault="00941FD0" w:rsidP="00941FD0">
      <w:pPr>
        <w:pStyle w:val="Style5"/>
        <w:widowControl/>
        <w:tabs>
          <w:tab w:val="left" w:pos="610"/>
        </w:tabs>
        <w:spacing w:line="240" w:lineRule="auto"/>
        <w:jc w:val="left"/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>-: увеличится</w:t>
      </w:r>
    </w:p>
    <w:p w:rsidR="00941FD0" w:rsidRPr="000B42C6" w:rsidRDefault="00941FD0" w:rsidP="00941FD0">
      <w:pPr>
        <w:pStyle w:val="Style5"/>
        <w:widowControl/>
        <w:tabs>
          <w:tab w:val="left" w:pos="610"/>
        </w:tabs>
        <w:spacing w:line="240" w:lineRule="auto"/>
        <w:jc w:val="left"/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>+: уменьшится</w:t>
      </w:r>
    </w:p>
    <w:p w:rsidR="00941FD0" w:rsidRPr="000B42C6" w:rsidRDefault="00941FD0" w:rsidP="00941FD0">
      <w:pPr>
        <w:pStyle w:val="Style4"/>
        <w:widowControl/>
        <w:spacing w:line="240" w:lineRule="auto"/>
        <w:jc w:val="left"/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>-: увеличится или уменьшится в зависимости от рода веществ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2}}фотоэффект; </w:t>
      </w:r>
      <w:r w:rsidRPr="000B42C6">
        <w:rPr>
          <w:lang w:val="en-US"/>
        </w:rPr>
        <w:t>t</w:t>
      </w:r>
      <w:r w:rsidRPr="000B42C6">
        <w:t>=90;</w:t>
      </w:r>
      <w:r w:rsidRPr="000B42C6">
        <w:rPr>
          <w:lang w:val="en-US"/>
        </w:rPr>
        <w:t>K</w:t>
      </w:r>
      <w:r w:rsidRPr="000B42C6">
        <w:t>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0"/>
        <w:widowControl/>
        <w:tabs>
          <w:tab w:val="left" w:pos="394"/>
        </w:tabs>
        <w:spacing w:line="240" w:lineRule="auto"/>
        <w:jc w:val="left"/>
        <w:rPr>
          <w:rStyle w:val="FontStyle18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18"/>
          <w:sz w:val="24"/>
          <w:szCs w:val="24"/>
        </w:rPr>
        <w:t>Как изменится минимальная частота, при которой возникает фотоэффект, если пластинке сообщить положительный заряд?</w:t>
      </w:r>
    </w:p>
    <w:p w:rsidR="00941FD0" w:rsidRPr="000B42C6" w:rsidRDefault="00941FD0" w:rsidP="00941FD0">
      <w:pPr>
        <w:pStyle w:val="Style2"/>
        <w:widowControl/>
        <w:jc w:val="left"/>
        <w:rPr>
          <w:rStyle w:val="FontStyle18"/>
          <w:sz w:val="24"/>
          <w:szCs w:val="24"/>
        </w:rPr>
      </w:pPr>
      <w:r w:rsidRPr="000B42C6">
        <w:rPr>
          <w:rStyle w:val="FontStyle16"/>
          <w:rFonts w:ascii="Times New Roman" w:hAnsi="Times New Roman"/>
        </w:rPr>
        <w:t xml:space="preserve">-: </w:t>
      </w:r>
      <w:r w:rsidRPr="000B42C6">
        <w:rPr>
          <w:rStyle w:val="FontStyle18"/>
          <w:sz w:val="24"/>
          <w:szCs w:val="24"/>
        </w:rPr>
        <w:t xml:space="preserve">не изменится </w:t>
      </w:r>
    </w:p>
    <w:p w:rsidR="00941FD0" w:rsidRPr="000B42C6" w:rsidRDefault="00941FD0" w:rsidP="00941FD0">
      <w:pPr>
        <w:pStyle w:val="Style2"/>
        <w:widowControl/>
        <w:jc w:val="left"/>
        <w:rPr>
          <w:rStyle w:val="FontStyle18"/>
          <w:sz w:val="24"/>
          <w:szCs w:val="24"/>
        </w:rPr>
      </w:pPr>
      <w:r w:rsidRPr="000B42C6">
        <w:rPr>
          <w:rStyle w:val="FontStyle16"/>
          <w:rFonts w:ascii="Times New Roman" w:hAnsi="Times New Roman"/>
        </w:rPr>
        <w:t xml:space="preserve">+: </w:t>
      </w:r>
      <w:r w:rsidRPr="000B42C6">
        <w:rPr>
          <w:rStyle w:val="FontStyle18"/>
          <w:sz w:val="24"/>
          <w:szCs w:val="24"/>
        </w:rPr>
        <w:t>увеличится</w:t>
      </w:r>
    </w:p>
    <w:p w:rsidR="00941FD0" w:rsidRPr="000B42C6" w:rsidRDefault="00941FD0" w:rsidP="00941FD0">
      <w:pPr>
        <w:pStyle w:val="Style5"/>
        <w:widowControl/>
        <w:tabs>
          <w:tab w:val="left" w:pos="610"/>
        </w:tabs>
        <w:spacing w:line="240" w:lineRule="auto"/>
        <w:jc w:val="left"/>
        <w:rPr>
          <w:rStyle w:val="FontStyle18"/>
          <w:sz w:val="24"/>
          <w:szCs w:val="24"/>
        </w:rPr>
      </w:pPr>
      <w:r w:rsidRPr="000B42C6">
        <w:rPr>
          <w:rStyle w:val="FontStyle16"/>
          <w:rFonts w:ascii="Times New Roman" w:hAnsi="Times New Roman"/>
        </w:rPr>
        <w:t xml:space="preserve">-: </w:t>
      </w:r>
      <w:r w:rsidRPr="000B42C6">
        <w:rPr>
          <w:rStyle w:val="FontStyle18"/>
          <w:sz w:val="24"/>
          <w:szCs w:val="24"/>
        </w:rPr>
        <w:t>уменьшится</w:t>
      </w:r>
    </w:p>
    <w:p w:rsidR="00941FD0" w:rsidRPr="000B42C6" w:rsidRDefault="00941FD0" w:rsidP="00941FD0">
      <w:pPr>
        <w:pStyle w:val="Style9"/>
        <w:widowControl/>
        <w:tabs>
          <w:tab w:val="left" w:pos="653"/>
        </w:tabs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>-: увеличится или уменьшится в зависимости от рода вещества</w:t>
      </w:r>
    </w:p>
    <w:p w:rsidR="00941FD0" w:rsidRPr="000044D5" w:rsidRDefault="00941FD0" w:rsidP="00941FD0">
      <w:r w:rsidRPr="000044D5">
        <w:t xml:space="preserve"> </w:t>
      </w:r>
    </w:p>
    <w:p w:rsidR="00941FD0" w:rsidRPr="000044D5" w:rsidRDefault="00941FD0" w:rsidP="00941FD0">
      <w:r w:rsidRPr="000B42C6">
        <w:rPr>
          <w:lang w:val="en-US"/>
        </w:rPr>
        <w:t>I</w:t>
      </w:r>
      <w:r w:rsidRPr="000044D5">
        <w:t>: {{53}}</w:t>
      </w:r>
      <w:r w:rsidRPr="000B42C6">
        <w:t>фотоэффект</w:t>
      </w:r>
      <w:r w:rsidRPr="000044D5">
        <w:t xml:space="preserve">; </w:t>
      </w:r>
      <w:r w:rsidRPr="000B42C6">
        <w:rPr>
          <w:lang w:val="en-US"/>
        </w:rPr>
        <w:t>t</w:t>
      </w:r>
      <w:r w:rsidRPr="000044D5">
        <w:t>=120;</w:t>
      </w:r>
      <w:r w:rsidRPr="000B42C6">
        <w:rPr>
          <w:lang w:val="en-US"/>
        </w:rPr>
        <w:t>K</w:t>
      </w:r>
      <w:r w:rsidRPr="000044D5">
        <w:t>=</w:t>
      </w:r>
      <w:r w:rsidRPr="000B42C6">
        <w:rPr>
          <w:lang w:val="en-US"/>
        </w:rPr>
        <w:t>C</w:t>
      </w:r>
      <w:r w:rsidRPr="000044D5">
        <w:t>;</w:t>
      </w:r>
      <w:r w:rsidRPr="000B42C6">
        <w:t>М</w:t>
      </w:r>
      <w:r w:rsidRPr="000044D5">
        <w:t>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6"/>
        <w:widowControl/>
        <w:tabs>
          <w:tab w:val="left" w:pos="394"/>
        </w:tabs>
        <w:spacing w:line="240" w:lineRule="auto"/>
        <w:rPr>
          <w:rStyle w:val="FontStyle18"/>
          <w:sz w:val="24"/>
          <w:szCs w:val="24"/>
        </w:rPr>
      </w:pPr>
      <w:r w:rsidRPr="000B42C6">
        <w:rPr>
          <w:lang w:val="en-US"/>
        </w:rPr>
        <w:t>S</w:t>
      </w:r>
      <w:r w:rsidRPr="000B42C6">
        <w:t xml:space="preserve">: </w:t>
      </w:r>
      <w:r w:rsidRPr="000B42C6">
        <w:rPr>
          <w:rStyle w:val="FontStyle18"/>
          <w:sz w:val="24"/>
          <w:szCs w:val="24"/>
        </w:rPr>
        <w:t xml:space="preserve">При освещении катода вакуумного фотоэлемента потоком монохроматического света происходит освобождение фотоэлектронов. Как изменится максимальная энергия вылетевших фотоэлектронов при уменьшении частоты падающего света в </w:t>
      </w:r>
      <w:r w:rsidRPr="000B42C6">
        <w:rPr>
          <w:rStyle w:val="FontStyle16"/>
        </w:rPr>
        <w:t xml:space="preserve">2 </w:t>
      </w:r>
      <w:r w:rsidRPr="000B42C6">
        <w:rPr>
          <w:rStyle w:val="FontStyle18"/>
          <w:sz w:val="24"/>
          <w:szCs w:val="24"/>
        </w:rPr>
        <w:t>раза?</w:t>
      </w:r>
    </w:p>
    <w:p w:rsidR="00941FD0" w:rsidRPr="000B42C6" w:rsidRDefault="00941FD0" w:rsidP="00941FD0">
      <w:pPr>
        <w:pStyle w:val="Style5"/>
        <w:widowControl/>
        <w:tabs>
          <w:tab w:val="left" w:pos="672"/>
        </w:tabs>
        <w:spacing w:line="240" w:lineRule="auto"/>
        <w:jc w:val="left"/>
        <w:rPr>
          <w:rStyle w:val="FontStyle16"/>
          <w:rFonts w:ascii="Times New Roman" w:hAnsi="Times New Roman"/>
        </w:rPr>
      </w:pPr>
      <w:r w:rsidRPr="000B42C6">
        <w:rPr>
          <w:rStyle w:val="FontStyle18"/>
          <w:sz w:val="24"/>
          <w:szCs w:val="24"/>
        </w:rPr>
        <w:t xml:space="preserve">-: увеличится в </w:t>
      </w:r>
      <w:r w:rsidRPr="000B42C6">
        <w:rPr>
          <w:rStyle w:val="FontStyle16"/>
          <w:rFonts w:ascii="Times New Roman" w:hAnsi="Times New Roman"/>
        </w:rPr>
        <w:t xml:space="preserve">2 </w:t>
      </w:r>
      <w:r w:rsidRPr="000B42C6">
        <w:rPr>
          <w:rStyle w:val="FontStyle18"/>
          <w:sz w:val="24"/>
          <w:szCs w:val="24"/>
        </w:rPr>
        <w:t>раза</w:t>
      </w:r>
    </w:p>
    <w:p w:rsidR="00941FD0" w:rsidRPr="000B42C6" w:rsidRDefault="00941FD0" w:rsidP="00941FD0">
      <w:pPr>
        <w:pStyle w:val="Style12"/>
        <w:widowControl/>
        <w:tabs>
          <w:tab w:val="left" w:pos="672"/>
        </w:tabs>
        <w:spacing w:line="240" w:lineRule="auto"/>
        <w:ind w:firstLine="0"/>
        <w:jc w:val="left"/>
        <w:rPr>
          <w:rStyle w:val="FontStyle18"/>
          <w:spacing w:val="30"/>
          <w:sz w:val="24"/>
          <w:szCs w:val="24"/>
        </w:rPr>
      </w:pPr>
      <w:r w:rsidRPr="000B42C6">
        <w:rPr>
          <w:rStyle w:val="FontStyle18"/>
          <w:sz w:val="24"/>
          <w:szCs w:val="24"/>
        </w:rPr>
        <w:t xml:space="preserve">-: уменьшится в </w:t>
      </w:r>
      <w:r w:rsidRPr="000B42C6">
        <w:rPr>
          <w:rStyle w:val="FontStyle16"/>
          <w:rFonts w:ascii="Times New Roman" w:hAnsi="Times New Roman"/>
        </w:rPr>
        <w:t xml:space="preserve">2 </w:t>
      </w:r>
      <w:r w:rsidRPr="000B42C6">
        <w:rPr>
          <w:rStyle w:val="FontStyle18"/>
          <w:sz w:val="24"/>
          <w:szCs w:val="24"/>
        </w:rPr>
        <w:t xml:space="preserve">раза </w:t>
      </w:r>
    </w:p>
    <w:p w:rsidR="00941FD0" w:rsidRPr="000B42C6" w:rsidRDefault="00941FD0" w:rsidP="00941FD0">
      <w:pPr>
        <w:pStyle w:val="Style12"/>
        <w:widowControl/>
        <w:tabs>
          <w:tab w:val="left" w:pos="672"/>
        </w:tabs>
        <w:spacing w:line="240" w:lineRule="auto"/>
        <w:ind w:firstLine="0"/>
        <w:jc w:val="left"/>
        <w:rPr>
          <w:rStyle w:val="FontStyle16"/>
          <w:rFonts w:ascii="Times New Roman" w:hAnsi="Times New Roman"/>
        </w:rPr>
      </w:pPr>
      <w:r w:rsidRPr="000B42C6">
        <w:rPr>
          <w:rStyle w:val="FontStyle18"/>
          <w:sz w:val="24"/>
          <w:szCs w:val="24"/>
        </w:rPr>
        <w:t xml:space="preserve">+: уменьшится более чем в </w:t>
      </w:r>
      <w:r w:rsidRPr="000B42C6">
        <w:rPr>
          <w:rStyle w:val="FontStyle16"/>
          <w:rFonts w:ascii="Times New Roman" w:hAnsi="Times New Roman"/>
        </w:rPr>
        <w:t xml:space="preserve">2 </w:t>
      </w:r>
      <w:r w:rsidRPr="000B42C6">
        <w:rPr>
          <w:rStyle w:val="FontStyle18"/>
          <w:sz w:val="24"/>
          <w:szCs w:val="24"/>
        </w:rPr>
        <w:t>раза</w:t>
      </w:r>
    </w:p>
    <w:p w:rsidR="00941FD0" w:rsidRPr="000B42C6" w:rsidRDefault="00941FD0" w:rsidP="00941FD0">
      <w:pPr>
        <w:pStyle w:val="Style4"/>
        <w:widowControl/>
        <w:spacing w:line="240" w:lineRule="auto"/>
        <w:jc w:val="left"/>
        <w:rPr>
          <w:rStyle w:val="FontStyle18"/>
          <w:sz w:val="24"/>
          <w:szCs w:val="24"/>
        </w:rPr>
      </w:pPr>
      <w:r w:rsidRPr="000B42C6">
        <w:rPr>
          <w:rStyle w:val="FontStyle16"/>
          <w:rFonts w:ascii="Times New Roman" w:hAnsi="Times New Roman"/>
        </w:rPr>
        <w:t xml:space="preserve">-: </w:t>
      </w:r>
      <w:r w:rsidRPr="000B42C6">
        <w:rPr>
          <w:rStyle w:val="FontStyle18"/>
          <w:sz w:val="24"/>
          <w:szCs w:val="24"/>
        </w:rPr>
        <w:t xml:space="preserve">уменьшится менее чем в </w:t>
      </w:r>
      <w:r w:rsidRPr="000B42C6">
        <w:rPr>
          <w:rStyle w:val="FontStyle16"/>
          <w:rFonts w:ascii="Times New Roman" w:hAnsi="Times New Roman"/>
        </w:rPr>
        <w:t xml:space="preserve">2 </w:t>
      </w:r>
      <w:r w:rsidRPr="000B42C6">
        <w:rPr>
          <w:rStyle w:val="FontStyle18"/>
          <w:sz w:val="24"/>
          <w:szCs w:val="24"/>
        </w:rPr>
        <w:t>раз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4}}фотоэффект; </w:t>
      </w:r>
      <w:r w:rsidRPr="000B42C6">
        <w:rPr>
          <w:lang w:val="en-US"/>
        </w:rPr>
        <w:t>t</w:t>
      </w:r>
      <w:r w:rsidRPr="000B42C6">
        <w:t>=90;</w:t>
      </w:r>
      <w:r w:rsidRPr="000B42C6">
        <w:rPr>
          <w:lang w:val="en-US"/>
        </w:rPr>
        <w:t>K</w:t>
      </w:r>
      <w:r w:rsidRPr="000B42C6">
        <w:t>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5"/>
        <w:widowControl/>
        <w:spacing w:line="240" w:lineRule="auto"/>
        <w:jc w:val="left"/>
        <w:rPr>
          <w:rStyle w:val="FontStyle3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>:</w:t>
      </w:r>
      <w:r w:rsidRPr="000B42C6">
        <w:rPr>
          <w:rStyle w:val="Style24"/>
          <w:rFonts w:ascii="Times New Roman" w:hAnsi="Times New Roman"/>
        </w:rPr>
        <w:t xml:space="preserve"> </w:t>
      </w:r>
      <w:r w:rsidRPr="000B42C6">
        <w:rPr>
          <w:rStyle w:val="FontStyle36"/>
          <w:rFonts w:ascii="Times New Roman" w:hAnsi="Times New Roman"/>
        </w:rPr>
        <w:t xml:space="preserve">На неподвижную пластину из никеля падает электромагнитное излучение, энергия фотонов которого равна </w:t>
      </w:r>
      <w:r w:rsidRPr="000B42C6">
        <w:rPr>
          <w:rStyle w:val="FontStyle34"/>
          <w:rFonts w:ascii="Times New Roman" w:hAnsi="Times New Roman"/>
        </w:rPr>
        <w:t xml:space="preserve">8 </w:t>
      </w:r>
      <w:r w:rsidRPr="000B42C6">
        <w:rPr>
          <w:rStyle w:val="FontStyle36"/>
          <w:rFonts w:ascii="Times New Roman" w:hAnsi="Times New Roman"/>
        </w:rPr>
        <w:t>эВ. При этом в результате фотоэффекта из пластины вылетают электроны с максимальной кинетической энергией 3 эВ. Чему равна работа выхода электронов из никеля?</w:t>
      </w:r>
    </w:p>
    <w:p w:rsidR="00941FD0" w:rsidRPr="000B42C6" w:rsidRDefault="00941FD0" w:rsidP="00941FD0">
      <w:pPr>
        <w:pStyle w:val="Style18"/>
        <w:widowControl/>
        <w:spacing w:line="240" w:lineRule="auto"/>
        <w:rPr>
          <w:rStyle w:val="FontStyle36"/>
          <w:rFonts w:ascii="Times New Roman" w:hAnsi="Times New Roman"/>
        </w:rPr>
      </w:pPr>
      <w:r w:rsidRPr="000B42C6">
        <w:rPr>
          <w:rStyle w:val="FontStyle36"/>
          <w:rFonts w:ascii="Times New Roman" w:hAnsi="Times New Roman"/>
        </w:rPr>
        <w:t>-: 11 эВ</w:t>
      </w:r>
    </w:p>
    <w:p w:rsidR="00941FD0" w:rsidRPr="000B42C6" w:rsidRDefault="00941FD0" w:rsidP="00941FD0">
      <w:pPr>
        <w:pStyle w:val="Style7"/>
        <w:widowControl/>
        <w:spacing w:line="240" w:lineRule="auto"/>
        <w:ind w:firstLine="0"/>
        <w:rPr>
          <w:rStyle w:val="FontStyle36"/>
          <w:rFonts w:ascii="Times New Roman" w:hAnsi="Times New Roman"/>
        </w:rPr>
      </w:pPr>
      <w:r w:rsidRPr="000B42C6">
        <w:rPr>
          <w:rStyle w:val="FontStyle34"/>
          <w:rFonts w:ascii="Times New Roman" w:hAnsi="Times New Roman"/>
          <w:i w:val="0"/>
        </w:rPr>
        <w:t xml:space="preserve">+: 5 </w:t>
      </w:r>
      <w:r w:rsidRPr="000B42C6">
        <w:rPr>
          <w:rStyle w:val="FontStyle36"/>
          <w:rFonts w:ascii="Times New Roman" w:hAnsi="Times New Roman"/>
        </w:rPr>
        <w:t>эВ</w:t>
      </w:r>
    </w:p>
    <w:p w:rsidR="00941FD0" w:rsidRPr="000B42C6" w:rsidRDefault="00941FD0" w:rsidP="00941FD0">
      <w:pPr>
        <w:pStyle w:val="Style8"/>
        <w:widowControl/>
        <w:tabs>
          <w:tab w:val="left" w:pos="283"/>
        </w:tabs>
        <w:spacing w:line="240" w:lineRule="auto"/>
        <w:ind w:firstLine="0"/>
        <w:rPr>
          <w:rStyle w:val="FontStyle36"/>
          <w:rFonts w:ascii="Times New Roman" w:hAnsi="Times New Roman"/>
        </w:rPr>
      </w:pPr>
      <w:r w:rsidRPr="000B42C6">
        <w:rPr>
          <w:rStyle w:val="FontStyle36"/>
          <w:rFonts w:ascii="Times New Roman" w:hAnsi="Times New Roman"/>
        </w:rPr>
        <w:t>-: 3 эВ</w:t>
      </w:r>
    </w:p>
    <w:p w:rsidR="00941FD0" w:rsidRPr="000B42C6" w:rsidRDefault="00941FD0" w:rsidP="00941FD0">
      <w:pPr>
        <w:pStyle w:val="Style9"/>
        <w:widowControl/>
        <w:tabs>
          <w:tab w:val="left" w:pos="283"/>
        </w:tabs>
        <w:rPr>
          <w:rStyle w:val="FontStyle34"/>
          <w:rFonts w:ascii="Times New Roman" w:hAnsi="Times New Roman"/>
          <w:i w:val="0"/>
        </w:rPr>
      </w:pPr>
      <w:r w:rsidRPr="000B42C6">
        <w:rPr>
          <w:rStyle w:val="FontStyle34"/>
          <w:rFonts w:ascii="Times New Roman" w:hAnsi="Times New Roman"/>
          <w:i w:val="0"/>
        </w:rPr>
        <w:t xml:space="preserve">-: 8 </w:t>
      </w:r>
      <w:r w:rsidRPr="000B42C6">
        <w:rPr>
          <w:rStyle w:val="FontStyle36"/>
          <w:rFonts w:ascii="Times New Roman" w:hAnsi="Times New Roman"/>
        </w:rPr>
        <w:t>э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5}}фотоэффект; </w:t>
      </w:r>
      <w:r w:rsidRPr="000B42C6">
        <w:rPr>
          <w:lang w:val="en-US"/>
        </w:rPr>
        <w:t>t</w:t>
      </w:r>
      <w:r w:rsidRPr="000B42C6">
        <w:t>=120;</w:t>
      </w:r>
      <w:r w:rsidRPr="000B42C6">
        <w:rPr>
          <w:lang w:val="en-US"/>
        </w:rPr>
        <w:t>K</w:t>
      </w:r>
      <w:r w:rsidRPr="000B42C6">
        <w:t>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"/>
        <w:widowControl/>
        <w:jc w:val="left"/>
        <w:rPr>
          <w:rStyle w:val="FontStyle3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lastRenderedPageBreak/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36"/>
          <w:rFonts w:ascii="Times New Roman" w:hAnsi="Times New Roman"/>
        </w:rPr>
        <w:t>Энергия фотона, соответствующая красной границе фо</w:t>
      </w:r>
      <w:r w:rsidRPr="000B42C6">
        <w:rPr>
          <w:rStyle w:val="FontStyle36"/>
          <w:rFonts w:ascii="Times New Roman" w:hAnsi="Times New Roman"/>
        </w:rPr>
        <w:softHyphen/>
        <w:t xml:space="preserve">тоэффекта для калия, равна </w:t>
      </w:r>
      <w:r w:rsidRPr="000B42C6">
        <w:rPr>
          <w:rStyle w:val="FontStyle36"/>
          <w:rFonts w:ascii="Times New Roman" w:hAnsi="Times New Roman"/>
          <w:position w:val="-10"/>
        </w:rPr>
        <w:object w:dxaOrig="980" w:dyaOrig="360">
          <v:shape id="_x0000_i1613" type="#_x0000_t75" style="width:48.75pt;height:18pt" o:ole="">
            <v:imagedata r:id="rId1067" o:title=""/>
          </v:shape>
          <o:OLEObject Type="Embed" ProgID="Equation.DSMT4" ShapeID="_x0000_i1613" DrawAspect="Content" ObjectID="_1450704804" r:id="rId1068"/>
        </w:object>
      </w:r>
      <w:r w:rsidRPr="000B42C6">
        <w:rPr>
          <w:rStyle w:val="FontStyle36"/>
          <w:rFonts w:ascii="Times New Roman" w:hAnsi="Times New Roman"/>
        </w:rPr>
        <w:t xml:space="preserve">Дж. Определите максимальную кинетическую энергию фотоэлектронов, если на металл падает свет, энергия фотонов которого равна </w:t>
      </w:r>
      <w:r w:rsidRPr="000B42C6">
        <w:rPr>
          <w:rStyle w:val="FontStyle36"/>
          <w:rFonts w:ascii="Times New Roman" w:hAnsi="Times New Roman"/>
          <w:position w:val="-6"/>
        </w:rPr>
        <w:object w:dxaOrig="520" w:dyaOrig="320">
          <v:shape id="_x0000_i1614" type="#_x0000_t75" style="width:26.25pt;height:15.75pt" o:ole="">
            <v:imagedata r:id="rId1069" o:title=""/>
          </v:shape>
          <o:OLEObject Type="Embed" ProgID="Equation.DSMT4" ShapeID="_x0000_i1614" DrawAspect="Content" ObjectID="_1450704805" r:id="rId1070"/>
        </w:object>
      </w:r>
      <w:r w:rsidRPr="000B42C6">
        <w:rPr>
          <w:rStyle w:val="FontStyle36"/>
          <w:rFonts w:ascii="Times New Roman" w:hAnsi="Times New Roman"/>
        </w:rPr>
        <w:t>Дж.</w:t>
      </w:r>
    </w:p>
    <w:p w:rsidR="00941FD0" w:rsidRPr="000B42C6" w:rsidRDefault="00941FD0" w:rsidP="00941FD0">
      <w:pPr>
        <w:pStyle w:val="Style18"/>
        <w:widowControl/>
        <w:spacing w:line="240" w:lineRule="auto"/>
        <w:rPr>
          <w:rStyle w:val="FontStyle36"/>
          <w:rFonts w:ascii="Times New Roman" w:hAnsi="Times New Roman"/>
        </w:rPr>
      </w:pPr>
      <w:r w:rsidRPr="000B42C6">
        <w:rPr>
          <w:rStyle w:val="FontStyle36"/>
          <w:rFonts w:ascii="Times New Roman" w:hAnsi="Times New Roman"/>
        </w:rPr>
        <w:t xml:space="preserve">+: </w:t>
      </w:r>
      <w:r w:rsidRPr="000B42C6">
        <w:rPr>
          <w:rStyle w:val="FontStyle36"/>
          <w:rFonts w:ascii="Times New Roman" w:hAnsi="Times New Roman"/>
          <w:position w:val="-10"/>
        </w:rPr>
        <w:object w:dxaOrig="960" w:dyaOrig="360">
          <v:shape id="_x0000_i1615" type="#_x0000_t75" style="width:48pt;height:18pt" o:ole="">
            <v:imagedata r:id="rId1071" o:title=""/>
          </v:shape>
          <o:OLEObject Type="Embed" ProgID="Equation.DSMT4" ShapeID="_x0000_i1615" DrawAspect="Content" ObjectID="_1450704806" r:id="rId1072"/>
        </w:object>
      </w:r>
      <w:r w:rsidRPr="000B42C6">
        <w:rPr>
          <w:rStyle w:val="FontStyle36"/>
          <w:rFonts w:ascii="Times New Roman" w:hAnsi="Times New Roman"/>
        </w:rPr>
        <w:t>Дж</w:t>
      </w:r>
    </w:p>
    <w:p w:rsidR="00941FD0" w:rsidRPr="000B42C6" w:rsidRDefault="00941FD0" w:rsidP="00941FD0">
      <w:pPr>
        <w:pStyle w:val="Style21"/>
        <w:widowControl/>
        <w:tabs>
          <w:tab w:val="left" w:pos="283"/>
        </w:tabs>
        <w:spacing w:line="240" w:lineRule="auto"/>
        <w:ind w:firstLine="0"/>
        <w:rPr>
          <w:rStyle w:val="FontStyle36"/>
          <w:rFonts w:ascii="Times New Roman" w:hAnsi="Times New Roman"/>
        </w:rPr>
      </w:pPr>
      <w:r w:rsidRPr="000B42C6">
        <w:rPr>
          <w:rStyle w:val="FontStyle36"/>
          <w:rFonts w:ascii="Times New Roman" w:hAnsi="Times New Roman"/>
        </w:rPr>
        <w:t>-: 0 Дж</w:t>
      </w:r>
    </w:p>
    <w:p w:rsidR="00941FD0" w:rsidRPr="000B42C6" w:rsidRDefault="00941FD0" w:rsidP="00941FD0">
      <w:pPr>
        <w:pStyle w:val="Style21"/>
        <w:widowControl/>
        <w:tabs>
          <w:tab w:val="left" w:pos="283"/>
        </w:tabs>
        <w:spacing w:line="240" w:lineRule="auto"/>
        <w:ind w:firstLine="0"/>
        <w:rPr>
          <w:rStyle w:val="FontStyle36"/>
          <w:rFonts w:ascii="Times New Roman" w:hAnsi="Times New Roman"/>
        </w:rPr>
      </w:pPr>
      <w:r w:rsidRPr="000B42C6">
        <w:rPr>
          <w:rStyle w:val="FontStyle36"/>
          <w:rFonts w:ascii="Times New Roman" w:hAnsi="Times New Roman"/>
        </w:rPr>
        <w:t xml:space="preserve">-: </w:t>
      </w:r>
      <w:r w:rsidRPr="000B42C6">
        <w:rPr>
          <w:rStyle w:val="FontStyle36"/>
          <w:rFonts w:ascii="Times New Roman" w:hAnsi="Times New Roman"/>
          <w:position w:val="-10"/>
        </w:rPr>
        <w:object w:dxaOrig="1040" w:dyaOrig="360">
          <v:shape id="_x0000_i1616" type="#_x0000_t75" style="width:51.75pt;height:18pt" o:ole="">
            <v:imagedata r:id="rId1073" o:title=""/>
          </v:shape>
          <o:OLEObject Type="Embed" ProgID="Equation.DSMT4" ShapeID="_x0000_i1616" DrawAspect="Content" ObjectID="_1450704807" r:id="rId1074"/>
        </w:object>
      </w:r>
      <w:r w:rsidRPr="000B42C6">
        <w:rPr>
          <w:rStyle w:val="FontStyle36"/>
          <w:rFonts w:ascii="Times New Roman" w:hAnsi="Times New Roman"/>
        </w:rPr>
        <w:t>Дж</w:t>
      </w:r>
    </w:p>
    <w:p w:rsidR="00941FD0" w:rsidRPr="000B42C6" w:rsidRDefault="00941FD0" w:rsidP="00941FD0">
      <w:pPr>
        <w:pStyle w:val="Style21"/>
        <w:widowControl/>
        <w:tabs>
          <w:tab w:val="left" w:pos="283"/>
        </w:tabs>
        <w:spacing w:line="240" w:lineRule="auto"/>
        <w:ind w:firstLine="0"/>
        <w:rPr>
          <w:rStyle w:val="FontStyle36"/>
          <w:rFonts w:ascii="Times New Roman" w:hAnsi="Times New Roman"/>
        </w:rPr>
      </w:pPr>
      <w:r w:rsidRPr="000B42C6">
        <w:rPr>
          <w:rStyle w:val="FontStyle36"/>
          <w:rFonts w:ascii="Times New Roman" w:hAnsi="Times New Roman"/>
        </w:rPr>
        <w:t xml:space="preserve">-: </w:t>
      </w:r>
      <w:r w:rsidRPr="000B42C6">
        <w:rPr>
          <w:rStyle w:val="FontStyle36"/>
          <w:rFonts w:ascii="Times New Roman" w:hAnsi="Times New Roman"/>
          <w:position w:val="-10"/>
        </w:rPr>
        <w:object w:dxaOrig="980" w:dyaOrig="360">
          <v:shape id="_x0000_i1617" type="#_x0000_t75" style="width:48.75pt;height:18pt" o:ole="">
            <v:imagedata r:id="rId1075" o:title=""/>
          </v:shape>
          <o:OLEObject Type="Embed" ProgID="Equation.DSMT4" ShapeID="_x0000_i1617" DrawAspect="Content" ObjectID="_1450704808" r:id="rId1076"/>
        </w:object>
      </w:r>
      <w:r w:rsidRPr="000B42C6">
        <w:rPr>
          <w:rStyle w:val="FontStyle36"/>
          <w:rFonts w:ascii="Times New Roman" w:hAnsi="Times New Roman"/>
        </w:rPr>
        <w:t>Дж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6}}фотоэффект; </w:t>
      </w:r>
      <w:r w:rsidRPr="000B42C6">
        <w:rPr>
          <w:lang w:val="en-US"/>
        </w:rPr>
        <w:t>t</w:t>
      </w:r>
      <w:r w:rsidRPr="000B42C6">
        <w:t>=120;</w:t>
      </w:r>
      <w:r w:rsidRPr="000B42C6">
        <w:rPr>
          <w:lang w:val="en-US"/>
        </w:rPr>
        <w:t>K</w:t>
      </w:r>
      <w:r w:rsidRPr="000B42C6">
        <w:t>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4"/>
        <w:widowControl/>
        <w:spacing w:line="240" w:lineRule="auto"/>
        <w:ind w:firstLine="0"/>
        <w:jc w:val="left"/>
        <w:rPr>
          <w:rStyle w:val="FontStyle3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36"/>
          <w:rFonts w:ascii="Times New Roman" w:hAnsi="Times New Roman"/>
        </w:rPr>
        <w:t>Красная граница фотоэффекта исследуемого металла соответствует длине волны  600 нм. Какова дли</w:t>
      </w:r>
      <w:r w:rsidRPr="000B42C6">
        <w:rPr>
          <w:rStyle w:val="FontStyle36"/>
          <w:rFonts w:ascii="Times New Roman" w:hAnsi="Times New Roman"/>
        </w:rPr>
        <w:softHyphen/>
        <w:t xml:space="preserve">на волны света, выбивающего из него фотоэлектроны, максимальная кинетическая энергия которых в </w:t>
      </w:r>
      <w:r w:rsidRPr="000B42C6">
        <w:rPr>
          <w:rStyle w:val="FontStyle34"/>
          <w:rFonts w:ascii="Times New Roman" w:hAnsi="Times New Roman"/>
        </w:rPr>
        <w:t xml:space="preserve">2 </w:t>
      </w:r>
      <w:r w:rsidRPr="000B42C6">
        <w:rPr>
          <w:rStyle w:val="FontStyle36"/>
          <w:rFonts w:ascii="Times New Roman" w:hAnsi="Times New Roman"/>
        </w:rPr>
        <w:t>раза меньше работы выхода?</w:t>
      </w:r>
    </w:p>
    <w:p w:rsidR="00941FD0" w:rsidRPr="000B42C6" w:rsidRDefault="00941FD0" w:rsidP="00941FD0">
      <w:pPr>
        <w:pStyle w:val="Style25"/>
        <w:widowControl/>
        <w:spacing w:line="240" w:lineRule="auto"/>
        <w:jc w:val="left"/>
        <w:rPr>
          <w:rStyle w:val="FontStyle36"/>
          <w:rFonts w:ascii="Times New Roman" w:hAnsi="Times New Roman"/>
        </w:rPr>
      </w:pPr>
      <w:r w:rsidRPr="000B42C6">
        <w:rPr>
          <w:rStyle w:val="FontStyle36"/>
          <w:rFonts w:ascii="Times New Roman" w:hAnsi="Times New Roman"/>
        </w:rPr>
        <w:t xml:space="preserve">-: 300 нм </w:t>
      </w:r>
    </w:p>
    <w:p w:rsidR="00941FD0" w:rsidRPr="000B42C6" w:rsidRDefault="00941FD0" w:rsidP="00941FD0">
      <w:pPr>
        <w:pStyle w:val="Style25"/>
        <w:widowControl/>
        <w:spacing w:line="240" w:lineRule="auto"/>
        <w:jc w:val="left"/>
        <w:rPr>
          <w:rStyle w:val="FontStyle36"/>
          <w:rFonts w:ascii="Times New Roman" w:hAnsi="Times New Roman"/>
        </w:rPr>
      </w:pPr>
      <w:r w:rsidRPr="000B42C6">
        <w:rPr>
          <w:rStyle w:val="FontStyle36"/>
          <w:rFonts w:ascii="Times New Roman" w:hAnsi="Times New Roman"/>
        </w:rPr>
        <w:t>+: 400 нм</w:t>
      </w:r>
    </w:p>
    <w:p w:rsidR="00941FD0" w:rsidRPr="000B42C6" w:rsidRDefault="00941FD0" w:rsidP="00941FD0">
      <w:pPr>
        <w:pStyle w:val="Style27"/>
        <w:widowControl/>
        <w:tabs>
          <w:tab w:val="left" w:pos="283"/>
        </w:tabs>
        <w:spacing w:line="240" w:lineRule="auto"/>
        <w:ind w:firstLine="0"/>
        <w:rPr>
          <w:rStyle w:val="FontStyle36"/>
          <w:rFonts w:ascii="Times New Roman" w:hAnsi="Times New Roman"/>
        </w:rPr>
      </w:pPr>
      <w:r w:rsidRPr="000B42C6">
        <w:rPr>
          <w:rStyle w:val="FontStyle36"/>
          <w:rFonts w:ascii="Times New Roman" w:hAnsi="Times New Roman"/>
        </w:rPr>
        <w:t>-: 900 нм</w:t>
      </w:r>
    </w:p>
    <w:p w:rsidR="00941FD0" w:rsidRPr="000B42C6" w:rsidRDefault="00941FD0" w:rsidP="00941FD0">
      <w:pPr>
        <w:pStyle w:val="Style27"/>
        <w:widowControl/>
        <w:tabs>
          <w:tab w:val="left" w:pos="283"/>
        </w:tabs>
        <w:spacing w:line="240" w:lineRule="auto"/>
        <w:ind w:firstLine="0"/>
        <w:rPr>
          <w:rStyle w:val="FontStyle36"/>
          <w:rFonts w:ascii="Times New Roman" w:hAnsi="Times New Roman"/>
        </w:rPr>
      </w:pPr>
      <w:r w:rsidRPr="000B42C6">
        <w:rPr>
          <w:rStyle w:val="FontStyle36"/>
          <w:rFonts w:ascii="Times New Roman" w:hAnsi="Times New Roman"/>
        </w:rPr>
        <w:t>-: 1200 н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7}}фотоэффект; </w:t>
      </w:r>
      <w:r w:rsidRPr="000B42C6">
        <w:rPr>
          <w:lang w:val="en-US"/>
        </w:rPr>
        <w:t>t</w:t>
      </w:r>
      <w:r w:rsidRPr="000B42C6">
        <w:t>=120;</w:t>
      </w:r>
      <w:r w:rsidRPr="000B42C6">
        <w:rPr>
          <w:lang w:val="en-US"/>
        </w:rPr>
        <w:t>K</w:t>
      </w:r>
      <w:r w:rsidRPr="000B42C6">
        <w:t>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4"/>
        <w:widowControl/>
        <w:spacing w:line="240" w:lineRule="auto"/>
        <w:ind w:firstLine="0"/>
        <w:jc w:val="left"/>
        <w:rPr>
          <w:rStyle w:val="FontStyle3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36"/>
          <w:rFonts w:ascii="Times New Roman" w:hAnsi="Times New Roman"/>
        </w:rPr>
        <w:t>Красная граница фотоэффекта исследуемого металла со</w:t>
      </w:r>
      <w:r w:rsidRPr="000B42C6">
        <w:rPr>
          <w:rStyle w:val="FontStyle36"/>
          <w:rFonts w:ascii="Times New Roman" w:hAnsi="Times New Roman"/>
        </w:rPr>
        <w:softHyphen/>
        <w:t xml:space="preserve">ответствует длине волны  600 нм. При освещении этого металла светом с некоторой длиной волны  </w:t>
      </w:r>
      <w:r w:rsidRPr="000B42C6">
        <w:rPr>
          <w:rStyle w:val="FontStyle37"/>
          <w:rFonts w:ascii="Times New Roman" w:hAnsi="Times New Roman"/>
        </w:rPr>
        <w:t xml:space="preserve"> </w:t>
      </w:r>
      <w:r w:rsidRPr="000B42C6">
        <w:rPr>
          <w:rStyle w:val="FontStyle36"/>
          <w:rFonts w:ascii="Times New Roman" w:hAnsi="Times New Roman"/>
        </w:rPr>
        <w:t>максимальная кинетическая энергия выбитых из него фотоэлектронов в 3 раза меньше энергии падающего света. Чему равна длина волны  падающего света?</w:t>
      </w:r>
    </w:p>
    <w:p w:rsidR="00941FD0" w:rsidRPr="000B42C6" w:rsidRDefault="00941FD0" w:rsidP="00941FD0">
      <w:pPr>
        <w:pStyle w:val="Style26"/>
        <w:widowControl/>
        <w:tabs>
          <w:tab w:val="left" w:pos="701"/>
          <w:tab w:val="left" w:pos="3048"/>
        </w:tabs>
        <w:rPr>
          <w:rStyle w:val="FontStyle36"/>
          <w:rFonts w:ascii="Times New Roman" w:hAnsi="Times New Roman"/>
        </w:rPr>
      </w:pPr>
      <w:r w:rsidRPr="000B42C6">
        <w:rPr>
          <w:rStyle w:val="FontStyle36"/>
          <w:rFonts w:ascii="Times New Roman" w:hAnsi="Times New Roman"/>
        </w:rPr>
        <w:t>-: 133 нм</w:t>
      </w:r>
    </w:p>
    <w:p w:rsidR="00941FD0" w:rsidRPr="000B42C6" w:rsidRDefault="00941FD0" w:rsidP="00941FD0">
      <w:pPr>
        <w:pStyle w:val="Style26"/>
        <w:widowControl/>
        <w:tabs>
          <w:tab w:val="left" w:pos="701"/>
          <w:tab w:val="left" w:pos="3048"/>
        </w:tabs>
        <w:rPr>
          <w:rStyle w:val="FontStyle36"/>
          <w:rFonts w:ascii="Times New Roman" w:hAnsi="Times New Roman"/>
        </w:rPr>
      </w:pPr>
      <w:r w:rsidRPr="000B42C6">
        <w:rPr>
          <w:rStyle w:val="FontStyle36"/>
          <w:rFonts w:ascii="Times New Roman" w:hAnsi="Times New Roman"/>
        </w:rPr>
        <w:t>-: 300 нм</w:t>
      </w:r>
    </w:p>
    <w:p w:rsidR="00941FD0" w:rsidRPr="000B42C6" w:rsidRDefault="00941FD0" w:rsidP="00941FD0">
      <w:pPr>
        <w:pStyle w:val="Style26"/>
        <w:widowControl/>
        <w:tabs>
          <w:tab w:val="left" w:pos="701"/>
          <w:tab w:val="left" w:pos="3182"/>
        </w:tabs>
        <w:rPr>
          <w:rStyle w:val="FontStyle36"/>
          <w:rFonts w:ascii="Times New Roman" w:hAnsi="Times New Roman"/>
        </w:rPr>
      </w:pPr>
      <w:r w:rsidRPr="000B42C6">
        <w:rPr>
          <w:rStyle w:val="FontStyle36"/>
          <w:rFonts w:ascii="Times New Roman" w:hAnsi="Times New Roman"/>
        </w:rPr>
        <w:t>+: 400 нм</w:t>
      </w:r>
    </w:p>
    <w:p w:rsidR="00941FD0" w:rsidRPr="000B42C6" w:rsidRDefault="00941FD0" w:rsidP="00941FD0">
      <w:pPr>
        <w:pStyle w:val="Style26"/>
        <w:widowControl/>
        <w:tabs>
          <w:tab w:val="left" w:pos="701"/>
          <w:tab w:val="left" w:pos="3182"/>
        </w:tabs>
        <w:rPr>
          <w:rStyle w:val="FontStyle36"/>
          <w:rFonts w:ascii="Times New Roman" w:hAnsi="Times New Roman"/>
        </w:rPr>
      </w:pPr>
      <w:r w:rsidRPr="000B42C6">
        <w:rPr>
          <w:rStyle w:val="FontStyle36"/>
          <w:rFonts w:ascii="Times New Roman" w:hAnsi="Times New Roman"/>
        </w:rPr>
        <w:t>-: 1200 н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8}}фотоэффект; </w:t>
      </w:r>
      <w:r w:rsidRPr="000B42C6">
        <w:rPr>
          <w:lang w:val="en-US"/>
        </w:rPr>
        <w:t>t</w:t>
      </w:r>
      <w:r w:rsidRPr="000B42C6">
        <w:t>=120;</w:t>
      </w:r>
      <w:r w:rsidRPr="000B42C6">
        <w:rPr>
          <w:lang w:val="en-US"/>
        </w:rPr>
        <w:t>K</w:t>
      </w:r>
      <w:r w:rsidRPr="000B42C6">
        <w:t>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5"/>
        <w:widowControl/>
        <w:spacing w:line="240" w:lineRule="auto"/>
        <w:jc w:val="left"/>
        <w:rPr>
          <w:rStyle w:val="FontStyle3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36"/>
          <w:rFonts w:ascii="Times New Roman" w:hAnsi="Times New Roman"/>
        </w:rPr>
        <w:t>Работа выхода электронов для исследуемого металла равна 3 эВ. Чему равна максимальная кинетическая энергия фотоэлектронов, вылетающих из металлической пластинки под действием света, длина волны которого составляет 2/3 длины волны, соответствующей красной границе фотоэффекта для этого металла?</w:t>
      </w:r>
    </w:p>
    <w:p w:rsidR="00941FD0" w:rsidRPr="000B42C6" w:rsidRDefault="00941FD0" w:rsidP="00941FD0">
      <w:pPr>
        <w:pStyle w:val="Style4"/>
        <w:widowControl/>
        <w:tabs>
          <w:tab w:val="left" w:pos="2654"/>
        </w:tabs>
        <w:spacing w:line="240" w:lineRule="auto"/>
        <w:jc w:val="left"/>
        <w:rPr>
          <w:rStyle w:val="FontStyle36"/>
          <w:rFonts w:ascii="Times New Roman" w:hAnsi="Times New Roman"/>
        </w:rPr>
      </w:pPr>
      <w:r w:rsidRPr="000B42C6">
        <w:rPr>
          <w:rStyle w:val="FontStyle36"/>
          <w:rFonts w:ascii="Times New Roman" w:hAnsi="Times New Roman"/>
        </w:rPr>
        <w:t>-: 2/3 эВ</w:t>
      </w:r>
    </w:p>
    <w:p w:rsidR="00941FD0" w:rsidRPr="000B42C6" w:rsidRDefault="00941FD0" w:rsidP="00941FD0">
      <w:pPr>
        <w:pStyle w:val="Style4"/>
        <w:widowControl/>
        <w:tabs>
          <w:tab w:val="left" w:pos="2654"/>
        </w:tabs>
        <w:spacing w:line="240" w:lineRule="auto"/>
        <w:jc w:val="left"/>
        <w:rPr>
          <w:rStyle w:val="FontStyle36"/>
          <w:rFonts w:ascii="Times New Roman" w:hAnsi="Times New Roman"/>
        </w:rPr>
      </w:pPr>
      <w:r w:rsidRPr="000B42C6">
        <w:rPr>
          <w:rStyle w:val="FontStyle36"/>
          <w:rFonts w:ascii="Times New Roman" w:hAnsi="Times New Roman"/>
        </w:rPr>
        <w:t>-: 1 эВ</w:t>
      </w:r>
    </w:p>
    <w:p w:rsidR="00941FD0" w:rsidRPr="000B42C6" w:rsidRDefault="00941FD0" w:rsidP="00941FD0">
      <w:pPr>
        <w:pStyle w:val="Style4"/>
        <w:widowControl/>
        <w:tabs>
          <w:tab w:val="left" w:pos="2654"/>
        </w:tabs>
        <w:spacing w:line="240" w:lineRule="auto"/>
        <w:jc w:val="left"/>
        <w:rPr>
          <w:rStyle w:val="FontStyle36"/>
          <w:rFonts w:ascii="Times New Roman" w:hAnsi="Times New Roman"/>
        </w:rPr>
      </w:pPr>
      <w:r w:rsidRPr="000B42C6">
        <w:rPr>
          <w:rStyle w:val="FontStyle36"/>
          <w:rFonts w:ascii="Times New Roman" w:hAnsi="Times New Roman"/>
        </w:rPr>
        <w:t>+: 3/2 эВ</w:t>
      </w:r>
    </w:p>
    <w:p w:rsidR="00941FD0" w:rsidRPr="000B42C6" w:rsidRDefault="00941FD0" w:rsidP="00941FD0">
      <w:pPr>
        <w:pStyle w:val="Style4"/>
        <w:widowControl/>
        <w:tabs>
          <w:tab w:val="left" w:pos="2654"/>
        </w:tabs>
        <w:spacing w:line="240" w:lineRule="auto"/>
        <w:jc w:val="left"/>
        <w:rPr>
          <w:rStyle w:val="FontStyle36"/>
          <w:rFonts w:ascii="Times New Roman" w:hAnsi="Times New Roman"/>
        </w:rPr>
      </w:pPr>
      <w:r w:rsidRPr="000B42C6">
        <w:rPr>
          <w:rStyle w:val="FontStyle36"/>
          <w:rFonts w:ascii="Times New Roman" w:hAnsi="Times New Roman"/>
        </w:rPr>
        <w:t>-: 2 э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9}}фотоэффект; </w:t>
      </w:r>
      <w:r w:rsidRPr="000B42C6">
        <w:rPr>
          <w:lang w:val="en-US"/>
        </w:rPr>
        <w:t>t</w:t>
      </w:r>
      <w:r w:rsidRPr="000B42C6">
        <w:t>=60;</w:t>
      </w:r>
      <w:r w:rsidRPr="000B42C6">
        <w:rPr>
          <w:lang w:val="en-US"/>
        </w:rPr>
        <w:t>K</w:t>
      </w:r>
      <w:r w:rsidRPr="000B42C6">
        <w:t>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"/>
        <w:widowControl/>
        <w:jc w:val="left"/>
        <w:rPr>
          <w:rStyle w:val="FontStyle35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35"/>
          <w:rFonts w:ascii="Times New Roman" w:hAnsi="Times New Roman"/>
        </w:rPr>
        <w:t xml:space="preserve">Если </w:t>
      </w:r>
      <w:r w:rsidRPr="000B42C6">
        <w:rPr>
          <w:rStyle w:val="FontStyle36"/>
          <w:rFonts w:ascii="Times New Roman" w:hAnsi="Times New Roman"/>
          <w:i/>
        </w:rPr>
        <w:t>А</w:t>
      </w:r>
      <w:r w:rsidRPr="000B42C6">
        <w:rPr>
          <w:rStyle w:val="FontStyle36"/>
          <w:rFonts w:ascii="Times New Roman" w:hAnsi="Times New Roman"/>
        </w:rPr>
        <w:t xml:space="preserve"> – </w:t>
      </w:r>
      <w:r w:rsidRPr="000B42C6">
        <w:rPr>
          <w:rStyle w:val="FontStyle35"/>
          <w:rFonts w:ascii="Times New Roman" w:hAnsi="Times New Roman"/>
        </w:rPr>
        <w:t xml:space="preserve">работа выхода, </w:t>
      </w:r>
      <w:r w:rsidRPr="000B42C6">
        <w:rPr>
          <w:rStyle w:val="FontStyle35"/>
          <w:rFonts w:ascii="Times New Roman" w:hAnsi="Times New Roman"/>
          <w:position w:val="-6"/>
        </w:rPr>
        <w:object w:dxaOrig="380" w:dyaOrig="279">
          <v:shape id="_x0000_i1618" type="#_x0000_t75" style="width:18.75pt;height:14.25pt" o:ole="">
            <v:imagedata r:id="rId1077" o:title=""/>
          </v:shape>
          <o:OLEObject Type="Embed" ProgID="Equation.DSMT4" ShapeID="_x0000_i1618" DrawAspect="Content" ObjectID="_1450704809" r:id="rId1078"/>
        </w:object>
      </w:r>
      <w:r w:rsidRPr="000B42C6">
        <w:rPr>
          <w:rStyle w:val="FontStyle35"/>
          <w:rFonts w:ascii="Times New Roman" w:hAnsi="Times New Roman"/>
        </w:rPr>
        <w:t xml:space="preserve"> постоянная Планка, то длина волны света  </w:t>
      </w:r>
      <w:r w:rsidRPr="000B42C6">
        <w:rPr>
          <w:rStyle w:val="FontStyle35"/>
          <w:rFonts w:ascii="Times New Roman" w:hAnsi="Times New Roman"/>
          <w:position w:val="-14"/>
        </w:rPr>
        <w:object w:dxaOrig="340" w:dyaOrig="380">
          <v:shape id="_x0000_i1619" type="#_x0000_t75" style="width:17.25pt;height:18.75pt" o:ole="">
            <v:imagedata r:id="rId1079" o:title=""/>
          </v:shape>
          <o:OLEObject Type="Embed" ProgID="Equation.DSMT4" ShapeID="_x0000_i1619" DrawAspect="Content" ObjectID="_1450704810" r:id="rId1080"/>
        </w:object>
      </w:r>
      <w:r w:rsidRPr="000B42C6">
        <w:rPr>
          <w:rStyle w:val="FontStyle41"/>
          <w:rFonts w:ascii="Times New Roman" w:hAnsi="Times New Roman"/>
        </w:rPr>
        <w:t xml:space="preserve">, </w:t>
      </w:r>
      <w:r w:rsidRPr="000B42C6">
        <w:rPr>
          <w:rStyle w:val="FontStyle35"/>
          <w:rFonts w:ascii="Times New Roman" w:hAnsi="Times New Roman"/>
        </w:rPr>
        <w:t>соответствующая красной границе фотоэффекта, определяется соотношением:</w:t>
      </w:r>
    </w:p>
    <w:p w:rsidR="00941FD0" w:rsidRPr="000044D5" w:rsidRDefault="00941FD0" w:rsidP="00941FD0">
      <w:pPr>
        <w:pStyle w:val="Style2"/>
        <w:widowControl/>
        <w:jc w:val="left"/>
        <w:rPr>
          <w:rStyle w:val="FontStyle35"/>
          <w:rFonts w:ascii="Times New Roman" w:hAnsi="Times New Roman"/>
        </w:rPr>
      </w:pPr>
      <w:r w:rsidRPr="000044D5">
        <w:rPr>
          <w:rStyle w:val="FontStyle35"/>
          <w:rFonts w:ascii="Times New Roman" w:hAnsi="Times New Roman"/>
        </w:rPr>
        <w:t xml:space="preserve">-: </w:t>
      </w:r>
      <w:r w:rsidRPr="000B42C6">
        <w:rPr>
          <w:rStyle w:val="FontStyle35"/>
          <w:rFonts w:ascii="Times New Roman" w:hAnsi="Times New Roman"/>
          <w:position w:val="-24"/>
        </w:rPr>
        <w:object w:dxaOrig="279" w:dyaOrig="620">
          <v:shape id="_x0000_i1620" type="#_x0000_t75" style="width:14.25pt;height:30.75pt" o:ole="">
            <v:imagedata r:id="rId1081" o:title=""/>
          </v:shape>
          <o:OLEObject Type="Embed" ProgID="Equation.DSMT4" ShapeID="_x0000_i1620" DrawAspect="Content" ObjectID="_1450704811" r:id="rId1082"/>
        </w:object>
      </w:r>
    </w:p>
    <w:p w:rsidR="00941FD0" w:rsidRPr="000044D5" w:rsidRDefault="00941FD0" w:rsidP="00941FD0">
      <w:pPr>
        <w:pStyle w:val="Style2"/>
        <w:widowControl/>
        <w:jc w:val="left"/>
        <w:rPr>
          <w:rStyle w:val="FontStyle35"/>
          <w:rFonts w:ascii="Times New Roman" w:hAnsi="Times New Roman"/>
        </w:rPr>
      </w:pPr>
      <w:r w:rsidRPr="000044D5">
        <w:rPr>
          <w:rStyle w:val="FontStyle35"/>
          <w:rFonts w:ascii="Times New Roman" w:hAnsi="Times New Roman"/>
        </w:rPr>
        <w:t xml:space="preserve">-: </w:t>
      </w:r>
      <w:r w:rsidRPr="000B42C6">
        <w:rPr>
          <w:rStyle w:val="FontStyle35"/>
          <w:rFonts w:ascii="Times New Roman" w:hAnsi="Times New Roman"/>
          <w:position w:val="-24"/>
        </w:rPr>
        <w:object w:dxaOrig="279" w:dyaOrig="620">
          <v:shape id="_x0000_i1621" type="#_x0000_t75" style="width:14.25pt;height:30.75pt" o:ole="">
            <v:imagedata r:id="rId1083" o:title=""/>
          </v:shape>
          <o:OLEObject Type="Embed" ProgID="Equation.DSMT4" ShapeID="_x0000_i1621" DrawAspect="Content" ObjectID="_1450704812" r:id="rId1084"/>
        </w:object>
      </w:r>
    </w:p>
    <w:p w:rsidR="00941FD0" w:rsidRPr="000044D5" w:rsidRDefault="00941FD0" w:rsidP="00941FD0">
      <w:pPr>
        <w:pStyle w:val="Style2"/>
        <w:widowControl/>
        <w:jc w:val="left"/>
        <w:rPr>
          <w:rStyle w:val="FontStyle35"/>
          <w:rFonts w:ascii="Times New Roman" w:hAnsi="Times New Roman"/>
        </w:rPr>
      </w:pPr>
      <w:r w:rsidRPr="000044D5">
        <w:rPr>
          <w:rStyle w:val="FontStyle35"/>
          <w:rFonts w:ascii="Times New Roman" w:hAnsi="Times New Roman"/>
        </w:rPr>
        <w:lastRenderedPageBreak/>
        <w:t xml:space="preserve">+: </w:t>
      </w:r>
      <w:r w:rsidRPr="000B42C6">
        <w:rPr>
          <w:rStyle w:val="FontStyle35"/>
          <w:rFonts w:ascii="Times New Roman" w:hAnsi="Times New Roman"/>
          <w:position w:val="-24"/>
        </w:rPr>
        <w:object w:dxaOrig="340" w:dyaOrig="620">
          <v:shape id="_x0000_i1622" type="#_x0000_t75" style="width:17.25pt;height:30.75pt" o:ole="">
            <v:imagedata r:id="rId1085" o:title=""/>
          </v:shape>
          <o:OLEObject Type="Embed" ProgID="Equation.DSMT4" ShapeID="_x0000_i1622" DrawAspect="Content" ObjectID="_1450704813" r:id="rId1086"/>
        </w:object>
      </w:r>
    </w:p>
    <w:p w:rsidR="00941FD0" w:rsidRPr="000044D5" w:rsidRDefault="00941FD0" w:rsidP="00941FD0">
      <w:pPr>
        <w:pStyle w:val="Style2"/>
        <w:widowControl/>
        <w:jc w:val="left"/>
        <w:rPr>
          <w:rStyle w:val="FontStyle35"/>
          <w:rFonts w:ascii="Times New Roman" w:hAnsi="Times New Roman"/>
        </w:rPr>
      </w:pPr>
      <w:r w:rsidRPr="000044D5">
        <w:rPr>
          <w:rStyle w:val="FontStyle35"/>
          <w:rFonts w:ascii="Times New Roman" w:hAnsi="Times New Roman"/>
        </w:rPr>
        <w:t xml:space="preserve">-: </w:t>
      </w:r>
      <w:r w:rsidRPr="000B42C6">
        <w:rPr>
          <w:rStyle w:val="FontStyle35"/>
          <w:rFonts w:ascii="Times New Roman" w:hAnsi="Times New Roman"/>
          <w:position w:val="-24"/>
        </w:rPr>
        <w:object w:dxaOrig="380" w:dyaOrig="620">
          <v:shape id="_x0000_i1623" type="#_x0000_t75" style="width:18.75pt;height:30.75pt" o:ole="">
            <v:imagedata r:id="rId1087" o:title=""/>
          </v:shape>
          <o:OLEObject Type="Embed" ProgID="Equation.DSMT4" ShapeID="_x0000_i1623" DrawAspect="Content" ObjectID="_1450704814" r:id="rId1088"/>
        </w:object>
      </w:r>
    </w:p>
    <w:p w:rsidR="00941FD0" w:rsidRPr="000044D5" w:rsidRDefault="00941FD0" w:rsidP="00941FD0"/>
    <w:p w:rsidR="00941FD0" w:rsidRPr="000044D5" w:rsidRDefault="00941FD0" w:rsidP="00941FD0">
      <w:r w:rsidRPr="000B42C6">
        <w:rPr>
          <w:lang w:val="en-US"/>
        </w:rPr>
        <w:t>I</w:t>
      </w:r>
      <w:r w:rsidRPr="000044D5">
        <w:t>: {{60}}</w:t>
      </w:r>
      <w:r w:rsidRPr="000B42C6">
        <w:t>фотоэффект</w:t>
      </w:r>
      <w:r w:rsidRPr="000044D5">
        <w:t xml:space="preserve">; </w:t>
      </w:r>
      <w:r w:rsidRPr="000B42C6">
        <w:rPr>
          <w:lang w:val="en-US"/>
        </w:rPr>
        <w:t>t</w:t>
      </w:r>
      <w:r w:rsidRPr="000044D5">
        <w:t>=90;</w:t>
      </w:r>
      <w:r w:rsidRPr="000B42C6">
        <w:rPr>
          <w:lang w:val="en-US"/>
        </w:rPr>
        <w:t>K</w:t>
      </w:r>
      <w:r w:rsidRPr="000044D5">
        <w:t>=</w:t>
      </w:r>
      <w:r w:rsidRPr="000B42C6">
        <w:rPr>
          <w:lang w:val="en-US"/>
        </w:rPr>
        <w:t>C</w:t>
      </w:r>
      <w:r w:rsidRPr="000044D5">
        <w:t>;</w:t>
      </w:r>
      <w:r w:rsidRPr="000B42C6">
        <w:t>М</w:t>
      </w:r>
      <w:r w:rsidRPr="000044D5">
        <w:t>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4"/>
        <w:widowControl/>
        <w:spacing w:line="240" w:lineRule="auto"/>
        <w:ind w:firstLine="0"/>
        <w:jc w:val="left"/>
        <w:rPr>
          <w:rStyle w:val="FontStyle35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35"/>
          <w:rFonts w:ascii="Times New Roman" w:hAnsi="Times New Roman"/>
        </w:rPr>
        <w:t xml:space="preserve">Фотоны с энергией  </w:t>
      </w:r>
      <w:r w:rsidRPr="000B42C6">
        <w:rPr>
          <w:rStyle w:val="FontStyle41"/>
          <w:rFonts w:ascii="Times New Roman" w:hAnsi="Times New Roman"/>
          <w:b w:val="0"/>
        </w:rPr>
        <w:t>2,1</w:t>
      </w:r>
      <w:r w:rsidRPr="000B42C6">
        <w:rPr>
          <w:rStyle w:val="FontStyle41"/>
          <w:rFonts w:ascii="Times New Roman" w:hAnsi="Times New Roman"/>
        </w:rPr>
        <w:t xml:space="preserve"> </w:t>
      </w:r>
      <w:r w:rsidRPr="000B42C6">
        <w:rPr>
          <w:rStyle w:val="FontStyle35"/>
          <w:rFonts w:ascii="Times New Roman" w:hAnsi="Times New Roman"/>
        </w:rPr>
        <w:t>эВ вызывают фотоэффект с по</w:t>
      </w:r>
      <w:r w:rsidRPr="000B42C6">
        <w:rPr>
          <w:rStyle w:val="FontStyle35"/>
          <w:rFonts w:ascii="Times New Roman" w:hAnsi="Times New Roman"/>
        </w:rPr>
        <w:softHyphen/>
        <w:t xml:space="preserve">верхности цезия, для которого работа выхода равна  </w:t>
      </w:r>
      <w:r w:rsidRPr="000B42C6">
        <w:rPr>
          <w:rStyle w:val="FontStyle41"/>
          <w:rFonts w:ascii="Times New Roman" w:hAnsi="Times New Roman"/>
          <w:b w:val="0"/>
        </w:rPr>
        <w:t>1,9</w:t>
      </w:r>
      <w:r w:rsidRPr="000B42C6">
        <w:rPr>
          <w:rStyle w:val="FontStyle41"/>
          <w:rFonts w:ascii="Times New Roman" w:hAnsi="Times New Roman"/>
        </w:rPr>
        <w:t xml:space="preserve"> </w:t>
      </w:r>
      <w:r w:rsidRPr="000B42C6">
        <w:rPr>
          <w:rStyle w:val="FontStyle35"/>
          <w:rFonts w:ascii="Times New Roman" w:hAnsi="Times New Roman"/>
        </w:rPr>
        <w:t>эВ. Чтобы максимальная кинетическая энергия фо</w:t>
      </w:r>
      <w:r w:rsidRPr="000B42C6">
        <w:rPr>
          <w:rStyle w:val="FontStyle35"/>
          <w:rFonts w:ascii="Times New Roman" w:hAnsi="Times New Roman"/>
        </w:rPr>
        <w:softHyphen/>
        <w:t xml:space="preserve">тоэлектронов увеличилась в </w:t>
      </w:r>
      <w:r w:rsidRPr="000B42C6">
        <w:rPr>
          <w:rStyle w:val="FontStyle41"/>
          <w:rFonts w:ascii="Times New Roman" w:hAnsi="Times New Roman"/>
          <w:b w:val="0"/>
        </w:rPr>
        <w:t>2</w:t>
      </w:r>
      <w:r w:rsidRPr="000B42C6">
        <w:rPr>
          <w:rStyle w:val="FontStyle41"/>
          <w:rFonts w:ascii="Times New Roman" w:hAnsi="Times New Roman"/>
        </w:rPr>
        <w:t xml:space="preserve"> </w:t>
      </w:r>
      <w:r w:rsidRPr="000B42C6">
        <w:rPr>
          <w:rStyle w:val="FontStyle35"/>
          <w:rFonts w:ascii="Times New Roman" w:hAnsi="Times New Roman"/>
        </w:rPr>
        <w:t>раза, нужно увеличить энергию фотонов на:</w:t>
      </w:r>
    </w:p>
    <w:p w:rsidR="00941FD0" w:rsidRPr="000B42C6" w:rsidRDefault="00941FD0" w:rsidP="00941FD0">
      <w:pPr>
        <w:pStyle w:val="Style16"/>
        <w:widowControl/>
        <w:spacing w:line="240" w:lineRule="auto"/>
        <w:ind w:firstLine="0"/>
        <w:rPr>
          <w:rStyle w:val="FontStyle35"/>
          <w:rFonts w:ascii="Times New Roman" w:hAnsi="Times New Roman"/>
        </w:rPr>
      </w:pPr>
      <w:r w:rsidRPr="000B42C6">
        <w:rPr>
          <w:rStyle w:val="FontStyle41"/>
          <w:rFonts w:ascii="Times New Roman" w:hAnsi="Times New Roman"/>
          <w:b w:val="0"/>
        </w:rPr>
        <w:t xml:space="preserve">-: 0,1 </w:t>
      </w:r>
      <w:r w:rsidRPr="000B42C6">
        <w:rPr>
          <w:rStyle w:val="FontStyle35"/>
          <w:rFonts w:ascii="Times New Roman" w:hAnsi="Times New Roman"/>
        </w:rPr>
        <w:t>эВ</w:t>
      </w:r>
    </w:p>
    <w:p w:rsidR="00941FD0" w:rsidRPr="000B42C6" w:rsidRDefault="00941FD0" w:rsidP="00941FD0">
      <w:pPr>
        <w:pStyle w:val="Style16"/>
        <w:widowControl/>
        <w:spacing w:line="240" w:lineRule="auto"/>
        <w:ind w:firstLine="0"/>
        <w:rPr>
          <w:rStyle w:val="FontStyle35"/>
          <w:rFonts w:ascii="Times New Roman" w:hAnsi="Times New Roman"/>
        </w:rPr>
      </w:pPr>
      <w:r w:rsidRPr="000B42C6">
        <w:rPr>
          <w:rStyle w:val="FontStyle35"/>
          <w:rFonts w:ascii="Times New Roman" w:hAnsi="Times New Roman"/>
        </w:rPr>
        <w:t>+: 0,2 эВ</w:t>
      </w:r>
    </w:p>
    <w:p w:rsidR="00941FD0" w:rsidRPr="000B42C6" w:rsidRDefault="00941FD0" w:rsidP="00941FD0">
      <w:pPr>
        <w:pStyle w:val="Style14"/>
        <w:widowControl/>
        <w:tabs>
          <w:tab w:val="left" w:pos="274"/>
        </w:tabs>
        <w:spacing w:line="240" w:lineRule="auto"/>
        <w:ind w:firstLine="0"/>
        <w:rPr>
          <w:rStyle w:val="FontStyle41"/>
          <w:rFonts w:ascii="Times New Roman" w:hAnsi="Times New Roman"/>
          <w:b w:val="0"/>
        </w:rPr>
      </w:pPr>
      <w:r w:rsidRPr="000B42C6">
        <w:rPr>
          <w:rStyle w:val="FontStyle41"/>
          <w:rFonts w:ascii="Times New Roman" w:hAnsi="Times New Roman"/>
          <w:b w:val="0"/>
        </w:rPr>
        <w:t xml:space="preserve">-: 0,3 </w:t>
      </w:r>
      <w:r w:rsidRPr="000B42C6">
        <w:rPr>
          <w:rStyle w:val="FontStyle35"/>
          <w:rFonts w:ascii="Times New Roman" w:hAnsi="Times New Roman"/>
        </w:rPr>
        <w:t>эВ</w:t>
      </w:r>
    </w:p>
    <w:p w:rsidR="00941FD0" w:rsidRPr="000B42C6" w:rsidRDefault="00941FD0" w:rsidP="00941FD0">
      <w:pPr>
        <w:pStyle w:val="Style14"/>
        <w:widowControl/>
        <w:tabs>
          <w:tab w:val="left" w:pos="274"/>
        </w:tabs>
        <w:spacing w:line="240" w:lineRule="auto"/>
        <w:ind w:firstLine="0"/>
        <w:rPr>
          <w:rStyle w:val="FontStyle41"/>
          <w:rFonts w:ascii="Times New Roman" w:hAnsi="Times New Roman"/>
          <w:b w:val="0"/>
        </w:rPr>
      </w:pPr>
      <w:r w:rsidRPr="000B42C6">
        <w:rPr>
          <w:rStyle w:val="FontStyle41"/>
          <w:rFonts w:ascii="Times New Roman" w:hAnsi="Times New Roman"/>
          <w:b w:val="0"/>
        </w:rPr>
        <w:t xml:space="preserve">-: 0,4 </w:t>
      </w:r>
      <w:r w:rsidRPr="000B42C6">
        <w:rPr>
          <w:rStyle w:val="FontStyle35"/>
          <w:rFonts w:ascii="Times New Roman" w:hAnsi="Times New Roman"/>
        </w:rPr>
        <w:t>э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1}}фотоэффект; </w:t>
      </w:r>
      <w:r w:rsidRPr="000B42C6">
        <w:rPr>
          <w:lang w:val="en-US"/>
        </w:rPr>
        <w:t>t</w:t>
      </w:r>
      <w:r w:rsidRPr="000B42C6">
        <w:t>=120;</w:t>
      </w:r>
      <w:r w:rsidRPr="000B42C6">
        <w:rPr>
          <w:lang w:val="en-US"/>
        </w:rPr>
        <w:t>K</w:t>
      </w:r>
      <w:r w:rsidRPr="000B42C6">
        <w:t>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7"/>
        <w:widowControl/>
        <w:spacing w:line="240" w:lineRule="auto"/>
        <w:ind w:firstLine="0"/>
        <w:rPr>
          <w:rStyle w:val="FontStyle35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35"/>
          <w:rFonts w:ascii="Times New Roman" w:hAnsi="Times New Roman"/>
        </w:rPr>
        <w:t xml:space="preserve">Работа выхода для материала пластины равна </w:t>
      </w:r>
      <w:r w:rsidRPr="000B42C6">
        <w:rPr>
          <w:rStyle w:val="FontStyle41"/>
          <w:rFonts w:ascii="Times New Roman" w:hAnsi="Times New Roman"/>
          <w:b w:val="0"/>
        </w:rPr>
        <w:t xml:space="preserve">2 </w:t>
      </w:r>
      <w:r w:rsidRPr="000B42C6">
        <w:rPr>
          <w:rStyle w:val="FontStyle35"/>
          <w:rFonts w:ascii="Times New Roman" w:hAnsi="Times New Roman"/>
        </w:rPr>
        <w:t>эВ. Пла</w:t>
      </w:r>
      <w:r w:rsidRPr="000B42C6">
        <w:rPr>
          <w:rStyle w:val="FontStyle35"/>
          <w:rFonts w:ascii="Times New Roman" w:hAnsi="Times New Roman"/>
        </w:rPr>
        <w:softHyphen/>
        <w:t xml:space="preserve">стина освещается монохроматическим светом. Какова энергия фотонов падающего света, если максимальная кинетическая энергия фотоэлектронов равна </w:t>
      </w:r>
      <w:r w:rsidRPr="000B42C6">
        <w:rPr>
          <w:rStyle w:val="FontStyle41"/>
          <w:rFonts w:ascii="Times New Roman" w:hAnsi="Times New Roman"/>
          <w:b w:val="0"/>
        </w:rPr>
        <w:t xml:space="preserve">1,5 </w:t>
      </w:r>
      <w:r w:rsidRPr="000B42C6">
        <w:rPr>
          <w:rStyle w:val="FontStyle35"/>
          <w:rFonts w:ascii="Times New Roman" w:hAnsi="Times New Roman"/>
        </w:rPr>
        <w:t>эВ?</w:t>
      </w:r>
    </w:p>
    <w:p w:rsidR="00941FD0" w:rsidRPr="000B42C6" w:rsidRDefault="00941FD0" w:rsidP="00941FD0">
      <w:pPr>
        <w:pStyle w:val="Style12"/>
        <w:widowControl/>
        <w:tabs>
          <w:tab w:val="left" w:pos="269"/>
        </w:tabs>
        <w:spacing w:line="240" w:lineRule="auto"/>
        <w:ind w:firstLine="0"/>
        <w:jc w:val="left"/>
        <w:rPr>
          <w:rStyle w:val="FontStyle41"/>
          <w:rFonts w:ascii="Times New Roman" w:hAnsi="Times New Roman"/>
          <w:b w:val="0"/>
        </w:rPr>
      </w:pPr>
      <w:r w:rsidRPr="000B42C6">
        <w:rPr>
          <w:rStyle w:val="FontStyle41"/>
          <w:rFonts w:ascii="Times New Roman" w:hAnsi="Times New Roman"/>
          <w:b w:val="0"/>
        </w:rPr>
        <w:t xml:space="preserve">-: 0,5 </w:t>
      </w:r>
      <w:r w:rsidRPr="000B42C6">
        <w:rPr>
          <w:rStyle w:val="FontStyle35"/>
          <w:rFonts w:ascii="Times New Roman" w:hAnsi="Times New Roman"/>
        </w:rPr>
        <w:t>эВ</w:t>
      </w:r>
    </w:p>
    <w:p w:rsidR="00941FD0" w:rsidRPr="000B42C6" w:rsidRDefault="00941FD0" w:rsidP="00941FD0">
      <w:pPr>
        <w:pStyle w:val="Style12"/>
        <w:widowControl/>
        <w:tabs>
          <w:tab w:val="left" w:pos="269"/>
        </w:tabs>
        <w:spacing w:line="240" w:lineRule="auto"/>
        <w:ind w:firstLine="0"/>
        <w:jc w:val="left"/>
        <w:rPr>
          <w:rStyle w:val="FontStyle41"/>
          <w:rFonts w:ascii="Times New Roman" w:hAnsi="Times New Roman"/>
          <w:b w:val="0"/>
        </w:rPr>
      </w:pPr>
      <w:r w:rsidRPr="000B42C6">
        <w:rPr>
          <w:rStyle w:val="FontStyle41"/>
          <w:rFonts w:ascii="Times New Roman" w:hAnsi="Times New Roman"/>
          <w:b w:val="0"/>
        </w:rPr>
        <w:t xml:space="preserve">-: 1,5 </w:t>
      </w:r>
      <w:r w:rsidRPr="000B42C6">
        <w:rPr>
          <w:rStyle w:val="FontStyle35"/>
          <w:rFonts w:ascii="Times New Roman" w:hAnsi="Times New Roman"/>
        </w:rPr>
        <w:t>эВ</w:t>
      </w:r>
    </w:p>
    <w:p w:rsidR="00941FD0" w:rsidRPr="000B42C6" w:rsidRDefault="00941FD0" w:rsidP="00941FD0">
      <w:pPr>
        <w:pStyle w:val="Style20"/>
        <w:widowControl/>
        <w:rPr>
          <w:rStyle w:val="FontStyle41"/>
          <w:rFonts w:ascii="Times New Roman" w:hAnsi="Times New Roman"/>
          <w:b w:val="0"/>
        </w:rPr>
      </w:pPr>
      <w:r w:rsidRPr="000B42C6">
        <w:rPr>
          <w:rStyle w:val="FontStyle41"/>
          <w:rFonts w:ascii="Times New Roman" w:hAnsi="Times New Roman"/>
          <w:b w:val="0"/>
        </w:rPr>
        <w:t xml:space="preserve">-: 2 </w:t>
      </w:r>
      <w:r w:rsidRPr="000B42C6">
        <w:rPr>
          <w:rStyle w:val="FontStyle35"/>
          <w:rFonts w:ascii="Times New Roman" w:hAnsi="Times New Roman"/>
        </w:rPr>
        <w:t>эВ</w:t>
      </w:r>
    </w:p>
    <w:p w:rsidR="00941FD0" w:rsidRPr="000B42C6" w:rsidRDefault="00941FD0" w:rsidP="00941FD0">
      <w:pPr>
        <w:pStyle w:val="Style20"/>
        <w:widowControl/>
        <w:rPr>
          <w:rStyle w:val="FontStyle35"/>
          <w:rFonts w:ascii="Times New Roman" w:hAnsi="Times New Roman"/>
        </w:rPr>
      </w:pPr>
      <w:r w:rsidRPr="000B42C6">
        <w:rPr>
          <w:rStyle w:val="FontStyle41"/>
          <w:rFonts w:ascii="Times New Roman" w:hAnsi="Times New Roman"/>
          <w:b w:val="0"/>
        </w:rPr>
        <w:t xml:space="preserve">+: 3,5 </w:t>
      </w:r>
      <w:r w:rsidRPr="000B42C6">
        <w:rPr>
          <w:rStyle w:val="FontStyle35"/>
          <w:rFonts w:ascii="Times New Roman" w:hAnsi="Times New Roman"/>
        </w:rPr>
        <w:t>э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2}}фотоэффект; </w:t>
      </w:r>
      <w:r w:rsidRPr="000B42C6">
        <w:rPr>
          <w:lang w:val="en-US"/>
        </w:rPr>
        <w:t>t</w:t>
      </w:r>
      <w:r w:rsidRPr="000B42C6">
        <w:t>=120;</w:t>
      </w:r>
      <w:r w:rsidRPr="000B42C6">
        <w:rPr>
          <w:lang w:val="en-US"/>
        </w:rPr>
        <w:t>K</w:t>
      </w:r>
      <w:r w:rsidRPr="000B42C6">
        <w:t>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7"/>
        <w:widowControl/>
        <w:spacing w:line="240" w:lineRule="auto"/>
        <w:ind w:firstLine="0"/>
        <w:rPr>
          <w:rStyle w:val="FontStyle35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35"/>
          <w:rFonts w:ascii="Times New Roman" w:hAnsi="Times New Roman"/>
        </w:rPr>
        <w:t xml:space="preserve">Энергия фотонов, падающих на фотокатод, в </w:t>
      </w:r>
      <w:r w:rsidRPr="000B42C6">
        <w:rPr>
          <w:rStyle w:val="FontStyle41"/>
          <w:rFonts w:ascii="Times New Roman" w:hAnsi="Times New Roman"/>
          <w:b w:val="0"/>
        </w:rPr>
        <w:t>4</w:t>
      </w:r>
      <w:r w:rsidRPr="000B42C6">
        <w:rPr>
          <w:rStyle w:val="FontStyle41"/>
          <w:rFonts w:ascii="Times New Roman" w:hAnsi="Times New Roman"/>
        </w:rPr>
        <w:t xml:space="preserve"> </w:t>
      </w:r>
      <w:r w:rsidRPr="000B42C6">
        <w:rPr>
          <w:rStyle w:val="FontStyle35"/>
          <w:rFonts w:ascii="Times New Roman" w:hAnsi="Times New Roman"/>
        </w:rPr>
        <w:t>раза боль</w:t>
      </w:r>
      <w:r w:rsidRPr="000B42C6">
        <w:rPr>
          <w:rStyle w:val="FontStyle35"/>
          <w:rFonts w:ascii="Times New Roman" w:hAnsi="Times New Roman"/>
        </w:rPr>
        <w:softHyphen/>
        <w:t>ше работы выхода из материала фотокатода. Каково от</w:t>
      </w:r>
      <w:r w:rsidRPr="000B42C6">
        <w:rPr>
          <w:rStyle w:val="FontStyle35"/>
          <w:rFonts w:ascii="Times New Roman" w:hAnsi="Times New Roman"/>
        </w:rPr>
        <w:softHyphen/>
        <w:t>ношение максимальной кинетической энергии фотоэлек</w:t>
      </w:r>
      <w:r w:rsidRPr="000B42C6">
        <w:rPr>
          <w:rStyle w:val="FontStyle35"/>
          <w:rFonts w:ascii="Times New Roman" w:hAnsi="Times New Roman"/>
        </w:rPr>
        <w:softHyphen/>
        <w:t>тронов к работе выхода?</w:t>
      </w:r>
    </w:p>
    <w:p w:rsidR="00941FD0" w:rsidRPr="000044D5" w:rsidRDefault="00941FD0" w:rsidP="00941FD0">
      <w:pPr>
        <w:pStyle w:val="Style7"/>
        <w:widowControl/>
        <w:spacing w:line="240" w:lineRule="auto"/>
        <w:ind w:firstLine="0"/>
        <w:rPr>
          <w:rStyle w:val="FontStyle35"/>
          <w:rFonts w:ascii="Times New Roman" w:hAnsi="Times New Roman"/>
        </w:rPr>
      </w:pPr>
      <w:r w:rsidRPr="000044D5">
        <w:rPr>
          <w:rStyle w:val="FontStyle35"/>
          <w:rFonts w:ascii="Times New Roman" w:hAnsi="Times New Roman"/>
        </w:rPr>
        <w:t>-: 1</w:t>
      </w:r>
    </w:p>
    <w:p w:rsidR="00941FD0" w:rsidRPr="000044D5" w:rsidRDefault="00941FD0" w:rsidP="00941FD0">
      <w:pPr>
        <w:pStyle w:val="Style7"/>
        <w:widowControl/>
        <w:spacing w:line="240" w:lineRule="auto"/>
        <w:ind w:firstLine="0"/>
        <w:rPr>
          <w:rStyle w:val="FontStyle35"/>
          <w:rFonts w:ascii="Times New Roman" w:hAnsi="Times New Roman"/>
        </w:rPr>
      </w:pPr>
      <w:r w:rsidRPr="000044D5">
        <w:rPr>
          <w:rStyle w:val="FontStyle35"/>
          <w:rFonts w:ascii="Times New Roman" w:hAnsi="Times New Roman"/>
        </w:rPr>
        <w:t>-: 2</w:t>
      </w:r>
    </w:p>
    <w:p w:rsidR="00941FD0" w:rsidRPr="000044D5" w:rsidRDefault="00941FD0" w:rsidP="00941FD0">
      <w:pPr>
        <w:pStyle w:val="Style7"/>
        <w:widowControl/>
        <w:spacing w:line="240" w:lineRule="auto"/>
        <w:ind w:firstLine="0"/>
        <w:rPr>
          <w:rStyle w:val="FontStyle35"/>
          <w:rFonts w:ascii="Times New Roman" w:hAnsi="Times New Roman"/>
        </w:rPr>
      </w:pPr>
      <w:r w:rsidRPr="000044D5">
        <w:rPr>
          <w:rStyle w:val="FontStyle35"/>
          <w:rFonts w:ascii="Times New Roman" w:hAnsi="Times New Roman"/>
        </w:rPr>
        <w:t>+: 3</w:t>
      </w:r>
    </w:p>
    <w:p w:rsidR="00941FD0" w:rsidRPr="000044D5" w:rsidRDefault="00941FD0" w:rsidP="00941FD0">
      <w:pPr>
        <w:pStyle w:val="Style7"/>
        <w:widowControl/>
        <w:spacing w:line="240" w:lineRule="auto"/>
        <w:ind w:firstLine="0"/>
        <w:rPr>
          <w:rFonts w:ascii="Times New Roman" w:hAnsi="Times New Roman"/>
        </w:rPr>
      </w:pPr>
      <w:r w:rsidRPr="000044D5">
        <w:rPr>
          <w:rStyle w:val="FontStyle35"/>
          <w:rFonts w:ascii="Times New Roman" w:hAnsi="Times New Roman"/>
        </w:rPr>
        <w:t>-: 4</w:t>
      </w:r>
    </w:p>
    <w:p w:rsidR="00941FD0" w:rsidRPr="000044D5" w:rsidRDefault="00941FD0" w:rsidP="00941FD0"/>
    <w:p w:rsidR="00941FD0" w:rsidRPr="000044D5" w:rsidRDefault="00941FD0" w:rsidP="00941FD0">
      <w:r w:rsidRPr="000B42C6">
        <w:rPr>
          <w:lang w:val="en-US"/>
        </w:rPr>
        <w:t>I</w:t>
      </w:r>
      <w:r w:rsidRPr="000044D5">
        <w:t>: {{63}}</w:t>
      </w:r>
      <w:r w:rsidRPr="000B42C6">
        <w:t>фотоэффект</w:t>
      </w:r>
      <w:r w:rsidRPr="000044D5">
        <w:t xml:space="preserve">; </w:t>
      </w:r>
      <w:r w:rsidRPr="000B42C6">
        <w:rPr>
          <w:lang w:val="en-US"/>
        </w:rPr>
        <w:t>t</w:t>
      </w:r>
      <w:r w:rsidRPr="000044D5">
        <w:t>=90;</w:t>
      </w:r>
      <w:r w:rsidRPr="000B42C6">
        <w:rPr>
          <w:lang w:val="en-US"/>
        </w:rPr>
        <w:t>K</w:t>
      </w:r>
      <w:r w:rsidRPr="000044D5">
        <w:t>=</w:t>
      </w:r>
      <w:r w:rsidRPr="000B42C6">
        <w:rPr>
          <w:lang w:val="en-US"/>
        </w:rPr>
        <w:t>C</w:t>
      </w:r>
      <w:r w:rsidRPr="000044D5">
        <w:t>;</w:t>
      </w:r>
      <w:r w:rsidRPr="000B42C6">
        <w:t>М</w:t>
      </w:r>
      <w:r w:rsidRPr="000044D5">
        <w:t>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8"/>
        <w:widowControl/>
        <w:spacing w:line="240" w:lineRule="auto"/>
        <w:rPr>
          <w:rStyle w:val="FontStyle35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35"/>
          <w:rFonts w:ascii="Times New Roman" w:hAnsi="Times New Roman"/>
        </w:rPr>
        <w:t xml:space="preserve">Оцените максимальную скорость электронов, выбиваемых из металла светом длиной волны </w:t>
      </w:r>
      <w:r w:rsidRPr="000B42C6">
        <w:rPr>
          <w:rStyle w:val="FontStyle41"/>
          <w:rFonts w:ascii="Times New Roman" w:hAnsi="Times New Roman"/>
          <w:b w:val="0"/>
        </w:rPr>
        <w:t xml:space="preserve">300 </w:t>
      </w:r>
      <w:r w:rsidRPr="000B42C6">
        <w:rPr>
          <w:rStyle w:val="FontStyle35"/>
          <w:rFonts w:ascii="Times New Roman" w:hAnsi="Times New Roman"/>
        </w:rPr>
        <w:t>нм, если ра</w:t>
      </w:r>
      <w:r w:rsidRPr="000B42C6">
        <w:rPr>
          <w:rStyle w:val="FontStyle35"/>
          <w:rFonts w:ascii="Times New Roman" w:hAnsi="Times New Roman"/>
        </w:rPr>
        <w:softHyphen/>
        <w:t xml:space="preserve">бота выхода  электронов равна  </w:t>
      </w:r>
      <w:r w:rsidRPr="000B42C6">
        <w:rPr>
          <w:rStyle w:val="FontStyle35"/>
          <w:rFonts w:ascii="Times New Roman" w:hAnsi="Times New Roman"/>
          <w:position w:val="-6"/>
        </w:rPr>
        <w:object w:dxaOrig="740" w:dyaOrig="320">
          <v:shape id="_x0000_i1624" type="#_x0000_t75" style="width:36.75pt;height:15.75pt" o:ole="">
            <v:imagedata r:id="rId1089" o:title=""/>
          </v:shape>
          <o:OLEObject Type="Embed" ProgID="Equation.DSMT4" ShapeID="_x0000_i1624" DrawAspect="Content" ObjectID="_1450704815" r:id="rId1090"/>
        </w:object>
      </w:r>
      <w:r w:rsidRPr="000B42C6">
        <w:rPr>
          <w:rStyle w:val="FontStyle35"/>
          <w:rFonts w:ascii="Times New Roman" w:hAnsi="Times New Roman"/>
        </w:rPr>
        <w:t>Дж.</w:t>
      </w:r>
    </w:p>
    <w:p w:rsidR="00941FD0" w:rsidRPr="000B42C6" w:rsidRDefault="00941FD0" w:rsidP="00941FD0">
      <w:pPr>
        <w:pStyle w:val="Style12"/>
        <w:widowControl/>
        <w:tabs>
          <w:tab w:val="left" w:pos="274"/>
        </w:tabs>
        <w:spacing w:line="240" w:lineRule="auto"/>
        <w:ind w:firstLine="0"/>
        <w:jc w:val="left"/>
        <w:rPr>
          <w:rStyle w:val="FontStyle41"/>
          <w:rFonts w:ascii="Times New Roman" w:hAnsi="Times New Roman"/>
          <w:b w:val="0"/>
        </w:rPr>
      </w:pPr>
      <w:r w:rsidRPr="000B42C6">
        <w:rPr>
          <w:rStyle w:val="FontStyle41"/>
          <w:rFonts w:ascii="Times New Roman" w:hAnsi="Times New Roman"/>
          <w:b w:val="0"/>
        </w:rPr>
        <w:t xml:space="preserve">-: 889 </w:t>
      </w:r>
      <w:r w:rsidRPr="000B42C6">
        <w:rPr>
          <w:rStyle w:val="FontStyle35"/>
          <w:rFonts w:ascii="Times New Roman" w:hAnsi="Times New Roman"/>
        </w:rPr>
        <w:t>м/с</w:t>
      </w:r>
    </w:p>
    <w:p w:rsidR="00941FD0" w:rsidRPr="000B42C6" w:rsidRDefault="00941FD0" w:rsidP="00941FD0">
      <w:pPr>
        <w:pStyle w:val="Style11"/>
        <w:widowControl/>
        <w:tabs>
          <w:tab w:val="left" w:pos="274"/>
        </w:tabs>
        <w:spacing w:line="240" w:lineRule="auto"/>
        <w:ind w:firstLine="0"/>
        <w:rPr>
          <w:rStyle w:val="FontStyle41"/>
          <w:rFonts w:ascii="Times New Roman" w:hAnsi="Times New Roman"/>
          <w:b w:val="0"/>
        </w:rPr>
      </w:pPr>
      <w:r w:rsidRPr="000B42C6">
        <w:rPr>
          <w:rStyle w:val="FontStyle41"/>
          <w:rFonts w:ascii="Times New Roman" w:hAnsi="Times New Roman"/>
          <w:b w:val="0"/>
        </w:rPr>
        <w:t xml:space="preserve">-: 8 </w:t>
      </w:r>
      <w:r w:rsidRPr="000B42C6">
        <w:rPr>
          <w:rStyle w:val="FontStyle35"/>
          <w:rFonts w:ascii="Times New Roman" w:hAnsi="Times New Roman"/>
        </w:rPr>
        <w:t>км/с</w:t>
      </w:r>
    </w:p>
    <w:p w:rsidR="00941FD0" w:rsidRPr="000B42C6" w:rsidRDefault="00941FD0" w:rsidP="00941FD0">
      <w:pPr>
        <w:pStyle w:val="Style20"/>
        <w:widowControl/>
        <w:rPr>
          <w:rStyle w:val="FontStyle41"/>
          <w:rFonts w:ascii="Times New Roman" w:hAnsi="Times New Roman"/>
          <w:b w:val="0"/>
        </w:rPr>
      </w:pPr>
      <w:r w:rsidRPr="000B42C6">
        <w:rPr>
          <w:rStyle w:val="FontStyle41"/>
          <w:rFonts w:ascii="Times New Roman" w:hAnsi="Times New Roman"/>
          <w:b w:val="0"/>
        </w:rPr>
        <w:t xml:space="preserve">-: 1100 м/с </w:t>
      </w:r>
    </w:p>
    <w:p w:rsidR="00941FD0" w:rsidRPr="000B42C6" w:rsidRDefault="00941FD0" w:rsidP="00941FD0">
      <w:pPr>
        <w:pStyle w:val="Style20"/>
        <w:widowControl/>
        <w:rPr>
          <w:rStyle w:val="FontStyle35"/>
          <w:rFonts w:ascii="Times New Roman" w:hAnsi="Times New Roman"/>
        </w:rPr>
      </w:pPr>
      <w:r w:rsidRPr="000B42C6">
        <w:rPr>
          <w:rStyle w:val="FontStyle41"/>
          <w:rFonts w:ascii="Times New Roman" w:hAnsi="Times New Roman"/>
          <w:b w:val="0"/>
        </w:rPr>
        <w:t xml:space="preserve">+: 889 </w:t>
      </w:r>
      <w:r w:rsidRPr="000B42C6">
        <w:rPr>
          <w:rStyle w:val="FontStyle35"/>
          <w:rFonts w:ascii="Times New Roman" w:hAnsi="Times New Roman"/>
        </w:rPr>
        <w:t>км/с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4}}фотоэффект; </w:t>
      </w:r>
      <w:r w:rsidRPr="000B42C6">
        <w:rPr>
          <w:lang w:val="en-US"/>
        </w:rPr>
        <w:t>t</w:t>
      </w:r>
      <w:r w:rsidRPr="000B42C6">
        <w:t>=120;</w:t>
      </w:r>
      <w:r w:rsidRPr="000B42C6">
        <w:rPr>
          <w:lang w:val="en-US"/>
        </w:rPr>
        <w:t>K</w:t>
      </w:r>
      <w:r w:rsidRPr="000B42C6">
        <w:t>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"/>
        <w:widowControl/>
        <w:tabs>
          <w:tab w:val="left" w:pos="360"/>
        </w:tabs>
        <w:jc w:val="left"/>
        <w:rPr>
          <w:rStyle w:val="FontStyle19"/>
          <w:i w:val="0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lastRenderedPageBreak/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19"/>
          <w:i w:val="0"/>
          <w:sz w:val="24"/>
          <w:szCs w:val="24"/>
        </w:rPr>
        <w:t xml:space="preserve">Работа выхода электронов из металла  равна </w:t>
      </w:r>
      <w:r w:rsidRPr="000B42C6">
        <w:rPr>
          <w:rStyle w:val="FontStyle19"/>
          <w:i w:val="0"/>
          <w:position w:val="-6"/>
          <w:sz w:val="24"/>
          <w:szCs w:val="24"/>
        </w:rPr>
        <w:object w:dxaOrig="740" w:dyaOrig="320">
          <v:shape id="_x0000_i1625" type="#_x0000_t75" style="width:36.75pt;height:15.75pt" o:ole="">
            <v:imagedata r:id="rId1091" o:title=""/>
          </v:shape>
          <o:OLEObject Type="Embed" ProgID="Equation.DSMT4" ShapeID="_x0000_i1625" DrawAspect="Content" ObjectID="_1450704816" r:id="rId1092"/>
        </w:object>
      </w:r>
      <w:r w:rsidRPr="000B42C6">
        <w:rPr>
          <w:rStyle w:val="FontStyle19"/>
          <w:i w:val="0"/>
          <w:sz w:val="24"/>
          <w:szCs w:val="24"/>
        </w:rPr>
        <w:t>Дж. Определить максимальную длину волны излучения, которым могут выбиваться электроны.</w:t>
      </w:r>
    </w:p>
    <w:p w:rsidR="00941FD0" w:rsidRPr="000B42C6" w:rsidRDefault="00941FD0" w:rsidP="00941FD0">
      <w:pPr>
        <w:pStyle w:val="Style13"/>
        <w:widowControl/>
        <w:tabs>
          <w:tab w:val="left" w:pos="3130"/>
        </w:tabs>
        <w:spacing w:line="240" w:lineRule="auto"/>
        <w:ind w:firstLine="0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>+: 660 нм</w:t>
      </w:r>
    </w:p>
    <w:p w:rsidR="00941FD0" w:rsidRPr="000B42C6" w:rsidRDefault="00941FD0" w:rsidP="00941FD0">
      <w:pPr>
        <w:pStyle w:val="Style13"/>
        <w:widowControl/>
        <w:tabs>
          <w:tab w:val="left" w:pos="3130"/>
        </w:tabs>
        <w:spacing w:line="240" w:lineRule="auto"/>
        <w:ind w:firstLine="0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>-: 6,6 нм</w:t>
      </w:r>
    </w:p>
    <w:p w:rsidR="00941FD0" w:rsidRPr="000B42C6" w:rsidRDefault="00941FD0" w:rsidP="00941FD0">
      <w:pPr>
        <w:pStyle w:val="Style13"/>
        <w:widowControl/>
        <w:tabs>
          <w:tab w:val="left" w:pos="3130"/>
        </w:tabs>
        <w:spacing w:line="240" w:lineRule="auto"/>
        <w:ind w:firstLine="0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>-: 66 нм</w:t>
      </w:r>
      <w:r w:rsidRPr="000B42C6">
        <w:rPr>
          <w:rStyle w:val="FontStyle19"/>
          <w:i w:val="0"/>
          <w:sz w:val="24"/>
          <w:szCs w:val="24"/>
        </w:rPr>
        <w:tab/>
      </w:r>
    </w:p>
    <w:p w:rsidR="00941FD0" w:rsidRPr="000B42C6" w:rsidRDefault="00941FD0" w:rsidP="00941FD0">
      <w:pPr>
        <w:pStyle w:val="Style13"/>
        <w:widowControl/>
        <w:tabs>
          <w:tab w:val="left" w:pos="3130"/>
        </w:tabs>
        <w:spacing w:line="240" w:lineRule="auto"/>
        <w:ind w:firstLine="0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>-: 6600 н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5}}фотоэффект; </w:t>
      </w:r>
      <w:r w:rsidRPr="000B42C6">
        <w:rPr>
          <w:lang w:val="en-US"/>
        </w:rPr>
        <w:t>t</w:t>
      </w:r>
      <w:r w:rsidRPr="000B42C6">
        <w:t>=120;</w:t>
      </w:r>
      <w:r w:rsidRPr="000B42C6">
        <w:rPr>
          <w:lang w:val="en-US"/>
        </w:rPr>
        <w:t>K</w:t>
      </w:r>
      <w:r w:rsidRPr="000B42C6">
        <w:t>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"/>
        <w:widowControl/>
        <w:tabs>
          <w:tab w:val="left" w:pos="360"/>
        </w:tabs>
        <w:jc w:val="left"/>
        <w:rPr>
          <w:rStyle w:val="FontStyle19"/>
          <w:i w:val="0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19"/>
          <w:i w:val="0"/>
          <w:sz w:val="24"/>
          <w:szCs w:val="24"/>
        </w:rPr>
        <w:t>Поток фотонов с энергией 15 эВ выбивает из металла фотоэлектроны, максимальная кинетическая энергия которых в 2 раза меньше работы выхода. Какова максимальная кинетическая энергия образовавшихся фотоэлектронов?</w:t>
      </w:r>
    </w:p>
    <w:p w:rsidR="00941FD0" w:rsidRPr="000B42C6" w:rsidRDefault="00941FD0" w:rsidP="00941FD0">
      <w:pPr>
        <w:pStyle w:val="Style5"/>
        <w:widowControl/>
        <w:tabs>
          <w:tab w:val="left" w:pos="619"/>
          <w:tab w:val="left" w:pos="3120"/>
        </w:tabs>
        <w:spacing w:line="240" w:lineRule="auto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>-: 30 эВ</w:t>
      </w:r>
    </w:p>
    <w:p w:rsidR="00941FD0" w:rsidRPr="000B42C6" w:rsidRDefault="00941FD0" w:rsidP="00941FD0">
      <w:pPr>
        <w:pStyle w:val="Style5"/>
        <w:widowControl/>
        <w:tabs>
          <w:tab w:val="left" w:pos="619"/>
          <w:tab w:val="left" w:pos="3120"/>
        </w:tabs>
        <w:spacing w:line="240" w:lineRule="auto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>-: 10 эВ</w:t>
      </w:r>
    </w:p>
    <w:p w:rsidR="00941FD0" w:rsidRPr="000B42C6" w:rsidRDefault="00941FD0" w:rsidP="00941FD0">
      <w:pPr>
        <w:pStyle w:val="Style5"/>
        <w:widowControl/>
        <w:tabs>
          <w:tab w:val="left" w:pos="619"/>
          <w:tab w:val="left" w:pos="3010"/>
        </w:tabs>
        <w:spacing w:line="240" w:lineRule="auto"/>
        <w:jc w:val="left"/>
        <w:rPr>
          <w:rStyle w:val="FontStyle19"/>
          <w:i w:val="0"/>
          <w:position w:val="15"/>
          <w:sz w:val="24"/>
          <w:szCs w:val="24"/>
        </w:rPr>
      </w:pPr>
      <w:r w:rsidRPr="000B42C6">
        <w:rPr>
          <w:rStyle w:val="FontStyle19"/>
          <w:i w:val="0"/>
          <w:position w:val="15"/>
          <w:sz w:val="24"/>
          <w:szCs w:val="24"/>
        </w:rPr>
        <w:t>-: 15 эВ</w:t>
      </w:r>
    </w:p>
    <w:p w:rsidR="00941FD0" w:rsidRPr="000B42C6" w:rsidRDefault="00941FD0" w:rsidP="00941FD0">
      <w:pPr>
        <w:pStyle w:val="Style5"/>
        <w:widowControl/>
        <w:tabs>
          <w:tab w:val="left" w:pos="619"/>
          <w:tab w:val="left" w:pos="3010"/>
        </w:tabs>
        <w:spacing w:line="240" w:lineRule="auto"/>
        <w:jc w:val="left"/>
        <w:rPr>
          <w:rStyle w:val="FontStyle19"/>
          <w:i w:val="0"/>
          <w:position w:val="15"/>
          <w:sz w:val="24"/>
          <w:szCs w:val="24"/>
        </w:rPr>
      </w:pPr>
      <w:r w:rsidRPr="000B42C6">
        <w:rPr>
          <w:rStyle w:val="FontStyle19"/>
          <w:i w:val="0"/>
          <w:position w:val="15"/>
          <w:sz w:val="24"/>
          <w:szCs w:val="24"/>
        </w:rPr>
        <w:t>+: 5 э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6}}фотоэффект; </w:t>
      </w:r>
      <w:r w:rsidRPr="000B42C6">
        <w:rPr>
          <w:lang w:val="en-US"/>
        </w:rPr>
        <w:t>t</w:t>
      </w:r>
      <w:r w:rsidRPr="000B42C6">
        <w:t>=120;</w:t>
      </w:r>
      <w:r w:rsidRPr="000B42C6">
        <w:rPr>
          <w:lang w:val="en-US"/>
        </w:rPr>
        <w:t>K</w:t>
      </w:r>
      <w:r w:rsidRPr="000B42C6">
        <w:t>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3"/>
        <w:widowControl/>
        <w:spacing w:line="240" w:lineRule="auto"/>
        <w:ind w:firstLine="0"/>
        <w:jc w:val="left"/>
        <w:rPr>
          <w:rStyle w:val="FontStyle6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66"/>
          <w:rFonts w:ascii="Times New Roman" w:hAnsi="Times New Roman"/>
        </w:rPr>
        <w:t xml:space="preserve">В таблице приведены значения максимальной кинетической энергии  </w:t>
      </w:r>
      <w:r w:rsidRPr="000B42C6">
        <w:rPr>
          <w:rStyle w:val="FontStyle66"/>
          <w:rFonts w:ascii="Times New Roman" w:hAnsi="Times New Roman"/>
          <w:position w:val="-12"/>
        </w:rPr>
        <w:object w:dxaOrig="480" w:dyaOrig="360">
          <v:shape id="_x0000_i1626" type="#_x0000_t75" style="width:24pt;height:18pt" o:ole="">
            <v:imagedata r:id="rId1093" o:title=""/>
          </v:shape>
          <o:OLEObject Type="Embed" ProgID="Equation.DSMT4" ShapeID="_x0000_i1626" DrawAspect="Content" ObjectID="_1450704817" r:id="rId1094"/>
        </w:object>
      </w:r>
      <w:r w:rsidRPr="000B42C6">
        <w:rPr>
          <w:rStyle w:val="FontStyle70"/>
          <w:rFonts w:ascii="Times New Roman" w:hAnsi="Times New Roman" w:cs="Times New Roman"/>
          <w:sz w:val="24"/>
          <w:szCs w:val="24"/>
        </w:rPr>
        <w:t xml:space="preserve"> </w:t>
      </w:r>
      <w:r w:rsidRPr="000B42C6">
        <w:rPr>
          <w:rStyle w:val="FontStyle66"/>
          <w:rFonts w:ascii="Times New Roman" w:hAnsi="Times New Roman"/>
        </w:rPr>
        <w:t xml:space="preserve">фотоэлектронов при облучении фотокатода монохроматическим светом с длиной волны  </w:t>
      </w:r>
      <w:r w:rsidRPr="000B42C6">
        <w:rPr>
          <w:rStyle w:val="FontStyle66"/>
          <w:rFonts w:ascii="Times New Roman" w:hAnsi="Times New Roman"/>
          <w:position w:val="-6"/>
        </w:rPr>
        <w:object w:dxaOrig="220" w:dyaOrig="279">
          <v:shape id="_x0000_i1627" type="#_x0000_t75" style="width:11.25pt;height:14.25pt" o:ole="">
            <v:imagedata r:id="rId1095" o:title=""/>
          </v:shape>
          <o:OLEObject Type="Embed" ProgID="Equation.DSMT4" ShapeID="_x0000_i1627" DrawAspect="Content" ObjectID="_1450704818" r:id="rId1096"/>
        </w:object>
      </w:r>
      <w:r w:rsidRPr="000B42C6">
        <w:rPr>
          <w:rStyle w:val="FontStyle66"/>
          <w:rFonts w:ascii="Times New Roman" w:hAnsi="Times New Roman"/>
        </w:rPr>
        <w:t>.</w:t>
      </w:r>
    </w:p>
    <w:tbl>
      <w:tblPr>
        <w:tblpPr w:leftFromText="180" w:rightFromText="180" w:vertAnchor="text" w:tblpX="2088" w:tblpY="1"/>
        <w:tblOverlap w:val="never"/>
        <w:tblW w:w="0" w:type="auto"/>
        <w:tblLook w:val="01E0"/>
      </w:tblPr>
      <w:tblGrid>
        <w:gridCol w:w="1385"/>
        <w:gridCol w:w="1675"/>
        <w:gridCol w:w="1800"/>
      </w:tblGrid>
      <w:tr w:rsidR="00941FD0" w:rsidRPr="000B42C6" w:rsidTr="00FB0462">
        <w:tc>
          <w:tcPr>
            <w:tcW w:w="1385" w:type="dxa"/>
          </w:tcPr>
          <w:p w:rsidR="00941FD0" w:rsidRPr="00A728A2" w:rsidRDefault="00941FD0" w:rsidP="00FB0462">
            <w:pPr>
              <w:pStyle w:val="Style13"/>
              <w:widowControl/>
              <w:spacing w:line="240" w:lineRule="auto"/>
              <w:ind w:firstLine="0"/>
              <w:jc w:val="left"/>
              <w:rPr>
                <w:rFonts w:ascii="Times New Roman" w:hAnsi="Times New Roman"/>
              </w:rPr>
            </w:pPr>
            <w:r w:rsidRPr="00A728A2">
              <w:rPr>
                <w:rFonts w:ascii="Times New Roman" w:hAnsi="Times New Roman"/>
                <w:position w:val="-6"/>
              </w:rPr>
              <w:object w:dxaOrig="220" w:dyaOrig="279">
                <v:shape id="_x0000_i1628" type="#_x0000_t75" style="width:11.25pt;height:14.25pt" o:ole="">
                  <v:imagedata r:id="rId1097" o:title=""/>
                </v:shape>
                <o:OLEObject Type="Embed" ProgID="Equation.DSMT4" ShapeID="_x0000_i1628" DrawAspect="Content" ObjectID="_1450704819" r:id="rId1098"/>
              </w:object>
            </w:r>
          </w:p>
        </w:tc>
        <w:tc>
          <w:tcPr>
            <w:tcW w:w="1675" w:type="dxa"/>
          </w:tcPr>
          <w:p w:rsidR="00941FD0" w:rsidRPr="00A728A2" w:rsidRDefault="00941FD0" w:rsidP="00FB0462">
            <w:pPr>
              <w:pStyle w:val="Style13"/>
              <w:widowControl/>
              <w:spacing w:line="240" w:lineRule="auto"/>
              <w:ind w:firstLine="0"/>
              <w:jc w:val="left"/>
              <w:rPr>
                <w:rFonts w:ascii="Times New Roman" w:hAnsi="Times New Roman"/>
              </w:rPr>
            </w:pPr>
            <w:r w:rsidRPr="00A728A2">
              <w:rPr>
                <w:rFonts w:ascii="Times New Roman" w:hAnsi="Times New Roman"/>
                <w:position w:val="-12"/>
              </w:rPr>
              <w:object w:dxaOrig="279" w:dyaOrig="360">
                <v:shape id="_x0000_i1629" type="#_x0000_t75" style="width:14.25pt;height:18pt" o:ole="">
                  <v:imagedata r:id="rId1099" o:title=""/>
                </v:shape>
                <o:OLEObject Type="Embed" ProgID="Equation.DSMT4" ShapeID="_x0000_i1629" DrawAspect="Content" ObjectID="_1450704820" r:id="rId1100"/>
              </w:object>
            </w:r>
          </w:p>
        </w:tc>
        <w:tc>
          <w:tcPr>
            <w:tcW w:w="1800" w:type="dxa"/>
          </w:tcPr>
          <w:p w:rsidR="00941FD0" w:rsidRPr="00A728A2" w:rsidRDefault="00941FD0" w:rsidP="00FB0462">
            <w:pPr>
              <w:pStyle w:val="Style13"/>
              <w:widowControl/>
              <w:spacing w:line="240" w:lineRule="auto"/>
              <w:ind w:firstLine="0"/>
              <w:jc w:val="left"/>
              <w:rPr>
                <w:rFonts w:ascii="Times New Roman" w:hAnsi="Times New Roman"/>
              </w:rPr>
            </w:pPr>
            <w:r w:rsidRPr="00A728A2">
              <w:rPr>
                <w:rFonts w:ascii="Times New Roman" w:hAnsi="Times New Roman"/>
                <w:position w:val="-24"/>
              </w:rPr>
              <w:object w:dxaOrig="460" w:dyaOrig="620">
                <v:shape id="_x0000_i1630" type="#_x0000_t75" style="width:23.25pt;height:30.75pt" o:ole="">
                  <v:imagedata r:id="rId1101" o:title=""/>
                </v:shape>
                <o:OLEObject Type="Embed" ProgID="Equation.DSMT4" ShapeID="_x0000_i1630" DrawAspect="Content" ObjectID="_1450704821" r:id="rId1102"/>
              </w:object>
            </w:r>
          </w:p>
        </w:tc>
      </w:tr>
      <w:tr w:rsidR="00941FD0" w:rsidRPr="000B42C6" w:rsidTr="00FB0462">
        <w:tc>
          <w:tcPr>
            <w:tcW w:w="1385" w:type="dxa"/>
          </w:tcPr>
          <w:p w:rsidR="00941FD0" w:rsidRPr="00A728A2" w:rsidRDefault="00941FD0" w:rsidP="00FB0462">
            <w:pPr>
              <w:pStyle w:val="Style13"/>
              <w:widowControl/>
              <w:spacing w:line="240" w:lineRule="auto"/>
              <w:ind w:firstLine="0"/>
              <w:jc w:val="left"/>
              <w:rPr>
                <w:rFonts w:ascii="Times New Roman" w:hAnsi="Times New Roman"/>
              </w:rPr>
            </w:pPr>
            <w:r w:rsidRPr="00A728A2">
              <w:rPr>
                <w:rStyle w:val="FontStyle66"/>
                <w:rFonts w:ascii="Times New Roman" w:hAnsi="Times New Roman"/>
                <w:position w:val="-12"/>
              </w:rPr>
              <w:object w:dxaOrig="480" w:dyaOrig="360">
                <v:shape id="_x0000_i1631" type="#_x0000_t75" style="width:24pt;height:18pt" o:ole="">
                  <v:imagedata r:id="rId1093" o:title=""/>
                </v:shape>
                <o:OLEObject Type="Embed" ProgID="Equation.DSMT4" ShapeID="_x0000_i1631" DrawAspect="Content" ObjectID="_1450704822" r:id="rId1103"/>
              </w:object>
            </w:r>
          </w:p>
        </w:tc>
        <w:tc>
          <w:tcPr>
            <w:tcW w:w="1675" w:type="dxa"/>
          </w:tcPr>
          <w:p w:rsidR="00941FD0" w:rsidRPr="00A728A2" w:rsidRDefault="00941FD0" w:rsidP="00FB0462">
            <w:pPr>
              <w:pStyle w:val="Style13"/>
              <w:widowControl/>
              <w:spacing w:line="240" w:lineRule="auto"/>
              <w:ind w:firstLine="0"/>
              <w:jc w:val="left"/>
              <w:rPr>
                <w:rFonts w:ascii="Times New Roman" w:hAnsi="Times New Roman"/>
              </w:rPr>
            </w:pPr>
            <w:r w:rsidRPr="00A728A2">
              <w:rPr>
                <w:rFonts w:ascii="Times New Roman" w:hAnsi="Times New Roman"/>
                <w:position w:val="-12"/>
              </w:rPr>
              <w:object w:dxaOrig="300" w:dyaOrig="360">
                <v:shape id="_x0000_i1632" type="#_x0000_t75" style="width:15pt;height:18pt" o:ole="">
                  <v:imagedata r:id="rId1104" o:title=""/>
                </v:shape>
                <o:OLEObject Type="Embed" ProgID="Equation.DSMT4" ShapeID="_x0000_i1632" DrawAspect="Content" ObjectID="_1450704823" r:id="rId1105"/>
              </w:object>
            </w:r>
          </w:p>
        </w:tc>
        <w:tc>
          <w:tcPr>
            <w:tcW w:w="1800" w:type="dxa"/>
          </w:tcPr>
          <w:p w:rsidR="00941FD0" w:rsidRPr="00A728A2" w:rsidRDefault="00941FD0" w:rsidP="00FB0462">
            <w:pPr>
              <w:pStyle w:val="Style13"/>
              <w:widowControl/>
              <w:spacing w:line="240" w:lineRule="auto"/>
              <w:ind w:firstLine="0"/>
              <w:jc w:val="left"/>
              <w:rPr>
                <w:rFonts w:ascii="Times New Roman" w:hAnsi="Times New Roman"/>
              </w:rPr>
            </w:pPr>
            <w:r w:rsidRPr="00A728A2">
              <w:rPr>
                <w:rFonts w:ascii="Times New Roman" w:hAnsi="Times New Roman"/>
                <w:position w:val="-12"/>
              </w:rPr>
              <w:object w:dxaOrig="400" w:dyaOrig="360">
                <v:shape id="_x0000_i1633" type="#_x0000_t75" style="width:20.25pt;height:18pt" o:ole="">
                  <v:imagedata r:id="rId1106" o:title=""/>
                </v:shape>
                <o:OLEObject Type="Embed" ProgID="Equation.DSMT4" ShapeID="_x0000_i1633" DrawAspect="Content" ObjectID="_1450704824" r:id="rId1107"/>
              </w:object>
            </w:r>
          </w:p>
        </w:tc>
      </w:tr>
    </w:tbl>
    <w:p w:rsidR="00941FD0" w:rsidRPr="000B42C6" w:rsidRDefault="00941FD0" w:rsidP="00941FD0">
      <w:pPr>
        <w:pStyle w:val="Style13"/>
        <w:widowControl/>
        <w:spacing w:line="240" w:lineRule="auto"/>
        <w:ind w:firstLine="0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br w:type="textWrapping" w:clear="all"/>
        <w:t>Чему равна работа выхода  фотоэлектронов с поверх</w:t>
      </w:r>
      <w:r w:rsidRPr="000B42C6">
        <w:rPr>
          <w:rStyle w:val="FontStyle19"/>
          <w:i w:val="0"/>
          <w:sz w:val="24"/>
          <w:szCs w:val="24"/>
        </w:rPr>
        <w:softHyphen/>
        <w:t>ности фотокатода?</w:t>
      </w:r>
    </w:p>
    <w:p w:rsidR="00941FD0" w:rsidRPr="000044D5" w:rsidRDefault="00941FD0" w:rsidP="00941FD0">
      <w:pPr>
        <w:pStyle w:val="Style13"/>
        <w:widowControl/>
        <w:tabs>
          <w:tab w:val="left" w:pos="3130"/>
        </w:tabs>
        <w:spacing w:line="240" w:lineRule="auto"/>
        <w:ind w:firstLine="0"/>
        <w:jc w:val="left"/>
        <w:rPr>
          <w:rStyle w:val="FontStyle19"/>
          <w:i w:val="0"/>
          <w:sz w:val="24"/>
          <w:szCs w:val="24"/>
        </w:rPr>
      </w:pPr>
      <w:r w:rsidRPr="000044D5">
        <w:rPr>
          <w:rStyle w:val="FontStyle19"/>
          <w:i w:val="0"/>
          <w:sz w:val="24"/>
          <w:szCs w:val="24"/>
        </w:rPr>
        <w:t xml:space="preserve">-: </w:t>
      </w:r>
      <w:r w:rsidRPr="000B42C6">
        <w:rPr>
          <w:rStyle w:val="FontStyle19"/>
          <w:i w:val="0"/>
          <w:position w:val="-24"/>
          <w:sz w:val="24"/>
          <w:szCs w:val="24"/>
        </w:rPr>
        <w:object w:dxaOrig="480" w:dyaOrig="620">
          <v:shape id="_x0000_i1634" type="#_x0000_t75" style="width:24pt;height:30.75pt" o:ole="">
            <v:imagedata r:id="rId1108" o:title=""/>
          </v:shape>
          <o:OLEObject Type="Embed" ProgID="Equation.DSMT4" ShapeID="_x0000_i1634" DrawAspect="Content" ObjectID="_1450704825" r:id="rId1109"/>
        </w:object>
      </w:r>
    </w:p>
    <w:p w:rsidR="00941FD0" w:rsidRPr="000044D5" w:rsidRDefault="00941FD0" w:rsidP="00941FD0">
      <w:pPr>
        <w:pStyle w:val="Style13"/>
        <w:widowControl/>
        <w:tabs>
          <w:tab w:val="left" w:pos="3130"/>
        </w:tabs>
        <w:spacing w:line="240" w:lineRule="auto"/>
        <w:ind w:firstLine="0"/>
        <w:jc w:val="left"/>
        <w:rPr>
          <w:rStyle w:val="FontStyle19"/>
          <w:i w:val="0"/>
          <w:sz w:val="24"/>
          <w:szCs w:val="24"/>
        </w:rPr>
      </w:pPr>
      <w:r w:rsidRPr="000044D5">
        <w:rPr>
          <w:rStyle w:val="FontStyle19"/>
          <w:i w:val="0"/>
          <w:sz w:val="24"/>
          <w:szCs w:val="24"/>
        </w:rPr>
        <w:t xml:space="preserve">+: </w:t>
      </w:r>
      <w:r w:rsidRPr="000B42C6">
        <w:rPr>
          <w:rStyle w:val="FontStyle19"/>
          <w:iCs w:val="0"/>
          <w:position w:val="-12"/>
          <w:sz w:val="24"/>
          <w:szCs w:val="24"/>
        </w:rPr>
        <w:object w:dxaOrig="300" w:dyaOrig="360">
          <v:shape id="_x0000_i1635" type="#_x0000_t75" style="width:15pt;height:18pt" o:ole="">
            <v:imagedata r:id="rId1110" o:title=""/>
          </v:shape>
          <o:OLEObject Type="Embed" ProgID="Equation.DSMT4" ShapeID="_x0000_i1635" DrawAspect="Content" ObjectID="_1450704826" r:id="rId1111"/>
        </w:object>
      </w:r>
    </w:p>
    <w:p w:rsidR="00941FD0" w:rsidRPr="000044D5" w:rsidRDefault="00941FD0" w:rsidP="00941FD0">
      <w:pPr>
        <w:pStyle w:val="Style13"/>
        <w:widowControl/>
        <w:tabs>
          <w:tab w:val="left" w:pos="3130"/>
        </w:tabs>
        <w:spacing w:line="240" w:lineRule="auto"/>
        <w:ind w:firstLine="0"/>
        <w:jc w:val="left"/>
        <w:rPr>
          <w:rStyle w:val="FontStyle19"/>
          <w:i w:val="0"/>
          <w:sz w:val="24"/>
          <w:szCs w:val="24"/>
        </w:rPr>
      </w:pPr>
      <w:r w:rsidRPr="000044D5">
        <w:rPr>
          <w:rStyle w:val="FontStyle19"/>
          <w:i w:val="0"/>
          <w:sz w:val="24"/>
          <w:szCs w:val="24"/>
        </w:rPr>
        <w:t xml:space="preserve">-: </w:t>
      </w:r>
      <w:r w:rsidRPr="000B42C6">
        <w:rPr>
          <w:rStyle w:val="FontStyle19"/>
          <w:iCs w:val="0"/>
          <w:position w:val="-12"/>
          <w:sz w:val="24"/>
          <w:szCs w:val="24"/>
        </w:rPr>
        <w:object w:dxaOrig="420" w:dyaOrig="360">
          <v:shape id="_x0000_i1636" type="#_x0000_t75" style="width:21pt;height:18pt" o:ole="">
            <v:imagedata r:id="rId1112" o:title=""/>
          </v:shape>
          <o:OLEObject Type="Embed" ProgID="Equation.DSMT4" ShapeID="_x0000_i1636" DrawAspect="Content" ObjectID="_1450704827" r:id="rId1113"/>
        </w:object>
      </w:r>
    </w:p>
    <w:p w:rsidR="00941FD0" w:rsidRPr="000044D5" w:rsidRDefault="00941FD0" w:rsidP="00941FD0">
      <w:pPr>
        <w:pStyle w:val="Style13"/>
        <w:widowControl/>
        <w:tabs>
          <w:tab w:val="left" w:pos="3130"/>
        </w:tabs>
        <w:spacing w:line="240" w:lineRule="auto"/>
        <w:ind w:firstLine="0"/>
        <w:jc w:val="left"/>
        <w:rPr>
          <w:rStyle w:val="FontStyle19"/>
          <w:i w:val="0"/>
          <w:sz w:val="24"/>
          <w:szCs w:val="24"/>
        </w:rPr>
      </w:pPr>
      <w:r w:rsidRPr="000044D5">
        <w:rPr>
          <w:rStyle w:val="FontStyle19"/>
          <w:i w:val="0"/>
          <w:sz w:val="24"/>
          <w:szCs w:val="24"/>
        </w:rPr>
        <w:t xml:space="preserve">-: </w:t>
      </w:r>
      <w:r w:rsidRPr="000B42C6">
        <w:rPr>
          <w:rStyle w:val="FontStyle19"/>
          <w:iCs w:val="0"/>
          <w:position w:val="-12"/>
          <w:sz w:val="24"/>
          <w:szCs w:val="24"/>
        </w:rPr>
        <w:object w:dxaOrig="400" w:dyaOrig="360">
          <v:shape id="_x0000_i1637" type="#_x0000_t75" style="width:20.25pt;height:18pt" o:ole="">
            <v:imagedata r:id="rId1114" o:title=""/>
          </v:shape>
          <o:OLEObject Type="Embed" ProgID="Equation.DSMT4" ShapeID="_x0000_i1637" DrawAspect="Content" ObjectID="_1450704828" r:id="rId1115"/>
        </w:object>
      </w:r>
    </w:p>
    <w:p w:rsidR="00941FD0" w:rsidRPr="000044D5" w:rsidRDefault="00941FD0" w:rsidP="00941FD0"/>
    <w:p w:rsidR="00941FD0" w:rsidRPr="000044D5" w:rsidRDefault="00941FD0" w:rsidP="00941FD0">
      <w:r w:rsidRPr="000B42C6">
        <w:rPr>
          <w:lang w:val="en-US"/>
        </w:rPr>
        <w:t>I</w:t>
      </w:r>
      <w:r w:rsidRPr="000044D5">
        <w:t>: {{67}}</w:t>
      </w:r>
      <w:r w:rsidRPr="000B42C6">
        <w:t>фотоэффект</w:t>
      </w:r>
      <w:r w:rsidRPr="000044D5">
        <w:t xml:space="preserve">; </w:t>
      </w:r>
      <w:r w:rsidRPr="000B42C6">
        <w:rPr>
          <w:lang w:val="en-US"/>
        </w:rPr>
        <w:t>t</w:t>
      </w:r>
      <w:r w:rsidRPr="000044D5">
        <w:t>=90;</w:t>
      </w:r>
      <w:r w:rsidRPr="000B42C6">
        <w:rPr>
          <w:lang w:val="en-US"/>
        </w:rPr>
        <w:t>K</w:t>
      </w:r>
      <w:r w:rsidRPr="000044D5">
        <w:t>=</w:t>
      </w:r>
      <w:r w:rsidRPr="000B42C6">
        <w:rPr>
          <w:lang w:val="en-US"/>
        </w:rPr>
        <w:t>C</w:t>
      </w:r>
      <w:r w:rsidRPr="000044D5">
        <w:t>;</w:t>
      </w:r>
      <w:r w:rsidRPr="000B42C6">
        <w:t>М</w:t>
      </w:r>
      <w:r w:rsidRPr="000044D5">
        <w:t>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7"/>
        <w:widowControl/>
        <w:spacing w:line="240" w:lineRule="auto"/>
        <w:ind w:firstLine="0"/>
        <w:rPr>
          <w:rStyle w:val="FontStyle65"/>
          <w:rFonts w:ascii="Times New Roman" w:hAnsi="Times New Roman" w:cs="Times New Roman"/>
          <w:b w:val="0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65"/>
          <w:rFonts w:ascii="Times New Roman" w:hAnsi="Times New Roman" w:cs="Times New Roman"/>
          <w:b w:val="0"/>
          <w:sz w:val="24"/>
          <w:szCs w:val="24"/>
        </w:rPr>
        <w:t>Четырех учеников попросили нарисовать общий вид гра</w:t>
      </w:r>
      <w:r w:rsidRPr="000B42C6">
        <w:rPr>
          <w:rStyle w:val="FontStyle65"/>
          <w:rFonts w:ascii="Times New Roman" w:hAnsi="Times New Roman" w:cs="Times New Roman"/>
          <w:b w:val="0"/>
          <w:sz w:val="24"/>
          <w:szCs w:val="24"/>
        </w:rPr>
        <w:softHyphen/>
        <w:t xml:space="preserve">фика зависимости максимальной кинетической энергии электронов, вылетевших из пластины в  результате фотоэффекта, от интенсивности   </w:t>
      </w:r>
      <w:r w:rsidRPr="000B42C6">
        <w:rPr>
          <w:rStyle w:val="FontStyle65"/>
          <w:rFonts w:ascii="Times New Roman" w:hAnsi="Times New Roman" w:cs="Times New Roman"/>
          <w:b w:val="0"/>
          <w:position w:val="-4"/>
          <w:sz w:val="24"/>
          <w:szCs w:val="24"/>
        </w:rPr>
        <w:object w:dxaOrig="200" w:dyaOrig="260">
          <v:shape id="_x0000_i1638" type="#_x0000_t75" style="width:9.75pt;height:12.75pt" o:ole="">
            <v:imagedata r:id="rId1116" o:title=""/>
          </v:shape>
          <o:OLEObject Type="Embed" ProgID="Equation.DSMT4" ShapeID="_x0000_i1638" DrawAspect="Content" ObjectID="_1450704829" r:id="rId1117"/>
        </w:object>
      </w:r>
      <w:r w:rsidRPr="000B42C6">
        <w:rPr>
          <w:rStyle w:val="FontStyle65"/>
          <w:rFonts w:ascii="Times New Roman" w:hAnsi="Times New Roman" w:cs="Times New Roman"/>
          <w:b w:val="0"/>
          <w:sz w:val="24"/>
          <w:szCs w:val="24"/>
        </w:rPr>
        <w:t xml:space="preserve">  падающего света. Какой рисунок выполнен правильно?</w:t>
      </w:r>
    </w:p>
    <w:p w:rsidR="00941FD0" w:rsidRPr="000B42C6" w:rsidRDefault="00941FD0" w:rsidP="00941FD0">
      <w:r w:rsidRPr="000B42C6">
        <w:t xml:space="preserve">-: </w:t>
      </w:r>
      <w:r>
        <w:rPr>
          <w:noProof/>
        </w:rPr>
        <w:drawing>
          <wp:inline distT="0" distB="0" distL="0" distR="0">
            <wp:extent cx="790575" cy="742950"/>
            <wp:effectExtent l="19050" t="0" r="9525" b="0"/>
            <wp:docPr id="804" name="Рисунок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1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lastRenderedPageBreak/>
        <w:t xml:space="preserve">-: </w:t>
      </w:r>
      <w:r>
        <w:rPr>
          <w:noProof/>
        </w:rPr>
        <w:drawing>
          <wp:inline distT="0" distB="0" distL="0" distR="0">
            <wp:extent cx="752475" cy="714375"/>
            <wp:effectExtent l="19050" t="0" r="9525" b="0"/>
            <wp:docPr id="805" name="Рисунок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1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 xml:space="preserve">-: </w:t>
      </w:r>
      <w:r>
        <w:rPr>
          <w:noProof/>
        </w:rPr>
        <w:drawing>
          <wp:inline distT="0" distB="0" distL="0" distR="0">
            <wp:extent cx="733425" cy="704850"/>
            <wp:effectExtent l="19050" t="0" r="9525" b="0"/>
            <wp:docPr id="806" name="Рисунок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1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 xml:space="preserve">+: </w:t>
      </w:r>
      <w:r>
        <w:rPr>
          <w:noProof/>
        </w:rPr>
        <w:drawing>
          <wp:inline distT="0" distB="0" distL="0" distR="0">
            <wp:extent cx="762000" cy="695325"/>
            <wp:effectExtent l="19050" t="0" r="0" b="0"/>
            <wp:docPr id="807" name="Рисунок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8}}фотоэффект; </w:t>
      </w:r>
      <w:r w:rsidRPr="000B42C6">
        <w:rPr>
          <w:lang w:val="en-US"/>
        </w:rPr>
        <w:t>t</w:t>
      </w:r>
      <w:r w:rsidRPr="000B42C6">
        <w:t>=150;</w:t>
      </w:r>
      <w:r w:rsidRPr="000B42C6">
        <w:rPr>
          <w:lang w:val="en-US"/>
        </w:rPr>
        <w:t>K</w:t>
      </w:r>
      <w:r w:rsidRPr="000B42C6">
        <w:t>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5"/>
        <w:widowControl/>
        <w:spacing w:line="240" w:lineRule="auto"/>
        <w:jc w:val="left"/>
        <w:rPr>
          <w:rStyle w:val="FontStyle6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66"/>
          <w:rFonts w:ascii="Times New Roman" w:hAnsi="Times New Roman"/>
        </w:rPr>
        <w:t>Фотоэлемент освещают светом с определенными частотой и ин</w:t>
      </w:r>
      <w:r w:rsidRPr="000B42C6">
        <w:rPr>
          <w:rStyle w:val="FontStyle66"/>
          <w:rFonts w:ascii="Times New Roman" w:hAnsi="Times New Roman"/>
        </w:rPr>
        <w:softHyphen/>
        <w:t>тенсивностью. На рисунке  ниже представлен график зависи</w:t>
      </w:r>
      <w:r w:rsidRPr="000B42C6">
        <w:rPr>
          <w:rStyle w:val="FontStyle66"/>
          <w:rFonts w:ascii="Times New Roman" w:hAnsi="Times New Roman"/>
        </w:rPr>
        <w:softHyphen/>
        <w:t xml:space="preserve">мости силы фототока в этом фотоэлементе от приложенного к нему напряжения. </w:t>
      </w:r>
    </w:p>
    <w:p w:rsidR="00941FD0" w:rsidRPr="000B42C6" w:rsidRDefault="00941FD0" w:rsidP="00941FD0">
      <w:pPr>
        <w:pStyle w:val="Style5"/>
        <w:widowControl/>
        <w:spacing w:line="240" w:lineRule="auto"/>
        <w:jc w:val="left"/>
        <w:rPr>
          <w:rStyle w:val="FontStyle66"/>
          <w:rFonts w:ascii="Times New Roman" w:hAnsi="Times New Roman"/>
        </w:rPr>
      </w:pPr>
      <w:r>
        <w:rPr>
          <w:rFonts w:ascii="Times New Roman" w:hAnsi="Times New Roman" w:cs="Century Schoolbook"/>
          <w:noProof/>
          <w:sz w:val="20"/>
          <w:szCs w:val="20"/>
        </w:rPr>
        <w:drawing>
          <wp:inline distT="0" distB="0" distL="0" distR="0">
            <wp:extent cx="1371600" cy="1390650"/>
            <wp:effectExtent l="1905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Style5"/>
        <w:widowControl/>
        <w:spacing w:line="240" w:lineRule="auto"/>
        <w:jc w:val="left"/>
        <w:rPr>
          <w:rStyle w:val="FontStyle66"/>
          <w:rFonts w:ascii="Times New Roman" w:hAnsi="Times New Roman"/>
        </w:rPr>
      </w:pPr>
      <w:r w:rsidRPr="000B42C6">
        <w:rPr>
          <w:rStyle w:val="FontStyle66"/>
          <w:rFonts w:ascii="Times New Roman" w:hAnsi="Times New Roman"/>
        </w:rPr>
        <w:t>В случае увеличения частоты без изменения интенсивности падающе</w:t>
      </w:r>
      <w:r w:rsidRPr="000B42C6">
        <w:rPr>
          <w:rStyle w:val="FontStyle66"/>
          <w:rFonts w:ascii="Times New Roman" w:hAnsi="Times New Roman"/>
        </w:rPr>
        <w:softHyphen/>
        <w:t>го света график изменится. На каком из приведенных рисунков правильно показано изменение графика?</w:t>
      </w:r>
    </w:p>
    <w:p w:rsidR="00941FD0" w:rsidRPr="000B42C6" w:rsidRDefault="00941FD0" w:rsidP="00941FD0">
      <w:r w:rsidRPr="000B42C6">
        <w:t xml:space="preserve">+: </w:t>
      </w:r>
      <w:r>
        <w:rPr>
          <w:noProof/>
        </w:rPr>
        <w:drawing>
          <wp:inline distT="0" distB="0" distL="0" distR="0">
            <wp:extent cx="1295400" cy="1304925"/>
            <wp:effectExtent l="19050" t="0" r="0" b="0"/>
            <wp:docPr id="808" name="Рисунок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1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 xml:space="preserve">-: </w:t>
      </w:r>
      <w:r>
        <w:rPr>
          <w:noProof/>
        </w:rPr>
        <w:drawing>
          <wp:inline distT="0" distB="0" distL="0" distR="0">
            <wp:extent cx="1181100" cy="1323975"/>
            <wp:effectExtent l="19050" t="0" r="0" b="0"/>
            <wp:docPr id="809" name="Рисунок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1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lastRenderedPageBreak/>
        <w:t xml:space="preserve">-: </w:t>
      </w:r>
      <w:r>
        <w:rPr>
          <w:noProof/>
        </w:rPr>
        <w:drawing>
          <wp:inline distT="0" distB="0" distL="0" distR="0">
            <wp:extent cx="1200150" cy="1343025"/>
            <wp:effectExtent l="19050" t="0" r="0" b="0"/>
            <wp:docPr id="810" name="Рисунок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1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 xml:space="preserve">-: </w:t>
      </w:r>
      <w:r>
        <w:rPr>
          <w:noProof/>
        </w:rPr>
        <w:drawing>
          <wp:inline distT="0" distB="0" distL="0" distR="0">
            <wp:extent cx="1276350" cy="1314450"/>
            <wp:effectExtent l="19050" t="0" r="0" b="0"/>
            <wp:docPr id="811" name="Рисунок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9}}фотоэффект; </w:t>
      </w:r>
      <w:r w:rsidRPr="000B42C6">
        <w:rPr>
          <w:lang w:val="en-US"/>
        </w:rPr>
        <w:t>t</w:t>
      </w:r>
      <w:r w:rsidRPr="000B42C6">
        <w:t>=150;</w:t>
      </w:r>
      <w:r w:rsidRPr="000B42C6">
        <w:rPr>
          <w:lang w:val="en-US"/>
        </w:rPr>
        <w:t>K</w:t>
      </w:r>
      <w:r w:rsidRPr="000B42C6">
        <w:t>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5"/>
        <w:widowControl/>
        <w:spacing w:line="240" w:lineRule="auto"/>
        <w:jc w:val="left"/>
        <w:rPr>
          <w:rStyle w:val="FontStyle6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66"/>
          <w:rFonts w:ascii="Times New Roman" w:hAnsi="Times New Roman"/>
        </w:rPr>
        <w:t>Фотоэлемент освещают светом с определенными частотой и интенсивностью. На рисунке ниже представлен график зависимости силы фотото</w:t>
      </w:r>
      <w:r w:rsidRPr="000B42C6">
        <w:rPr>
          <w:rStyle w:val="FontStyle66"/>
          <w:rFonts w:ascii="Times New Roman" w:hAnsi="Times New Roman"/>
        </w:rPr>
        <w:softHyphen/>
        <w:t>ка в этом фотоэлементе от при</w:t>
      </w:r>
      <w:r w:rsidRPr="000B42C6">
        <w:rPr>
          <w:rStyle w:val="FontStyle66"/>
          <w:rFonts w:ascii="Times New Roman" w:hAnsi="Times New Roman"/>
        </w:rPr>
        <w:softHyphen/>
        <w:t>ложенного к нему напряжения. В случае увеличения интенсив</w:t>
      </w:r>
      <w:r w:rsidRPr="000B42C6">
        <w:rPr>
          <w:rStyle w:val="FontStyle66"/>
          <w:rFonts w:ascii="Times New Roman" w:hAnsi="Times New Roman"/>
        </w:rPr>
        <w:softHyphen/>
        <w:t xml:space="preserve">ности падающего света той же частоты график изменится. </w:t>
      </w:r>
    </w:p>
    <w:p w:rsidR="00941FD0" w:rsidRPr="000B42C6" w:rsidRDefault="00941FD0" w:rsidP="00941FD0">
      <w:pPr>
        <w:pStyle w:val="Style5"/>
        <w:widowControl/>
        <w:spacing w:line="240" w:lineRule="auto"/>
        <w:jc w:val="left"/>
        <w:rPr>
          <w:rStyle w:val="FontStyle66"/>
          <w:rFonts w:ascii="Times New Roman" w:hAnsi="Times New Roman"/>
        </w:rPr>
      </w:pPr>
      <w:r>
        <w:rPr>
          <w:rFonts w:ascii="Times New Roman" w:hAnsi="Times New Roman" w:cs="Century Schoolbook"/>
          <w:noProof/>
          <w:sz w:val="20"/>
          <w:szCs w:val="20"/>
        </w:rPr>
        <w:drawing>
          <wp:inline distT="0" distB="0" distL="0" distR="0">
            <wp:extent cx="1343025" cy="1419225"/>
            <wp:effectExtent l="19050" t="0" r="9525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Style5"/>
        <w:widowControl/>
        <w:spacing w:line="240" w:lineRule="auto"/>
        <w:jc w:val="left"/>
        <w:rPr>
          <w:rStyle w:val="FontStyle66"/>
          <w:rFonts w:ascii="Times New Roman" w:hAnsi="Times New Roman"/>
        </w:rPr>
      </w:pPr>
      <w:r w:rsidRPr="000B42C6">
        <w:rPr>
          <w:rStyle w:val="FontStyle66"/>
          <w:rFonts w:ascii="Times New Roman" w:hAnsi="Times New Roman"/>
        </w:rPr>
        <w:t>На каком из приведенных ниже рисунков правильно показано изменение графика?</w:t>
      </w:r>
    </w:p>
    <w:p w:rsidR="00941FD0" w:rsidRPr="000044D5" w:rsidRDefault="00941FD0" w:rsidP="00941FD0">
      <w:r w:rsidRPr="000044D5">
        <w:t xml:space="preserve">-: </w:t>
      </w:r>
      <w:r>
        <w:rPr>
          <w:noProof/>
        </w:rPr>
        <w:drawing>
          <wp:inline distT="0" distB="0" distL="0" distR="0">
            <wp:extent cx="1304925" cy="1371600"/>
            <wp:effectExtent l="19050" t="0" r="9525" b="0"/>
            <wp:docPr id="812" name="Рисунок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044D5" w:rsidRDefault="00941FD0" w:rsidP="00941FD0">
      <w:r w:rsidRPr="000044D5">
        <w:t xml:space="preserve">+: </w:t>
      </w:r>
      <w:r>
        <w:rPr>
          <w:noProof/>
        </w:rPr>
        <w:drawing>
          <wp:inline distT="0" distB="0" distL="0" distR="0">
            <wp:extent cx="1304925" cy="1352550"/>
            <wp:effectExtent l="19050" t="0" r="9525" b="0"/>
            <wp:docPr id="813" name="Рисунок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1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044D5" w:rsidRDefault="00941FD0" w:rsidP="00941FD0">
      <w:r w:rsidRPr="000044D5">
        <w:lastRenderedPageBreak/>
        <w:t xml:space="preserve">-: </w:t>
      </w:r>
      <w:r>
        <w:rPr>
          <w:noProof/>
        </w:rPr>
        <w:drawing>
          <wp:inline distT="0" distB="0" distL="0" distR="0">
            <wp:extent cx="1257300" cy="1362075"/>
            <wp:effectExtent l="19050" t="0" r="0" b="0"/>
            <wp:docPr id="814" name="Рисунок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1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044D5" w:rsidRDefault="00941FD0" w:rsidP="00941FD0">
      <w:r w:rsidRPr="000044D5">
        <w:t xml:space="preserve">-: </w:t>
      </w:r>
      <w:r>
        <w:rPr>
          <w:noProof/>
        </w:rPr>
        <w:drawing>
          <wp:inline distT="0" distB="0" distL="0" distR="0">
            <wp:extent cx="1257300" cy="1352550"/>
            <wp:effectExtent l="19050" t="0" r="0" b="0"/>
            <wp:docPr id="815" name="Рисунок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1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044D5" w:rsidRDefault="00941FD0" w:rsidP="00941FD0"/>
    <w:p w:rsidR="00941FD0" w:rsidRPr="000044D5" w:rsidRDefault="00941FD0" w:rsidP="00941FD0">
      <w:r w:rsidRPr="000B42C6">
        <w:rPr>
          <w:lang w:val="en-US"/>
        </w:rPr>
        <w:t>I</w:t>
      </w:r>
      <w:r w:rsidRPr="000044D5">
        <w:t>: {{70}}</w:t>
      </w:r>
      <w:r w:rsidRPr="000B42C6">
        <w:t>фотоэффект</w:t>
      </w:r>
      <w:r w:rsidRPr="000044D5">
        <w:t xml:space="preserve">; </w:t>
      </w:r>
      <w:r w:rsidRPr="000B42C6">
        <w:rPr>
          <w:lang w:val="en-US"/>
        </w:rPr>
        <w:t>t</w:t>
      </w:r>
      <w:r w:rsidRPr="000044D5">
        <w:t>=150;</w:t>
      </w:r>
      <w:r w:rsidRPr="000B42C6">
        <w:rPr>
          <w:lang w:val="en-US"/>
        </w:rPr>
        <w:t>K</w:t>
      </w:r>
      <w:r w:rsidRPr="000044D5">
        <w:t>=</w:t>
      </w:r>
      <w:r w:rsidRPr="000B42C6">
        <w:rPr>
          <w:lang w:val="en-US"/>
        </w:rPr>
        <w:t>C</w:t>
      </w:r>
      <w:r w:rsidRPr="000044D5">
        <w:t>;</w:t>
      </w:r>
      <w:r w:rsidRPr="000B42C6">
        <w:t>М</w:t>
      </w:r>
      <w:r w:rsidRPr="000044D5">
        <w:t>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55"/>
        <w:widowControl/>
        <w:spacing w:line="240" w:lineRule="auto"/>
        <w:ind w:firstLine="0"/>
        <w:jc w:val="left"/>
        <w:rPr>
          <w:rStyle w:val="FontStyle6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66"/>
          <w:rFonts w:ascii="Times New Roman" w:hAnsi="Times New Roman"/>
        </w:rPr>
        <w:t>Было проведено три эксперимента по измерению зависимости силы фото</w:t>
      </w:r>
      <w:r w:rsidRPr="000B42C6">
        <w:rPr>
          <w:rStyle w:val="FontStyle66"/>
          <w:rFonts w:ascii="Times New Roman" w:hAnsi="Times New Roman"/>
        </w:rPr>
        <w:softHyphen/>
        <w:t>тока от приложенного напряже</w:t>
      </w:r>
      <w:r w:rsidRPr="000B42C6">
        <w:rPr>
          <w:rStyle w:val="FontStyle66"/>
          <w:rFonts w:ascii="Times New Roman" w:hAnsi="Times New Roman"/>
        </w:rPr>
        <w:softHyphen/>
        <w:t>ния между фотокатодом и анодом. В этих экспериментах металличе</w:t>
      </w:r>
      <w:r w:rsidRPr="000B42C6">
        <w:rPr>
          <w:rStyle w:val="FontStyle66"/>
          <w:rFonts w:ascii="Times New Roman" w:hAnsi="Times New Roman"/>
        </w:rPr>
        <w:softHyphen/>
        <w:t>ская пластинка фотокатода осве</w:t>
      </w:r>
      <w:r w:rsidRPr="000B42C6">
        <w:rPr>
          <w:rStyle w:val="FontStyle66"/>
          <w:rFonts w:ascii="Times New Roman" w:hAnsi="Times New Roman"/>
        </w:rPr>
        <w:softHyphen/>
        <w:t>щалась монохроматическим светом одной и той же частоты, но раз</w:t>
      </w:r>
      <w:r w:rsidRPr="000B42C6">
        <w:rPr>
          <w:rStyle w:val="FontStyle66"/>
          <w:rFonts w:ascii="Times New Roman" w:hAnsi="Times New Roman"/>
        </w:rPr>
        <w:softHyphen/>
        <w:t xml:space="preserve">ной интенсивности (см. рисунок). </w:t>
      </w:r>
    </w:p>
    <w:p w:rsidR="00941FD0" w:rsidRPr="000B42C6" w:rsidRDefault="00941FD0" w:rsidP="00941FD0">
      <w:pPr>
        <w:pStyle w:val="Style55"/>
        <w:widowControl/>
        <w:spacing w:line="240" w:lineRule="auto"/>
        <w:ind w:firstLine="0"/>
        <w:jc w:val="left"/>
        <w:rPr>
          <w:rStyle w:val="FontStyle66"/>
          <w:rFonts w:ascii="Times New Roman" w:hAnsi="Times New Roman"/>
        </w:rPr>
      </w:pPr>
      <w:r>
        <w:rPr>
          <w:rFonts w:ascii="Times New Roman" w:hAnsi="Times New Roman" w:cs="Century Schoolbook"/>
          <w:noProof/>
          <w:sz w:val="20"/>
          <w:szCs w:val="20"/>
        </w:rPr>
        <w:drawing>
          <wp:inline distT="0" distB="0" distL="0" distR="0">
            <wp:extent cx="1504950" cy="1495425"/>
            <wp:effectExtent l="1905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Style55"/>
        <w:widowControl/>
        <w:spacing w:line="240" w:lineRule="auto"/>
        <w:ind w:firstLine="0"/>
        <w:jc w:val="left"/>
        <w:rPr>
          <w:rStyle w:val="FontStyle66"/>
          <w:rFonts w:ascii="Times New Roman" w:hAnsi="Times New Roman"/>
        </w:rPr>
      </w:pPr>
      <w:r w:rsidRPr="000B42C6">
        <w:rPr>
          <w:rStyle w:val="FontStyle66"/>
          <w:rFonts w:ascii="Times New Roman" w:hAnsi="Times New Roman"/>
        </w:rPr>
        <w:t>На каком из рисунков правильно отражены результаты этих экспе</w:t>
      </w:r>
      <w:r w:rsidRPr="000B42C6">
        <w:rPr>
          <w:rStyle w:val="FontStyle66"/>
          <w:rFonts w:ascii="Times New Roman" w:hAnsi="Times New Roman"/>
        </w:rPr>
        <w:softHyphen/>
        <w:t>риментов?</w:t>
      </w:r>
    </w:p>
    <w:p w:rsidR="00941FD0" w:rsidRPr="000044D5" w:rsidRDefault="00941FD0" w:rsidP="00941FD0">
      <w:r w:rsidRPr="000044D5">
        <w:t xml:space="preserve">-: </w:t>
      </w:r>
      <w:r>
        <w:rPr>
          <w:noProof/>
        </w:rPr>
        <w:drawing>
          <wp:inline distT="0" distB="0" distL="0" distR="0">
            <wp:extent cx="1524000" cy="1352550"/>
            <wp:effectExtent l="19050" t="0" r="0" b="0"/>
            <wp:docPr id="816" name="Рисунок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1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044D5" w:rsidRDefault="00941FD0" w:rsidP="00941FD0">
      <w:r w:rsidRPr="000044D5">
        <w:t xml:space="preserve">+: </w:t>
      </w:r>
      <w:r>
        <w:rPr>
          <w:noProof/>
        </w:rPr>
        <w:drawing>
          <wp:inline distT="0" distB="0" distL="0" distR="0">
            <wp:extent cx="1466850" cy="1314450"/>
            <wp:effectExtent l="19050" t="0" r="0" b="0"/>
            <wp:docPr id="817" name="Рисунок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1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044D5" w:rsidRDefault="00941FD0" w:rsidP="00941FD0">
      <w:r w:rsidRPr="000044D5">
        <w:lastRenderedPageBreak/>
        <w:t xml:space="preserve">-: </w:t>
      </w:r>
      <w:r>
        <w:rPr>
          <w:noProof/>
        </w:rPr>
        <w:drawing>
          <wp:inline distT="0" distB="0" distL="0" distR="0">
            <wp:extent cx="1514475" cy="1304925"/>
            <wp:effectExtent l="19050" t="0" r="9525" b="0"/>
            <wp:docPr id="818" name="Рисунок 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1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044D5" w:rsidRDefault="00941FD0" w:rsidP="00941FD0">
      <w:r w:rsidRPr="000044D5">
        <w:t xml:space="preserve">-: </w:t>
      </w:r>
      <w:r>
        <w:rPr>
          <w:noProof/>
        </w:rPr>
        <w:drawing>
          <wp:inline distT="0" distB="0" distL="0" distR="0">
            <wp:extent cx="1504950" cy="1304925"/>
            <wp:effectExtent l="19050" t="0" r="0" b="0"/>
            <wp:docPr id="819" name="Рисунок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1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044D5" w:rsidRDefault="00941FD0" w:rsidP="00941FD0"/>
    <w:p w:rsidR="00941FD0" w:rsidRPr="000044D5" w:rsidRDefault="00941FD0" w:rsidP="00941FD0">
      <w:r w:rsidRPr="000B42C6">
        <w:rPr>
          <w:lang w:val="en-US"/>
        </w:rPr>
        <w:t>I</w:t>
      </w:r>
      <w:r w:rsidRPr="000044D5">
        <w:t>: {{71}}</w:t>
      </w:r>
      <w:r w:rsidRPr="000B42C6">
        <w:t>фотоэффект</w:t>
      </w:r>
      <w:r w:rsidRPr="000044D5">
        <w:t xml:space="preserve">; </w:t>
      </w:r>
      <w:r w:rsidRPr="000B42C6">
        <w:rPr>
          <w:lang w:val="en-US"/>
        </w:rPr>
        <w:t>t</w:t>
      </w:r>
      <w:r w:rsidRPr="000044D5">
        <w:t>=120;</w:t>
      </w:r>
      <w:r w:rsidRPr="000B42C6">
        <w:rPr>
          <w:lang w:val="en-US"/>
        </w:rPr>
        <w:t>K</w:t>
      </w:r>
      <w:r w:rsidRPr="000044D5">
        <w:t>=</w:t>
      </w:r>
      <w:r w:rsidRPr="000B42C6">
        <w:rPr>
          <w:lang w:val="en-US"/>
        </w:rPr>
        <w:t>C</w:t>
      </w:r>
      <w:r w:rsidRPr="000044D5">
        <w:t>;</w:t>
      </w:r>
      <w:r w:rsidRPr="000B42C6">
        <w:t>М</w:t>
      </w:r>
      <w:r w:rsidRPr="000044D5">
        <w:t>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58"/>
        <w:widowControl/>
        <w:tabs>
          <w:tab w:val="left" w:pos="355"/>
        </w:tabs>
        <w:spacing w:line="240" w:lineRule="auto"/>
        <w:ind w:firstLine="0"/>
        <w:jc w:val="left"/>
        <w:rPr>
          <w:rStyle w:val="FontStyle6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66"/>
          <w:rFonts w:ascii="Times New Roman" w:hAnsi="Times New Roman"/>
        </w:rPr>
        <w:t xml:space="preserve">Слой оксида кальция облучается светом и испускает электроны. На рисунке показан график изменения максимальной кинетической энергии фотоэлектронов в зависимости от частоты падающего света. </w:t>
      </w:r>
    </w:p>
    <w:p w:rsidR="00941FD0" w:rsidRPr="000B42C6" w:rsidRDefault="00941FD0" w:rsidP="00941FD0">
      <w:pPr>
        <w:pStyle w:val="Style58"/>
        <w:widowControl/>
        <w:tabs>
          <w:tab w:val="left" w:pos="355"/>
        </w:tabs>
        <w:spacing w:line="240" w:lineRule="auto"/>
        <w:ind w:firstLine="0"/>
        <w:jc w:val="left"/>
        <w:rPr>
          <w:rStyle w:val="FontStyle66"/>
          <w:rFonts w:ascii="Times New Roman" w:hAnsi="Times New Roman"/>
        </w:rPr>
      </w:pPr>
      <w:r>
        <w:rPr>
          <w:rFonts w:ascii="Times New Roman" w:hAnsi="Times New Roman" w:cs="Century Schoolbook"/>
          <w:noProof/>
          <w:sz w:val="20"/>
          <w:szCs w:val="20"/>
        </w:rPr>
        <w:drawing>
          <wp:inline distT="0" distB="0" distL="0" distR="0">
            <wp:extent cx="1504950" cy="1181100"/>
            <wp:effectExtent l="1905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Style58"/>
        <w:widowControl/>
        <w:tabs>
          <w:tab w:val="left" w:pos="355"/>
        </w:tabs>
        <w:spacing w:line="240" w:lineRule="auto"/>
        <w:ind w:firstLine="0"/>
        <w:jc w:val="left"/>
        <w:rPr>
          <w:rStyle w:val="FontStyle66"/>
          <w:rFonts w:ascii="Times New Roman" w:hAnsi="Times New Roman"/>
        </w:rPr>
      </w:pPr>
      <w:r w:rsidRPr="000B42C6">
        <w:rPr>
          <w:rStyle w:val="FontStyle66"/>
          <w:rFonts w:ascii="Times New Roman" w:hAnsi="Times New Roman"/>
        </w:rPr>
        <w:t>Чему равна работа выхода фотоэлектронов из оксида кальция?</w:t>
      </w:r>
    </w:p>
    <w:p w:rsidR="00941FD0" w:rsidRPr="000B42C6" w:rsidRDefault="00941FD0" w:rsidP="00941FD0">
      <w:pPr>
        <w:pStyle w:val="Style25"/>
        <w:widowControl/>
        <w:tabs>
          <w:tab w:val="left" w:pos="610"/>
          <w:tab w:val="left" w:pos="2995"/>
        </w:tabs>
        <w:spacing w:line="240" w:lineRule="auto"/>
        <w:jc w:val="left"/>
        <w:rPr>
          <w:rStyle w:val="FontStyle66"/>
          <w:rFonts w:ascii="Times New Roman" w:hAnsi="Times New Roman"/>
        </w:rPr>
      </w:pPr>
      <w:r w:rsidRPr="000B42C6">
        <w:rPr>
          <w:rStyle w:val="FontStyle66"/>
          <w:rFonts w:ascii="Times New Roman" w:hAnsi="Times New Roman"/>
        </w:rPr>
        <w:t>-: 0,7 эВ</w:t>
      </w:r>
      <w:r w:rsidRPr="000B42C6">
        <w:rPr>
          <w:rStyle w:val="FontStyle66"/>
          <w:rFonts w:ascii="Times New Roman" w:hAnsi="Times New Roman"/>
        </w:rPr>
        <w:tab/>
      </w:r>
    </w:p>
    <w:p w:rsidR="00941FD0" w:rsidRPr="000B42C6" w:rsidRDefault="00941FD0" w:rsidP="00941FD0">
      <w:pPr>
        <w:pStyle w:val="Style25"/>
        <w:widowControl/>
        <w:tabs>
          <w:tab w:val="left" w:pos="610"/>
          <w:tab w:val="left" w:pos="2995"/>
        </w:tabs>
        <w:spacing w:line="240" w:lineRule="auto"/>
        <w:jc w:val="left"/>
        <w:rPr>
          <w:rStyle w:val="FontStyle66"/>
          <w:rFonts w:ascii="Times New Roman" w:hAnsi="Times New Roman"/>
        </w:rPr>
      </w:pPr>
      <w:r w:rsidRPr="000B42C6">
        <w:rPr>
          <w:rStyle w:val="FontStyle66"/>
          <w:rFonts w:ascii="Times New Roman" w:hAnsi="Times New Roman"/>
        </w:rPr>
        <w:t>-: 1,4 эВ</w:t>
      </w:r>
    </w:p>
    <w:p w:rsidR="00941FD0" w:rsidRPr="000B42C6" w:rsidRDefault="00941FD0" w:rsidP="00941FD0">
      <w:pPr>
        <w:pStyle w:val="Style25"/>
        <w:widowControl/>
        <w:tabs>
          <w:tab w:val="left" w:pos="610"/>
          <w:tab w:val="left" w:pos="3115"/>
        </w:tabs>
        <w:spacing w:line="240" w:lineRule="auto"/>
        <w:jc w:val="left"/>
        <w:rPr>
          <w:rStyle w:val="FontStyle66"/>
          <w:rFonts w:ascii="Times New Roman" w:hAnsi="Times New Roman"/>
        </w:rPr>
      </w:pPr>
      <w:r w:rsidRPr="000B42C6">
        <w:rPr>
          <w:rStyle w:val="FontStyle66"/>
          <w:rFonts w:ascii="Times New Roman" w:hAnsi="Times New Roman"/>
        </w:rPr>
        <w:t>+: 2,1 эВ</w:t>
      </w:r>
    </w:p>
    <w:p w:rsidR="00941FD0" w:rsidRPr="000B42C6" w:rsidRDefault="00941FD0" w:rsidP="00941FD0">
      <w:pPr>
        <w:pStyle w:val="Style25"/>
        <w:widowControl/>
        <w:tabs>
          <w:tab w:val="left" w:pos="610"/>
          <w:tab w:val="left" w:pos="3115"/>
        </w:tabs>
        <w:spacing w:line="240" w:lineRule="auto"/>
        <w:jc w:val="left"/>
        <w:rPr>
          <w:rFonts w:ascii="Times New Roman" w:hAnsi="Times New Roman"/>
        </w:rPr>
      </w:pPr>
      <w:r w:rsidRPr="000B42C6">
        <w:rPr>
          <w:rStyle w:val="FontStyle66"/>
          <w:rFonts w:ascii="Times New Roman" w:hAnsi="Times New Roman"/>
        </w:rPr>
        <w:t>-: 2,8 э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2}}фотоэффект; </w:t>
      </w:r>
      <w:r w:rsidRPr="000B42C6">
        <w:rPr>
          <w:lang w:val="en-US"/>
        </w:rPr>
        <w:t>t</w:t>
      </w:r>
      <w:r w:rsidRPr="000B42C6">
        <w:t>=90;</w:t>
      </w:r>
      <w:r w:rsidRPr="000B42C6">
        <w:rPr>
          <w:lang w:val="en-US"/>
        </w:rPr>
        <w:t>K</w:t>
      </w:r>
      <w:r w:rsidRPr="000B42C6">
        <w:t>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"/>
        <w:widowControl/>
        <w:spacing w:line="240" w:lineRule="auto"/>
        <w:ind w:firstLine="0"/>
        <w:rPr>
          <w:rStyle w:val="FontStyle6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66"/>
          <w:rFonts w:ascii="Times New Roman" w:hAnsi="Times New Roman"/>
        </w:rPr>
        <w:t xml:space="preserve">Какой график соответствует зависимости  максимальной кинетической энергии  </w:t>
      </w:r>
      <w:r w:rsidRPr="000B42C6">
        <w:rPr>
          <w:rStyle w:val="FontStyle69"/>
          <w:rFonts w:ascii="Times New Roman" w:hAnsi="Times New Roman"/>
          <w:b w:val="0"/>
          <w:spacing w:val="20"/>
        </w:rPr>
        <w:t>Е</w:t>
      </w:r>
      <w:r w:rsidRPr="000B42C6">
        <w:rPr>
          <w:rStyle w:val="FontStyle66"/>
          <w:rFonts w:ascii="Times New Roman" w:hAnsi="Times New Roman"/>
        </w:rPr>
        <w:t xml:space="preserve">  фо</w:t>
      </w:r>
      <w:r w:rsidRPr="000B42C6">
        <w:rPr>
          <w:rStyle w:val="FontStyle66"/>
          <w:rFonts w:ascii="Times New Roman" w:hAnsi="Times New Roman"/>
        </w:rPr>
        <w:softHyphen/>
        <w:t xml:space="preserve">тоэлектронов </w:t>
      </w:r>
      <w:r w:rsidRPr="000B42C6">
        <w:rPr>
          <w:rStyle w:val="FontStyle69"/>
          <w:rFonts w:ascii="Times New Roman" w:hAnsi="Times New Roman"/>
        </w:rPr>
        <w:t xml:space="preserve"> </w:t>
      </w:r>
      <w:r w:rsidRPr="000B42C6">
        <w:rPr>
          <w:rStyle w:val="FontStyle66"/>
          <w:rFonts w:ascii="Times New Roman" w:hAnsi="Times New Roman"/>
        </w:rPr>
        <w:t xml:space="preserve">от частоты  </w:t>
      </w:r>
      <w:r w:rsidRPr="000B42C6">
        <w:rPr>
          <w:rStyle w:val="FontStyle66"/>
          <w:rFonts w:ascii="Times New Roman" w:hAnsi="Times New Roman"/>
          <w:i/>
        </w:rPr>
        <w:t xml:space="preserve">ν </w:t>
      </w:r>
      <w:r w:rsidRPr="000B42C6">
        <w:rPr>
          <w:rStyle w:val="FontStyle77"/>
          <w:rFonts w:ascii="Times New Roman" w:hAnsi="Times New Roman"/>
        </w:rPr>
        <w:t xml:space="preserve"> </w:t>
      </w:r>
      <w:r w:rsidRPr="000B42C6">
        <w:rPr>
          <w:rStyle w:val="FontStyle66"/>
          <w:rFonts w:ascii="Times New Roman" w:hAnsi="Times New Roman"/>
        </w:rPr>
        <w:t>падающих на вещество фотонов при фотоэффекте (см. рисунок)?</w:t>
      </w:r>
    </w:p>
    <w:p w:rsidR="00941FD0" w:rsidRPr="000B42C6" w:rsidRDefault="00941FD0" w:rsidP="00941FD0">
      <w:pPr>
        <w:pStyle w:val="Style25"/>
        <w:widowControl/>
        <w:tabs>
          <w:tab w:val="left" w:pos="624"/>
          <w:tab w:val="left" w:pos="2947"/>
        </w:tabs>
        <w:spacing w:line="240" w:lineRule="auto"/>
        <w:jc w:val="left"/>
        <w:rPr>
          <w:rStyle w:val="FontStyle66"/>
          <w:rFonts w:ascii="Times New Roman" w:hAnsi="Times New Roman"/>
        </w:rPr>
      </w:pPr>
      <w:r>
        <w:rPr>
          <w:rFonts w:ascii="Times New Roman" w:hAnsi="Times New Roman" w:cs="Century Schoolbook"/>
          <w:noProof/>
          <w:sz w:val="20"/>
          <w:szCs w:val="20"/>
        </w:rPr>
        <w:drawing>
          <wp:inline distT="0" distB="0" distL="0" distR="0">
            <wp:extent cx="828675" cy="809625"/>
            <wp:effectExtent l="19050" t="0" r="9525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044D5" w:rsidRDefault="00941FD0" w:rsidP="00941FD0">
      <w:r w:rsidRPr="000044D5">
        <w:t>-: 1</w:t>
      </w:r>
    </w:p>
    <w:p w:rsidR="00941FD0" w:rsidRPr="000044D5" w:rsidRDefault="00941FD0" w:rsidP="00941FD0">
      <w:r w:rsidRPr="000044D5">
        <w:t>-: 2</w:t>
      </w:r>
    </w:p>
    <w:p w:rsidR="00941FD0" w:rsidRPr="000044D5" w:rsidRDefault="00941FD0" w:rsidP="00941FD0">
      <w:r w:rsidRPr="000044D5">
        <w:t>-: 4</w:t>
      </w:r>
    </w:p>
    <w:p w:rsidR="00941FD0" w:rsidRPr="000044D5" w:rsidRDefault="00941FD0" w:rsidP="00941FD0">
      <w:r w:rsidRPr="000044D5">
        <w:lastRenderedPageBreak/>
        <w:t>+: 3</w:t>
      </w:r>
    </w:p>
    <w:p w:rsidR="00941FD0" w:rsidRPr="000044D5" w:rsidRDefault="00941FD0" w:rsidP="00941FD0"/>
    <w:p w:rsidR="00941FD0" w:rsidRPr="000044D5" w:rsidRDefault="00941FD0" w:rsidP="00941FD0">
      <w:r w:rsidRPr="000B42C6">
        <w:rPr>
          <w:lang w:val="en-US"/>
        </w:rPr>
        <w:t>I</w:t>
      </w:r>
      <w:r w:rsidRPr="000044D5">
        <w:t>: {{73}}</w:t>
      </w:r>
      <w:r w:rsidRPr="000B42C6">
        <w:t>фотоэффект</w:t>
      </w:r>
      <w:r w:rsidRPr="000044D5">
        <w:t xml:space="preserve">; </w:t>
      </w:r>
      <w:r w:rsidRPr="000B42C6">
        <w:rPr>
          <w:lang w:val="en-US"/>
        </w:rPr>
        <w:t>t</w:t>
      </w:r>
      <w:r w:rsidRPr="000044D5">
        <w:t>=150;</w:t>
      </w:r>
      <w:r w:rsidRPr="000B42C6">
        <w:rPr>
          <w:lang w:val="en-US"/>
        </w:rPr>
        <w:t>K</w:t>
      </w:r>
      <w:r w:rsidRPr="000044D5">
        <w:t>=</w:t>
      </w:r>
      <w:r w:rsidRPr="000B42C6">
        <w:rPr>
          <w:lang w:val="en-US"/>
        </w:rPr>
        <w:t>C</w:t>
      </w:r>
      <w:r w:rsidRPr="000044D5">
        <w:t>;</w:t>
      </w:r>
      <w:r w:rsidRPr="000B42C6">
        <w:t>М</w:t>
      </w:r>
      <w:r w:rsidRPr="000044D5">
        <w:t>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33"/>
        <w:widowControl/>
        <w:jc w:val="left"/>
        <w:rPr>
          <w:rStyle w:val="FontStyle6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66"/>
          <w:rFonts w:ascii="Times New Roman" w:hAnsi="Times New Roman"/>
        </w:rPr>
        <w:t>В некоторых опытах по изучению фотоэффекта фотоэлектроны тормозятся электрическим полем. Напряжение, при котором электрическое поле останавливает и возвращает назад все фотоэлектроны, назвали задерживающим напряжением. В таблице представлены результаты одного из первых та</w:t>
      </w:r>
      <w:r w:rsidRPr="000B42C6">
        <w:rPr>
          <w:rStyle w:val="FontStyle66"/>
          <w:rFonts w:ascii="Times New Roman" w:hAnsi="Times New Roman"/>
        </w:rPr>
        <w:softHyphen/>
        <w:t>ких опытов при освещении одной и той же пластины.</w:t>
      </w:r>
    </w:p>
    <w:p w:rsidR="00941FD0" w:rsidRPr="000B42C6" w:rsidRDefault="00941FD0" w:rsidP="00941FD0">
      <w:pPr>
        <w:pStyle w:val="Style33"/>
        <w:widowControl/>
        <w:jc w:val="left"/>
        <w:rPr>
          <w:rStyle w:val="FontStyle66"/>
          <w:rFonts w:ascii="Times New Roman" w:hAnsi="Times New Roman"/>
        </w:rPr>
      </w:pPr>
    </w:p>
    <w:tbl>
      <w:tblPr>
        <w:tblW w:w="0" w:type="auto"/>
        <w:tblInd w:w="2268" w:type="dxa"/>
        <w:tblLook w:val="01E0"/>
      </w:tblPr>
      <w:tblGrid>
        <w:gridCol w:w="3780"/>
        <w:gridCol w:w="720"/>
        <w:gridCol w:w="720"/>
      </w:tblGrid>
      <w:tr w:rsidR="00941FD0" w:rsidRPr="000B42C6" w:rsidTr="00FB0462">
        <w:tc>
          <w:tcPr>
            <w:tcW w:w="3780" w:type="dxa"/>
          </w:tcPr>
          <w:p w:rsidR="00941FD0" w:rsidRPr="00A728A2" w:rsidRDefault="00941FD0" w:rsidP="00FB0462">
            <w:pPr>
              <w:pStyle w:val="Style5"/>
              <w:widowControl/>
              <w:spacing w:line="240" w:lineRule="auto"/>
              <w:jc w:val="left"/>
              <w:rPr>
                <w:rStyle w:val="FontStyle66"/>
                <w:rFonts w:ascii="Times New Roman" w:hAnsi="Times New Roman"/>
              </w:rPr>
            </w:pPr>
            <w:r w:rsidRPr="00A728A2">
              <w:rPr>
                <w:rStyle w:val="FontStyle66"/>
                <w:rFonts w:ascii="Times New Roman" w:hAnsi="Times New Roman"/>
              </w:rPr>
              <w:t xml:space="preserve">Задерживающее напряжение </w:t>
            </w:r>
            <w:r w:rsidRPr="00A728A2">
              <w:rPr>
                <w:rStyle w:val="FontStyle66"/>
                <w:rFonts w:ascii="Times New Roman" w:hAnsi="Times New Roman"/>
                <w:i/>
                <w:lang w:val="en-US"/>
              </w:rPr>
              <w:t>U</w:t>
            </w:r>
            <w:r w:rsidRPr="00A728A2">
              <w:rPr>
                <w:rStyle w:val="FontStyle66"/>
                <w:rFonts w:ascii="Times New Roman" w:hAnsi="Times New Roman"/>
              </w:rPr>
              <w:t>, В</w:t>
            </w:r>
          </w:p>
        </w:tc>
        <w:tc>
          <w:tcPr>
            <w:tcW w:w="720" w:type="dxa"/>
          </w:tcPr>
          <w:p w:rsidR="00941FD0" w:rsidRPr="00A728A2" w:rsidRDefault="00941FD0" w:rsidP="00FB0462">
            <w:pPr>
              <w:pStyle w:val="Style5"/>
              <w:widowControl/>
              <w:spacing w:line="240" w:lineRule="auto"/>
              <w:jc w:val="left"/>
              <w:rPr>
                <w:rStyle w:val="FontStyle66"/>
                <w:rFonts w:ascii="Times New Roman" w:hAnsi="Times New Roman"/>
              </w:rPr>
            </w:pPr>
            <w:r w:rsidRPr="00A728A2">
              <w:rPr>
                <w:rStyle w:val="FontStyle66"/>
                <w:rFonts w:ascii="Times New Roman" w:hAnsi="Times New Roman"/>
              </w:rPr>
              <w:t>0,4</w:t>
            </w:r>
          </w:p>
        </w:tc>
        <w:tc>
          <w:tcPr>
            <w:tcW w:w="720" w:type="dxa"/>
          </w:tcPr>
          <w:p w:rsidR="00941FD0" w:rsidRPr="00A728A2" w:rsidRDefault="00941FD0" w:rsidP="00FB0462">
            <w:pPr>
              <w:pStyle w:val="Style5"/>
              <w:widowControl/>
              <w:spacing w:line="240" w:lineRule="auto"/>
              <w:jc w:val="left"/>
              <w:rPr>
                <w:rStyle w:val="FontStyle66"/>
                <w:rFonts w:ascii="Times New Roman" w:hAnsi="Times New Roman"/>
              </w:rPr>
            </w:pPr>
            <w:r w:rsidRPr="00A728A2">
              <w:rPr>
                <w:rStyle w:val="FontStyle66"/>
                <w:rFonts w:ascii="Times New Roman" w:hAnsi="Times New Roman"/>
              </w:rPr>
              <w:t>0,6</w:t>
            </w:r>
          </w:p>
        </w:tc>
      </w:tr>
      <w:tr w:rsidR="00941FD0" w:rsidRPr="000B42C6" w:rsidTr="00FB0462">
        <w:tc>
          <w:tcPr>
            <w:tcW w:w="3780" w:type="dxa"/>
          </w:tcPr>
          <w:p w:rsidR="00941FD0" w:rsidRPr="00A728A2" w:rsidRDefault="00941FD0" w:rsidP="00FB0462">
            <w:pPr>
              <w:pStyle w:val="Style5"/>
              <w:widowControl/>
              <w:spacing w:line="240" w:lineRule="auto"/>
              <w:jc w:val="left"/>
              <w:rPr>
                <w:rStyle w:val="FontStyle66"/>
                <w:rFonts w:ascii="Times New Roman" w:hAnsi="Times New Roman"/>
              </w:rPr>
            </w:pPr>
            <w:r w:rsidRPr="00A728A2">
              <w:rPr>
                <w:rStyle w:val="FontStyle66"/>
                <w:rFonts w:ascii="Times New Roman" w:hAnsi="Times New Roman"/>
              </w:rPr>
              <w:t xml:space="preserve">Частота  </w:t>
            </w:r>
            <w:r w:rsidRPr="00A728A2">
              <w:rPr>
                <w:rStyle w:val="FontStyle66"/>
                <w:rFonts w:ascii="Times New Roman" w:hAnsi="Times New Roman"/>
                <w:position w:val="-6"/>
              </w:rPr>
              <w:object w:dxaOrig="200" w:dyaOrig="220">
                <v:shape id="_x0000_i1639" type="#_x0000_t75" style="width:9.75pt;height:11.25pt" o:ole="">
                  <v:imagedata r:id="rId1139" o:title=""/>
                </v:shape>
                <o:OLEObject Type="Embed" ProgID="Equation.DSMT4" ShapeID="_x0000_i1639" DrawAspect="Content" ObjectID="_1450704830" r:id="rId1140"/>
              </w:object>
            </w:r>
            <w:r w:rsidRPr="00A728A2">
              <w:rPr>
                <w:rStyle w:val="FontStyle66"/>
                <w:rFonts w:ascii="Times New Roman" w:hAnsi="Times New Roman"/>
              </w:rPr>
              <w:t xml:space="preserve">,  </w:t>
            </w:r>
            <w:r w:rsidRPr="00A728A2">
              <w:rPr>
                <w:rStyle w:val="FontStyle66"/>
                <w:rFonts w:ascii="Times New Roman" w:hAnsi="Times New Roman"/>
                <w:position w:val="-6"/>
              </w:rPr>
              <w:object w:dxaOrig="420" w:dyaOrig="320">
                <v:shape id="_x0000_i1640" type="#_x0000_t75" style="width:21pt;height:15.75pt" o:ole="">
                  <v:imagedata r:id="rId1141" o:title=""/>
                </v:shape>
                <o:OLEObject Type="Embed" ProgID="Equation.DSMT4" ShapeID="_x0000_i1640" DrawAspect="Content" ObjectID="_1450704831" r:id="rId1142"/>
              </w:object>
            </w:r>
            <w:r w:rsidRPr="00A728A2">
              <w:rPr>
                <w:rStyle w:val="FontStyle66"/>
                <w:rFonts w:ascii="Times New Roman" w:hAnsi="Times New Roman"/>
              </w:rPr>
              <w:t>Гц</w:t>
            </w:r>
          </w:p>
        </w:tc>
        <w:tc>
          <w:tcPr>
            <w:tcW w:w="720" w:type="dxa"/>
          </w:tcPr>
          <w:p w:rsidR="00941FD0" w:rsidRPr="00A728A2" w:rsidRDefault="00941FD0" w:rsidP="00FB0462">
            <w:pPr>
              <w:pStyle w:val="Style5"/>
              <w:widowControl/>
              <w:spacing w:line="240" w:lineRule="auto"/>
              <w:jc w:val="left"/>
              <w:rPr>
                <w:rStyle w:val="FontStyle66"/>
                <w:rFonts w:ascii="Times New Roman" w:hAnsi="Times New Roman"/>
              </w:rPr>
            </w:pPr>
            <w:r w:rsidRPr="00A728A2">
              <w:rPr>
                <w:rStyle w:val="FontStyle66"/>
                <w:rFonts w:ascii="Times New Roman" w:hAnsi="Times New Roman"/>
              </w:rPr>
              <w:t>5,5</w:t>
            </w:r>
          </w:p>
        </w:tc>
        <w:tc>
          <w:tcPr>
            <w:tcW w:w="720" w:type="dxa"/>
          </w:tcPr>
          <w:p w:rsidR="00941FD0" w:rsidRPr="00A728A2" w:rsidRDefault="00941FD0" w:rsidP="00FB0462">
            <w:pPr>
              <w:pStyle w:val="Style5"/>
              <w:widowControl/>
              <w:spacing w:line="240" w:lineRule="auto"/>
              <w:jc w:val="left"/>
              <w:rPr>
                <w:rStyle w:val="FontStyle66"/>
                <w:rFonts w:ascii="Times New Roman" w:hAnsi="Times New Roman"/>
              </w:rPr>
            </w:pPr>
            <w:r w:rsidRPr="00A728A2">
              <w:rPr>
                <w:rStyle w:val="FontStyle66"/>
                <w:rFonts w:ascii="Times New Roman" w:hAnsi="Times New Roman"/>
              </w:rPr>
              <w:t>6,1</w:t>
            </w:r>
          </w:p>
        </w:tc>
      </w:tr>
    </w:tbl>
    <w:p w:rsidR="00941FD0" w:rsidRPr="000B42C6" w:rsidRDefault="00941FD0" w:rsidP="00941FD0">
      <w:pPr>
        <w:pStyle w:val="Style5"/>
        <w:widowControl/>
        <w:spacing w:line="240" w:lineRule="auto"/>
        <w:jc w:val="left"/>
        <w:rPr>
          <w:rStyle w:val="FontStyle66"/>
          <w:rFonts w:ascii="Times New Roman" w:hAnsi="Times New Roman"/>
        </w:rPr>
      </w:pPr>
    </w:p>
    <w:p w:rsidR="00941FD0" w:rsidRPr="000B42C6" w:rsidRDefault="00941FD0" w:rsidP="00941FD0">
      <w:pPr>
        <w:pStyle w:val="Style5"/>
        <w:widowControl/>
        <w:spacing w:line="240" w:lineRule="auto"/>
        <w:jc w:val="left"/>
        <w:rPr>
          <w:rStyle w:val="FontStyle66"/>
          <w:rFonts w:ascii="Times New Roman" w:hAnsi="Times New Roman"/>
        </w:rPr>
      </w:pPr>
      <w:r w:rsidRPr="000B42C6">
        <w:rPr>
          <w:rStyle w:val="FontStyle66"/>
          <w:rFonts w:ascii="Times New Roman" w:hAnsi="Times New Roman"/>
        </w:rPr>
        <w:t>Постоянная Планка по результатам этого эксперимента равна:</w:t>
      </w:r>
    </w:p>
    <w:p w:rsidR="00941FD0" w:rsidRPr="000B42C6" w:rsidRDefault="00941FD0" w:rsidP="00941FD0">
      <w:pPr>
        <w:pStyle w:val="Style5"/>
        <w:widowControl/>
        <w:spacing w:line="240" w:lineRule="auto"/>
        <w:jc w:val="left"/>
        <w:rPr>
          <w:rStyle w:val="FontStyle66"/>
          <w:rFonts w:ascii="Times New Roman" w:hAnsi="Times New Roman"/>
        </w:rPr>
      </w:pPr>
      <w:r w:rsidRPr="000B42C6">
        <w:rPr>
          <w:rStyle w:val="FontStyle66"/>
          <w:rFonts w:ascii="Times New Roman" w:hAnsi="Times New Roman"/>
        </w:rPr>
        <w:t xml:space="preserve">-: </w:t>
      </w:r>
      <w:r w:rsidRPr="000B42C6">
        <w:rPr>
          <w:rStyle w:val="FontStyle66"/>
          <w:rFonts w:ascii="Times New Roman" w:hAnsi="Times New Roman"/>
          <w:position w:val="-10"/>
        </w:rPr>
        <w:object w:dxaOrig="960" w:dyaOrig="360">
          <v:shape id="_x0000_i1641" type="#_x0000_t75" style="width:48pt;height:18pt" o:ole="">
            <v:imagedata r:id="rId1143" o:title=""/>
          </v:shape>
          <o:OLEObject Type="Embed" ProgID="Equation.DSMT4" ShapeID="_x0000_i1641" DrawAspect="Content" ObjectID="_1450704832" r:id="rId1144"/>
        </w:object>
      </w:r>
      <w:r w:rsidRPr="000B42C6">
        <w:rPr>
          <w:rStyle w:val="FontStyle66"/>
          <w:rFonts w:ascii="Times New Roman" w:hAnsi="Times New Roman"/>
        </w:rPr>
        <w:t>Дж</w:t>
      </w:r>
    </w:p>
    <w:p w:rsidR="00941FD0" w:rsidRPr="000B42C6" w:rsidRDefault="00941FD0" w:rsidP="00941FD0">
      <w:pPr>
        <w:pStyle w:val="Style5"/>
        <w:widowControl/>
        <w:spacing w:line="240" w:lineRule="auto"/>
        <w:jc w:val="left"/>
        <w:rPr>
          <w:rStyle w:val="FontStyle66"/>
          <w:rFonts w:ascii="Times New Roman" w:hAnsi="Times New Roman"/>
        </w:rPr>
      </w:pPr>
      <w:r w:rsidRPr="000B42C6">
        <w:rPr>
          <w:rStyle w:val="FontStyle66"/>
          <w:rFonts w:ascii="Times New Roman" w:hAnsi="Times New Roman"/>
        </w:rPr>
        <w:t xml:space="preserve">+: </w:t>
      </w:r>
      <w:r w:rsidRPr="000B42C6">
        <w:rPr>
          <w:rStyle w:val="FontStyle66"/>
          <w:rFonts w:ascii="Times New Roman" w:hAnsi="Times New Roman"/>
          <w:position w:val="-10"/>
        </w:rPr>
        <w:object w:dxaOrig="940" w:dyaOrig="360">
          <v:shape id="_x0000_i1642" type="#_x0000_t75" style="width:47.25pt;height:18pt" o:ole="">
            <v:imagedata r:id="rId1145" o:title=""/>
          </v:shape>
          <o:OLEObject Type="Embed" ProgID="Equation.DSMT4" ShapeID="_x0000_i1642" DrawAspect="Content" ObjectID="_1450704833" r:id="rId1146"/>
        </w:object>
      </w:r>
      <w:r w:rsidRPr="000B42C6">
        <w:rPr>
          <w:rStyle w:val="FontStyle66"/>
          <w:rFonts w:ascii="Times New Roman" w:hAnsi="Times New Roman"/>
        </w:rPr>
        <w:t>Дж</w:t>
      </w:r>
    </w:p>
    <w:p w:rsidR="00941FD0" w:rsidRPr="000B42C6" w:rsidRDefault="00941FD0" w:rsidP="00941FD0">
      <w:pPr>
        <w:pStyle w:val="Style5"/>
        <w:widowControl/>
        <w:spacing w:line="240" w:lineRule="auto"/>
        <w:jc w:val="left"/>
        <w:rPr>
          <w:rStyle w:val="FontStyle66"/>
          <w:rFonts w:ascii="Times New Roman" w:hAnsi="Times New Roman"/>
        </w:rPr>
      </w:pPr>
      <w:r w:rsidRPr="000B42C6">
        <w:rPr>
          <w:rStyle w:val="FontStyle66"/>
          <w:rFonts w:ascii="Times New Roman" w:hAnsi="Times New Roman"/>
        </w:rPr>
        <w:t xml:space="preserve">-: </w:t>
      </w:r>
      <w:r w:rsidRPr="000B42C6">
        <w:rPr>
          <w:rStyle w:val="FontStyle66"/>
          <w:rFonts w:ascii="Times New Roman" w:hAnsi="Times New Roman"/>
          <w:position w:val="-10"/>
        </w:rPr>
        <w:object w:dxaOrig="960" w:dyaOrig="360">
          <v:shape id="_x0000_i1643" type="#_x0000_t75" style="width:48pt;height:18pt" o:ole="">
            <v:imagedata r:id="rId1147" o:title=""/>
          </v:shape>
          <o:OLEObject Type="Embed" ProgID="Equation.DSMT4" ShapeID="_x0000_i1643" DrawAspect="Content" ObjectID="_1450704834" r:id="rId1148"/>
        </w:object>
      </w:r>
      <w:r w:rsidRPr="000B42C6">
        <w:rPr>
          <w:rStyle w:val="FontStyle66"/>
          <w:rFonts w:ascii="Times New Roman" w:hAnsi="Times New Roman"/>
        </w:rPr>
        <w:t>Дж</w:t>
      </w:r>
    </w:p>
    <w:p w:rsidR="00941FD0" w:rsidRPr="000B42C6" w:rsidRDefault="00941FD0" w:rsidP="00941FD0">
      <w:pPr>
        <w:pStyle w:val="Style5"/>
        <w:widowControl/>
        <w:spacing w:line="240" w:lineRule="auto"/>
        <w:jc w:val="left"/>
        <w:rPr>
          <w:rStyle w:val="FontStyle66"/>
          <w:rFonts w:ascii="Times New Roman" w:hAnsi="Times New Roman"/>
        </w:rPr>
      </w:pPr>
      <w:r w:rsidRPr="000B42C6">
        <w:rPr>
          <w:rStyle w:val="FontStyle66"/>
          <w:rFonts w:ascii="Times New Roman" w:hAnsi="Times New Roman"/>
        </w:rPr>
        <w:t xml:space="preserve">-: </w:t>
      </w:r>
      <w:r w:rsidRPr="000B42C6">
        <w:rPr>
          <w:rStyle w:val="FontStyle66"/>
          <w:rFonts w:ascii="Times New Roman" w:hAnsi="Times New Roman"/>
          <w:position w:val="-10"/>
        </w:rPr>
        <w:object w:dxaOrig="960" w:dyaOrig="360">
          <v:shape id="_x0000_i1644" type="#_x0000_t75" style="width:48pt;height:18pt" o:ole="">
            <v:imagedata r:id="rId1149" o:title=""/>
          </v:shape>
          <o:OLEObject Type="Embed" ProgID="Equation.DSMT4" ShapeID="_x0000_i1644" DrawAspect="Content" ObjectID="_1450704835" r:id="rId1150"/>
        </w:object>
      </w:r>
      <w:r w:rsidRPr="000B42C6">
        <w:rPr>
          <w:rStyle w:val="FontStyle66"/>
          <w:rFonts w:ascii="Times New Roman" w:hAnsi="Times New Roman"/>
        </w:rPr>
        <w:t>Дж</w:t>
      </w:r>
    </w:p>
    <w:p w:rsidR="00941FD0" w:rsidRPr="000B42C6" w:rsidRDefault="00941FD0" w:rsidP="00941FD0">
      <w:pPr>
        <w:pStyle w:val="Style5"/>
        <w:widowControl/>
        <w:spacing w:line="240" w:lineRule="auto"/>
        <w:jc w:val="left"/>
        <w:rPr>
          <w:rStyle w:val="FontStyle66"/>
          <w:rFonts w:ascii="Times New Roman" w:hAnsi="Times New Roman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4}}фотоэффект; </w:t>
      </w:r>
      <w:r w:rsidRPr="000B42C6">
        <w:rPr>
          <w:lang w:val="en-US"/>
        </w:rPr>
        <w:t>t</w:t>
      </w:r>
      <w:r w:rsidRPr="000B42C6">
        <w:t>=120;</w:t>
      </w:r>
      <w:r w:rsidRPr="000B42C6">
        <w:rPr>
          <w:lang w:val="en-US"/>
        </w:rPr>
        <w:t>K</w:t>
      </w:r>
      <w:r w:rsidRPr="000B42C6">
        <w:t>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"/>
        <w:widowControl/>
        <w:spacing w:line="240" w:lineRule="auto"/>
        <w:ind w:firstLine="0"/>
        <w:rPr>
          <w:rStyle w:val="FontStyle69"/>
          <w:rFonts w:ascii="Times New Roman" w:hAnsi="Times New Roman"/>
          <w:b w:val="0"/>
          <w:i w:val="0"/>
          <w:spacing w:val="20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66"/>
          <w:rFonts w:ascii="Times New Roman" w:hAnsi="Times New Roman"/>
        </w:rPr>
        <w:t>В некоторых опытах по изучению фотоэффекта фотоэлектроны тормозятся электрическим полем.  Напряжение, при котором поле останавливает и возвращает назад все фотоэлектроны, назвали задерживающим напряжением. В таблице представлены результаты одного из первых  та</w:t>
      </w:r>
      <w:r w:rsidRPr="000B42C6">
        <w:rPr>
          <w:rStyle w:val="FontStyle66"/>
          <w:rFonts w:ascii="Times New Roman" w:hAnsi="Times New Roman"/>
        </w:rPr>
        <w:softHyphen/>
        <w:t>ких опытов при освещении одной и той же пластины, в хо</w:t>
      </w:r>
      <w:r w:rsidRPr="000B42C6">
        <w:rPr>
          <w:rStyle w:val="FontStyle66"/>
          <w:rFonts w:ascii="Times New Roman" w:hAnsi="Times New Roman"/>
        </w:rPr>
        <w:softHyphen/>
        <w:t xml:space="preserve">де которого было получено значение  </w:t>
      </w:r>
      <w:r w:rsidRPr="000B42C6">
        <w:rPr>
          <w:rStyle w:val="FontStyle69"/>
          <w:rFonts w:ascii="Times New Roman" w:hAnsi="Times New Roman"/>
          <w:spacing w:val="20"/>
          <w:position w:val="-10"/>
        </w:rPr>
        <w:object w:dxaOrig="1320" w:dyaOrig="360">
          <v:shape id="_x0000_i1645" type="#_x0000_t75" style="width:66pt;height:18pt" o:ole="">
            <v:imagedata r:id="rId1151" o:title=""/>
          </v:shape>
          <o:OLEObject Type="Embed" ProgID="Equation.DSMT4" ShapeID="_x0000_i1645" DrawAspect="Content" ObjectID="_1450704836" r:id="rId1152"/>
        </w:object>
      </w:r>
      <w:r w:rsidRPr="000B42C6">
        <w:rPr>
          <w:rStyle w:val="FontStyle69"/>
          <w:rFonts w:ascii="Times New Roman" w:hAnsi="Times New Roman"/>
          <w:b w:val="0"/>
          <w:i w:val="0"/>
          <w:spacing w:val="20"/>
        </w:rPr>
        <w:t xml:space="preserve"> Дж.</w:t>
      </w:r>
    </w:p>
    <w:p w:rsidR="00941FD0" w:rsidRPr="000B42C6" w:rsidRDefault="00941FD0" w:rsidP="00941FD0">
      <w:pPr>
        <w:pStyle w:val="Style1"/>
        <w:widowControl/>
        <w:spacing w:line="240" w:lineRule="auto"/>
        <w:ind w:firstLine="0"/>
        <w:rPr>
          <w:rStyle w:val="FontStyle69"/>
          <w:rFonts w:ascii="Times New Roman" w:hAnsi="Times New Roman"/>
          <w:b w:val="0"/>
          <w:i w:val="0"/>
          <w:spacing w:val="20"/>
        </w:rPr>
      </w:pPr>
    </w:p>
    <w:tbl>
      <w:tblPr>
        <w:tblW w:w="0" w:type="auto"/>
        <w:tblInd w:w="2268" w:type="dxa"/>
        <w:tblLook w:val="01E0"/>
      </w:tblPr>
      <w:tblGrid>
        <w:gridCol w:w="3780"/>
        <w:gridCol w:w="720"/>
        <w:gridCol w:w="720"/>
      </w:tblGrid>
      <w:tr w:rsidR="00941FD0" w:rsidRPr="000B42C6" w:rsidTr="00FB0462">
        <w:tc>
          <w:tcPr>
            <w:tcW w:w="3780" w:type="dxa"/>
          </w:tcPr>
          <w:p w:rsidR="00941FD0" w:rsidRPr="00A728A2" w:rsidRDefault="00941FD0" w:rsidP="00FB0462">
            <w:pPr>
              <w:pStyle w:val="Style5"/>
              <w:widowControl/>
              <w:spacing w:line="240" w:lineRule="auto"/>
              <w:jc w:val="left"/>
              <w:rPr>
                <w:rStyle w:val="FontStyle66"/>
                <w:rFonts w:ascii="Times New Roman" w:hAnsi="Times New Roman"/>
              </w:rPr>
            </w:pPr>
            <w:r w:rsidRPr="00A728A2">
              <w:rPr>
                <w:rStyle w:val="FontStyle66"/>
                <w:rFonts w:ascii="Times New Roman" w:hAnsi="Times New Roman"/>
              </w:rPr>
              <w:t xml:space="preserve">Задерживающее напряжение </w:t>
            </w:r>
            <w:r w:rsidRPr="00A728A2">
              <w:rPr>
                <w:rStyle w:val="FontStyle66"/>
                <w:rFonts w:ascii="Times New Roman" w:hAnsi="Times New Roman"/>
                <w:i/>
                <w:lang w:val="en-US"/>
              </w:rPr>
              <w:t>U</w:t>
            </w:r>
            <w:r w:rsidRPr="00A728A2">
              <w:rPr>
                <w:rStyle w:val="FontStyle66"/>
                <w:rFonts w:ascii="Times New Roman" w:hAnsi="Times New Roman"/>
              </w:rPr>
              <w:t>, В</w:t>
            </w:r>
          </w:p>
        </w:tc>
        <w:tc>
          <w:tcPr>
            <w:tcW w:w="720" w:type="dxa"/>
          </w:tcPr>
          <w:p w:rsidR="00941FD0" w:rsidRPr="00A728A2" w:rsidRDefault="00941FD0" w:rsidP="00FB0462">
            <w:pPr>
              <w:pStyle w:val="Style5"/>
              <w:widowControl/>
              <w:spacing w:line="240" w:lineRule="auto"/>
              <w:jc w:val="left"/>
              <w:rPr>
                <w:rStyle w:val="FontStyle66"/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41FD0" w:rsidRPr="00A728A2" w:rsidRDefault="00941FD0" w:rsidP="00FB0462">
            <w:pPr>
              <w:pStyle w:val="Style5"/>
              <w:widowControl/>
              <w:spacing w:line="240" w:lineRule="auto"/>
              <w:jc w:val="left"/>
              <w:rPr>
                <w:rStyle w:val="FontStyle66"/>
                <w:rFonts w:ascii="Times New Roman" w:hAnsi="Times New Roman"/>
              </w:rPr>
            </w:pPr>
            <w:r w:rsidRPr="00A728A2">
              <w:rPr>
                <w:rStyle w:val="FontStyle66"/>
                <w:rFonts w:ascii="Times New Roman" w:hAnsi="Times New Roman"/>
              </w:rPr>
              <w:t>0,6</w:t>
            </w:r>
          </w:p>
        </w:tc>
      </w:tr>
      <w:tr w:rsidR="00941FD0" w:rsidRPr="000B42C6" w:rsidTr="00FB0462">
        <w:tc>
          <w:tcPr>
            <w:tcW w:w="3780" w:type="dxa"/>
          </w:tcPr>
          <w:p w:rsidR="00941FD0" w:rsidRPr="00A728A2" w:rsidRDefault="00941FD0" w:rsidP="00FB0462">
            <w:pPr>
              <w:pStyle w:val="Style5"/>
              <w:widowControl/>
              <w:spacing w:line="240" w:lineRule="auto"/>
              <w:jc w:val="left"/>
              <w:rPr>
                <w:rStyle w:val="FontStyle66"/>
                <w:rFonts w:ascii="Times New Roman" w:hAnsi="Times New Roman"/>
              </w:rPr>
            </w:pPr>
            <w:r w:rsidRPr="00A728A2">
              <w:rPr>
                <w:rStyle w:val="FontStyle66"/>
                <w:rFonts w:ascii="Times New Roman" w:hAnsi="Times New Roman"/>
              </w:rPr>
              <w:t xml:space="preserve">Частота  </w:t>
            </w:r>
            <w:r w:rsidRPr="00A728A2">
              <w:rPr>
                <w:rStyle w:val="FontStyle66"/>
                <w:rFonts w:ascii="Times New Roman" w:hAnsi="Times New Roman"/>
                <w:position w:val="-6"/>
              </w:rPr>
              <w:object w:dxaOrig="200" w:dyaOrig="220">
                <v:shape id="_x0000_i1646" type="#_x0000_t75" style="width:9.75pt;height:11.25pt" o:ole="">
                  <v:imagedata r:id="rId1139" o:title=""/>
                </v:shape>
                <o:OLEObject Type="Embed" ProgID="Equation.DSMT4" ShapeID="_x0000_i1646" DrawAspect="Content" ObjectID="_1450704837" r:id="rId1153"/>
              </w:object>
            </w:r>
            <w:r w:rsidRPr="00A728A2">
              <w:rPr>
                <w:rStyle w:val="FontStyle66"/>
                <w:rFonts w:ascii="Times New Roman" w:hAnsi="Times New Roman"/>
              </w:rPr>
              <w:t xml:space="preserve">,  </w:t>
            </w:r>
            <w:r w:rsidRPr="00A728A2">
              <w:rPr>
                <w:rStyle w:val="FontStyle66"/>
                <w:rFonts w:ascii="Times New Roman" w:hAnsi="Times New Roman"/>
                <w:position w:val="-6"/>
              </w:rPr>
              <w:object w:dxaOrig="420" w:dyaOrig="320">
                <v:shape id="_x0000_i1647" type="#_x0000_t75" style="width:21pt;height:15.75pt" o:ole="">
                  <v:imagedata r:id="rId1141" o:title=""/>
                </v:shape>
                <o:OLEObject Type="Embed" ProgID="Equation.DSMT4" ShapeID="_x0000_i1647" DrawAspect="Content" ObjectID="_1450704838" r:id="rId1154"/>
              </w:object>
            </w:r>
            <w:r w:rsidRPr="00A728A2">
              <w:rPr>
                <w:rStyle w:val="FontStyle66"/>
                <w:rFonts w:ascii="Times New Roman" w:hAnsi="Times New Roman"/>
              </w:rPr>
              <w:t>Гц</w:t>
            </w:r>
          </w:p>
        </w:tc>
        <w:tc>
          <w:tcPr>
            <w:tcW w:w="720" w:type="dxa"/>
          </w:tcPr>
          <w:p w:rsidR="00941FD0" w:rsidRPr="00A728A2" w:rsidRDefault="00941FD0" w:rsidP="00FB0462">
            <w:pPr>
              <w:pStyle w:val="Style5"/>
              <w:widowControl/>
              <w:spacing w:line="240" w:lineRule="auto"/>
              <w:jc w:val="left"/>
              <w:rPr>
                <w:rStyle w:val="FontStyle66"/>
                <w:rFonts w:ascii="Times New Roman" w:hAnsi="Times New Roman"/>
              </w:rPr>
            </w:pPr>
            <w:r w:rsidRPr="00A728A2">
              <w:rPr>
                <w:rStyle w:val="FontStyle66"/>
                <w:rFonts w:ascii="Times New Roman" w:hAnsi="Times New Roman"/>
              </w:rPr>
              <w:t>5,5</w:t>
            </w:r>
          </w:p>
        </w:tc>
        <w:tc>
          <w:tcPr>
            <w:tcW w:w="720" w:type="dxa"/>
          </w:tcPr>
          <w:p w:rsidR="00941FD0" w:rsidRPr="00A728A2" w:rsidRDefault="00941FD0" w:rsidP="00FB0462">
            <w:pPr>
              <w:pStyle w:val="Style5"/>
              <w:widowControl/>
              <w:spacing w:line="240" w:lineRule="auto"/>
              <w:jc w:val="left"/>
              <w:rPr>
                <w:rStyle w:val="FontStyle66"/>
                <w:rFonts w:ascii="Times New Roman" w:hAnsi="Times New Roman"/>
              </w:rPr>
            </w:pPr>
            <w:r w:rsidRPr="00A728A2">
              <w:rPr>
                <w:rStyle w:val="FontStyle66"/>
                <w:rFonts w:ascii="Times New Roman" w:hAnsi="Times New Roman"/>
              </w:rPr>
              <w:t>6,1</w:t>
            </w:r>
          </w:p>
        </w:tc>
      </w:tr>
    </w:tbl>
    <w:p w:rsidR="00941FD0" w:rsidRPr="000B42C6" w:rsidRDefault="00941FD0" w:rsidP="00941FD0">
      <w:pPr>
        <w:pStyle w:val="Style5"/>
        <w:widowControl/>
        <w:tabs>
          <w:tab w:val="left" w:pos="3106"/>
        </w:tabs>
        <w:spacing w:line="240" w:lineRule="auto"/>
        <w:jc w:val="left"/>
        <w:rPr>
          <w:rStyle w:val="FontStyle66"/>
          <w:rFonts w:ascii="Times New Roman" w:hAnsi="Times New Roman"/>
        </w:rPr>
      </w:pPr>
    </w:p>
    <w:p w:rsidR="00941FD0" w:rsidRPr="000B42C6" w:rsidRDefault="00941FD0" w:rsidP="00941FD0">
      <w:pPr>
        <w:pStyle w:val="Style5"/>
        <w:widowControl/>
        <w:tabs>
          <w:tab w:val="left" w:pos="3106"/>
        </w:tabs>
        <w:spacing w:line="240" w:lineRule="auto"/>
        <w:jc w:val="left"/>
        <w:rPr>
          <w:rStyle w:val="FontStyle66"/>
          <w:rFonts w:ascii="Times New Roman" w:hAnsi="Times New Roman"/>
        </w:rPr>
      </w:pPr>
      <w:r w:rsidRPr="000B42C6">
        <w:rPr>
          <w:rStyle w:val="FontStyle66"/>
          <w:rFonts w:ascii="Times New Roman" w:hAnsi="Times New Roman"/>
        </w:rPr>
        <w:t>Определите опущенное в таблице первое значение задерживающего напряжения.</w:t>
      </w:r>
      <w:r w:rsidRPr="000B42C6">
        <w:rPr>
          <w:rStyle w:val="FontStyle66"/>
          <w:rFonts w:ascii="Times New Roman" w:hAnsi="Times New Roman"/>
        </w:rPr>
        <w:br/>
        <w:t>+: 0,4 В</w:t>
      </w:r>
    </w:p>
    <w:p w:rsidR="00941FD0" w:rsidRPr="000B42C6" w:rsidRDefault="00941FD0" w:rsidP="00941FD0">
      <w:pPr>
        <w:pStyle w:val="Style5"/>
        <w:widowControl/>
        <w:tabs>
          <w:tab w:val="left" w:pos="3106"/>
        </w:tabs>
        <w:spacing w:line="240" w:lineRule="auto"/>
        <w:jc w:val="left"/>
        <w:rPr>
          <w:rStyle w:val="FontStyle66"/>
          <w:rFonts w:ascii="Times New Roman" w:hAnsi="Times New Roman"/>
        </w:rPr>
      </w:pPr>
      <w:r w:rsidRPr="000B42C6">
        <w:rPr>
          <w:rStyle w:val="FontStyle66"/>
          <w:rFonts w:ascii="Times New Roman" w:hAnsi="Times New Roman"/>
        </w:rPr>
        <w:t>-: 0,5 В</w:t>
      </w:r>
    </w:p>
    <w:p w:rsidR="00941FD0" w:rsidRPr="000B42C6" w:rsidRDefault="00941FD0" w:rsidP="00941FD0">
      <w:pPr>
        <w:pStyle w:val="Style5"/>
        <w:widowControl/>
        <w:tabs>
          <w:tab w:val="left" w:pos="3106"/>
        </w:tabs>
        <w:spacing w:line="240" w:lineRule="auto"/>
        <w:jc w:val="left"/>
        <w:rPr>
          <w:rStyle w:val="FontStyle66"/>
          <w:rFonts w:ascii="Times New Roman" w:hAnsi="Times New Roman"/>
        </w:rPr>
      </w:pPr>
      <w:r w:rsidRPr="000B42C6">
        <w:rPr>
          <w:rStyle w:val="FontStyle66"/>
          <w:rFonts w:ascii="Times New Roman" w:hAnsi="Times New Roman"/>
        </w:rPr>
        <w:t>-: 0,7 В</w:t>
      </w:r>
    </w:p>
    <w:p w:rsidR="00941FD0" w:rsidRPr="000B42C6" w:rsidRDefault="00941FD0" w:rsidP="00941FD0">
      <w:pPr>
        <w:pStyle w:val="Style5"/>
        <w:widowControl/>
        <w:tabs>
          <w:tab w:val="left" w:pos="3106"/>
        </w:tabs>
        <w:spacing w:line="240" w:lineRule="auto"/>
        <w:jc w:val="left"/>
        <w:rPr>
          <w:rStyle w:val="FontStyle66"/>
          <w:rFonts w:ascii="Times New Roman" w:hAnsi="Times New Roman"/>
        </w:rPr>
      </w:pPr>
      <w:r w:rsidRPr="000B42C6">
        <w:rPr>
          <w:rStyle w:val="FontStyle66"/>
          <w:rFonts w:ascii="Times New Roman" w:hAnsi="Times New Roman"/>
        </w:rPr>
        <w:t>-: 0, 8 В</w:t>
      </w:r>
    </w:p>
    <w:p w:rsidR="00941FD0" w:rsidRPr="000B42C6" w:rsidRDefault="00941FD0" w:rsidP="00941FD0">
      <w:pPr>
        <w:pStyle w:val="Style5"/>
        <w:widowControl/>
        <w:tabs>
          <w:tab w:val="left" w:pos="3106"/>
        </w:tabs>
        <w:spacing w:line="240" w:lineRule="auto"/>
        <w:jc w:val="left"/>
        <w:rPr>
          <w:rStyle w:val="FontStyle66"/>
          <w:rFonts w:ascii="Times New Roman" w:hAnsi="Times New Roman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5}}фотоэффект; </w:t>
      </w:r>
      <w:r w:rsidRPr="000B42C6">
        <w:rPr>
          <w:lang w:val="en-US"/>
        </w:rPr>
        <w:t>t</w:t>
      </w:r>
      <w:r w:rsidRPr="000B42C6">
        <w:t>=120;</w:t>
      </w:r>
      <w:r w:rsidRPr="000B42C6">
        <w:rPr>
          <w:lang w:val="en-US"/>
        </w:rPr>
        <w:t>K</w:t>
      </w:r>
      <w:r w:rsidRPr="000B42C6">
        <w:t>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55"/>
        <w:widowControl/>
        <w:spacing w:line="240" w:lineRule="auto"/>
        <w:ind w:firstLine="0"/>
        <w:jc w:val="left"/>
        <w:rPr>
          <w:rStyle w:val="FontStyle6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66"/>
          <w:rFonts w:ascii="Times New Roman" w:hAnsi="Times New Roman"/>
        </w:rPr>
        <w:t>На графике приведена зави</w:t>
      </w:r>
      <w:r w:rsidRPr="000B42C6">
        <w:rPr>
          <w:rStyle w:val="FontStyle66"/>
          <w:rFonts w:ascii="Times New Roman" w:hAnsi="Times New Roman"/>
        </w:rPr>
        <w:softHyphen/>
        <w:t>симость фототока от прило</w:t>
      </w:r>
      <w:r w:rsidRPr="000B42C6">
        <w:rPr>
          <w:rStyle w:val="FontStyle66"/>
          <w:rFonts w:ascii="Times New Roman" w:hAnsi="Times New Roman"/>
        </w:rPr>
        <w:softHyphen/>
        <w:t>женного обратного напряже</w:t>
      </w:r>
      <w:r w:rsidRPr="000B42C6">
        <w:rPr>
          <w:rStyle w:val="FontStyle66"/>
          <w:rFonts w:ascii="Times New Roman" w:hAnsi="Times New Roman"/>
        </w:rPr>
        <w:softHyphen/>
        <w:t>ния при освещении металли</w:t>
      </w:r>
      <w:r w:rsidRPr="000B42C6">
        <w:rPr>
          <w:rStyle w:val="FontStyle66"/>
          <w:rFonts w:ascii="Times New Roman" w:hAnsi="Times New Roman"/>
        </w:rPr>
        <w:softHyphen/>
        <w:t xml:space="preserve">ческой пластины (фотокатода) излучением с энергией 4 эВ. </w:t>
      </w:r>
    </w:p>
    <w:p w:rsidR="00941FD0" w:rsidRPr="000B42C6" w:rsidRDefault="00941FD0" w:rsidP="00941FD0">
      <w:pPr>
        <w:pStyle w:val="Style55"/>
        <w:widowControl/>
        <w:spacing w:line="240" w:lineRule="auto"/>
        <w:ind w:firstLine="0"/>
        <w:jc w:val="left"/>
        <w:rPr>
          <w:rStyle w:val="FontStyle66"/>
          <w:rFonts w:ascii="Times New Roman" w:hAnsi="Times New Roman"/>
        </w:rPr>
      </w:pPr>
      <w:r>
        <w:rPr>
          <w:rFonts w:ascii="Times New Roman" w:hAnsi="Times New Roman" w:cs="Century Schoolbook"/>
          <w:noProof/>
          <w:sz w:val="20"/>
          <w:szCs w:val="20"/>
        </w:rPr>
        <w:drawing>
          <wp:inline distT="0" distB="0" distL="0" distR="0">
            <wp:extent cx="1752600" cy="1504950"/>
            <wp:effectExtent l="1905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Style55"/>
        <w:widowControl/>
        <w:spacing w:line="240" w:lineRule="auto"/>
        <w:ind w:firstLine="0"/>
        <w:jc w:val="left"/>
        <w:rPr>
          <w:rStyle w:val="FontStyle66"/>
          <w:rFonts w:ascii="Times New Roman" w:hAnsi="Times New Roman"/>
        </w:rPr>
      </w:pPr>
      <w:r w:rsidRPr="000B42C6">
        <w:rPr>
          <w:rStyle w:val="FontStyle66"/>
          <w:rFonts w:ascii="Times New Roman" w:hAnsi="Times New Roman"/>
        </w:rPr>
        <w:t>Чему равна  работа выхода электронов для этого металла?</w:t>
      </w:r>
    </w:p>
    <w:p w:rsidR="00941FD0" w:rsidRPr="000B42C6" w:rsidRDefault="00941FD0" w:rsidP="00941FD0">
      <w:r w:rsidRPr="000B42C6">
        <w:lastRenderedPageBreak/>
        <w:t>-: 1,5 эВ</w:t>
      </w:r>
    </w:p>
    <w:p w:rsidR="00941FD0" w:rsidRPr="000B42C6" w:rsidRDefault="00941FD0" w:rsidP="00941FD0">
      <w:r w:rsidRPr="000B42C6">
        <w:t>+: 2,5 эВ</w:t>
      </w:r>
    </w:p>
    <w:p w:rsidR="00941FD0" w:rsidRPr="000B42C6" w:rsidRDefault="00941FD0" w:rsidP="00941FD0">
      <w:r w:rsidRPr="000B42C6">
        <w:t>-: 3,5 эВ</w:t>
      </w:r>
    </w:p>
    <w:p w:rsidR="00941FD0" w:rsidRPr="000B42C6" w:rsidRDefault="00941FD0" w:rsidP="00941FD0">
      <w:r w:rsidRPr="000B42C6">
        <w:t>-: 5,5 э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6}}фотоэффект; </w:t>
      </w:r>
      <w:r w:rsidRPr="000B42C6">
        <w:rPr>
          <w:lang w:val="en-US"/>
        </w:rPr>
        <w:t>t</w:t>
      </w:r>
      <w:r w:rsidRPr="000B42C6">
        <w:t>=150;</w:t>
      </w:r>
      <w:r w:rsidRPr="000B42C6">
        <w:rPr>
          <w:lang w:val="en-US"/>
        </w:rPr>
        <w:t>K</w:t>
      </w:r>
      <w:r w:rsidRPr="000B42C6">
        <w:t>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55"/>
        <w:widowControl/>
        <w:spacing w:line="240" w:lineRule="auto"/>
        <w:ind w:firstLine="0"/>
        <w:jc w:val="left"/>
        <w:rPr>
          <w:rStyle w:val="FontStyle66"/>
          <w:rFonts w:ascii="Times New Roman" w:hAnsi="Times New Roman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66"/>
          <w:rFonts w:ascii="Times New Roman" w:hAnsi="Times New Roman"/>
        </w:rPr>
        <w:t xml:space="preserve">На металлическую пластинку с работой выхода  </w:t>
      </w:r>
      <w:r w:rsidRPr="000B42C6">
        <w:rPr>
          <w:rStyle w:val="FontStyle87"/>
          <w:rFonts w:ascii="Times New Roman" w:hAnsi="Times New Roman" w:cs="Times New Roman"/>
          <w:spacing w:val="-20"/>
          <w:sz w:val="24"/>
          <w:szCs w:val="24"/>
        </w:rPr>
        <w:t>А</w:t>
      </w:r>
      <w:r w:rsidRPr="000B42C6">
        <w:rPr>
          <w:rStyle w:val="FontStyle87"/>
          <w:rFonts w:ascii="Times New Roman" w:hAnsi="Times New Roman" w:cs="Times New Roman"/>
          <w:sz w:val="24"/>
          <w:szCs w:val="24"/>
        </w:rPr>
        <w:t xml:space="preserve"> </w:t>
      </w:r>
      <w:r w:rsidRPr="000B42C6">
        <w:rPr>
          <w:rStyle w:val="FontStyle66"/>
          <w:rFonts w:ascii="Times New Roman" w:hAnsi="Times New Roman"/>
        </w:rPr>
        <w:t>= 2,0 эВ падает излуче</w:t>
      </w:r>
      <w:r w:rsidRPr="000B42C6">
        <w:rPr>
          <w:rStyle w:val="FontStyle66"/>
          <w:rFonts w:ascii="Times New Roman" w:hAnsi="Times New Roman"/>
        </w:rPr>
        <w:softHyphen/>
        <w:t xml:space="preserve">ние, имеющее три частоты различной интенсивности (см. рисунок). </w:t>
      </w:r>
    </w:p>
    <w:p w:rsidR="00941FD0" w:rsidRPr="000B42C6" w:rsidRDefault="00941FD0" w:rsidP="00941FD0">
      <w:pPr>
        <w:pStyle w:val="Style55"/>
        <w:widowControl/>
        <w:spacing w:line="240" w:lineRule="auto"/>
        <w:ind w:firstLine="0"/>
        <w:jc w:val="left"/>
        <w:rPr>
          <w:rStyle w:val="FontStyle66"/>
          <w:rFonts w:ascii="Times New Roman" w:hAnsi="Times New Roman"/>
        </w:rPr>
      </w:pPr>
      <w:r>
        <w:rPr>
          <w:rFonts w:ascii="Times New Roman" w:hAnsi="Times New Roman" w:cs="Century Schoolbook"/>
          <w:noProof/>
          <w:sz w:val="20"/>
          <w:szCs w:val="20"/>
        </w:rPr>
        <w:drawing>
          <wp:inline distT="0" distB="0" distL="0" distR="0">
            <wp:extent cx="1933575" cy="1457325"/>
            <wp:effectExtent l="19050" t="0" r="9525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pPr>
        <w:pStyle w:val="Style55"/>
        <w:widowControl/>
        <w:spacing w:line="240" w:lineRule="auto"/>
        <w:ind w:firstLine="0"/>
        <w:jc w:val="left"/>
        <w:rPr>
          <w:rStyle w:val="FontStyle66"/>
          <w:rFonts w:ascii="Times New Roman" w:hAnsi="Times New Roman"/>
        </w:rPr>
      </w:pPr>
      <w:r w:rsidRPr="000B42C6">
        <w:rPr>
          <w:rStyle w:val="FontStyle66"/>
          <w:rFonts w:ascii="Times New Roman" w:hAnsi="Times New Roman"/>
        </w:rPr>
        <w:t>Определите максимальную кинетиче</w:t>
      </w:r>
      <w:r w:rsidRPr="000B42C6">
        <w:rPr>
          <w:rStyle w:val="FontStyle66"/>
          <w:rFonts w:ascii="Times New Roman" w:hAnsi="Times New Roman"/>
        </w:rPr>
        <w:softHyphen/>
        <w:t>скую энергию фотоэлектро</w:t>
      </w:r>
      <w:r w:rsidRPr="000B42C6">
        <w:rPr>
          <w:rStyle w:val="FontStyle66"/>
          <w:rFonts w:ascii="Times New Roman" w:hAnsi="Times New Roman"/>
        </w:rPr>
        <w:softHyphen/>
        <w:t>нов.</w:t>
      </w:r>
    </w:p>
    <w:p w:rsidR="00941FD0" w:rsidRPr="000B42C6" w:rsidRDefault="00941FD0" w:rsidP="00941FD0">
      <w:r w:rsidRPr="000B42C6">
        <w:t>-: 0,06 эВ</w:t>
      </w:r>
    </w:p>
    <w:p w:rsidR="00941FD0" w:rsidRPr="000B42C6" w:rsidRDefault="00941FD0" w:rsidP="00941FD0">
      <w:r w:rsidRPr="000B42C6">
        <w:t>-: 0,9 эВ</w:t>
      </w:r>
    </w:p>
    <w:p w:rsidR="00941FD0" w:rsidRPr="000B42C6" w:rsidRDefault="00941FD0" w:rsidP="00941FD0">
      <w:r w:rsidRPr="000B42C6">
        <w:t>+: 1,7 эВ</w:t>
      </w:r>
    </w:p>
    <w:p w:rsidR="00941FD0" w:rsidRPr="000B42C6" w:rsidRDefault="00941FD0" w:rsidP="00941FD0">
      <w:r w:rsidRPr="000B42C6">
        <w:t>-: 6,7 эВ</w:t>
      </w:r>
    </w:p>
    <w:p w:rsidR="00941FD0" w:rsidRPr="000B42C6" w:rsidRDefault="00941FD0" w:rsidP="00941FD0"/>
    <w:p w:rsidR="00941FD0" w:rsidRPr="000044D5" w:rsidRDefault="00941FD0" w:rsidP="00941FD0">
      <w:r w:rsidRPr="000B42C6">
        <w:rPr>
          <w:lang w:val="en-US"/>
        </w:rPr>
        <w:t>I</w:t>
      </w:r>
      <w:r w:rsidRPr="000044D5">
        <w:t>: {{77}}</w:t>
      </w:r>
      <w:r w:rsidRPr="000B42C6">
        <w:t>фотоэффект</w:t>
      </w:r>
      <w:r w:rsidRPr="000044D5">
        <w:t xml:space="preserve">; </w:t>
      </w:r>
      <w:r w:rsidRPr="000B42C6">
        <w:rPr>
          <w:lang w:val="en-US"/>
        </w:rPr>
        <w:t>t</w:t>
      </w:r>
      <w:r w:rsidRPr="000044D5">
        <w:t>=60;</w:t>
      </w:r>
      <w:r w:rsidRPr="000B42C6">
        <w:rPr>
          <w:lang w:val="en-US"/>
        </w:rPr>
        <w:t>K</w:t>
      </w:r>
      <w:r w:rsidRPr="000044D5">
        <w:t>=</w:t>
      </w:r>
      <w:r w:rsidRPr="000B42C6">
        <w:rPr>
          <w:lang w:val="en-US"/>
        </w:rPr>
        <w:t>A</w:t>
      </w:r>
      <w:r w:rsidRPr="000044D5">
        <w:t>;</w:t>
      </w:r>
      <w:r w:rsidRPr="000B42C6">
        <w:t>М</w:t>
      </w:r>
      <w:r w:rsidRPr="000044D5">
        <w:t>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физических понят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 xml:space="preserve">1: дисперсия света 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фотоэффект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тепловое излучение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разложение света на спектральные составляющие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испускание электронов под действием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электромагнитные волны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образование светлых и темных участков на экране</w:t>
      </w:r>
    </w:p>
    <w:p w:rsidR="00941FD0" w:rsidRPr="000B42C6" w:rsidRDefault="00941FD0" w:rsidP="00941FD0"/>
    <w:p w:rsidR="00941FD0" w:rsidRPr="000B42C6" w:rsidRDefault="00941FD0" w:rsidP="00941FD0">
      <w:pPr>
        <w:rPr>
          <w:lang w:val="en-US"/>
        </w:rPr>
      </w:pPr>
      <w:r w:rsidRPr="000B42C6">
        <w:rPr>
          <w:lang w:val="en-US"/>
        </w:rPr>
        <w:t>I: {{78}}</w:t>
      </w:r>
      <w:r w:rsidRPr="000B42C6">
        <w:t>фотоэффект</w:t>
      </w:r>
      <w:r w:rsidRPr="000B42C6">
        <w:rPr>
          <w:lang w:val="en-US"/>
        </w:rPr>
        <w:t>; t=60;K=A;</w:t>
      </w:r>
      <w:r w:rsidRPr="000B42C6">
        <w:t>М</w:t>
      </w:r>
      <w:r w:rsidRPr="000B42C6">
        <w:rPr>
          <w:lang w:val="en-US"/>
        </w:rPr>
        <w:t>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физических понят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 xml:space="preserve">1: фотоэлемент 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фотоэффект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тепловое излучение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1: источник электрической энергии 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испускание электронов под действием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электромагнитные волны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4: давление светового потока 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9}}фотоэффект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физических понят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фотоэффект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интерференция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тепловое излучение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испускание электронов под действием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наложение когерентных волн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электромагнитные волны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возникновение изображения на фотопластинк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80}}фотоэффект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Фотоэффект, как и тепловое излучение, описывается ### теорией.</w:t>
      </w:r>
    </w:p>
    <w:p w:rsidR="00941FD0" w:rsidRPr="000B42C6" w:rsidRDefault="00941FD0" w:rsidP="00941FD0">
      <w:r w:rsidRPr="000B42C6">
        <w:t>+: квантовой</w:t>
      </w:r>
    </w:p>
    <w:p w:rsidR="00941FD0" w:rsidRPr="000B42C6" w:rsidRDefault="00941FD0" w:rsidP="00941FD0">
      <w:r w:rsidRPr="000B42C6">
        <w:lastRenderedPageBreak/>
        <w:t>+: квант#$#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81}}фотоэффект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Фотоэффект и тепловое излучение описываются ### теорией </w:t>
      </w:r>
    </w:p>
    <w:p w:rsidR="00941FD0" w:rsidRPr="000B42C6" w:rsidRDefault="00941FD0" w:rsidP="00941FD0">
      <w:r w:rsidRPr="000B42C6">
        <w:t>+: квантовой</w:t>
      </w:r>
    </w:p>
    <w:p w:rsidR="00941FD0" w:rsidRPr="000B42C6" w:rsidRDefault="00941FD0" w:rsidP="00941FD0">
      <w:r w:rsidRPr="000B42C6">
        <w:t>+: квант #$#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82}}фотоэффект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Фотоэффект приводит к выбиванию ### с поверхности вещества</w:t>
      </w:r>
    </w:p>
    <w:p w:rsidR="00941FD0" w:rsidRPr="000B42C6" w:rsidRDefault="00941FD0" w:rsidP="00941FD0">
      <w:r w:rsidRPr="000B42C6">
        <w:t>+: электроно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83}}фотоэффект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В результате фотоэффекта с поверхности вещества выбиваются ###.</w:t>
      </w:r>
    </w:p>
    <w:p w:rsidR="00941FD0" w:rsidRPr="000B42C6" w:rsidRDefault="00941FD0" w:rsidP="00941FD0">
      <w:r w:rsidRPr="000B42C6">
        <w:t>+: электроны</w:t>
      </w:r>
    </w:p>
    <w:p w:rsidR="00941FD0" w:rsidRPr="000B42C6" w:rsidRDefault="00941FD0" w:rsidP="00941FD0">
      <w:r w:rsidRPr="000B42C6">
        <w:t>+: частицы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84}}фотоэффект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Выбивание электронов с поверхности вещества под действием света называется ###</w:t>
      </w:r>
    </w:p>
    <w:p w:rsidR="00941FD0" w:rsidRPr="000B42C6" w:rsidRDefault="00941FD0" w:rsidP="00941FD0">
      <w:r w:rsidRPr="000B42C6">
        <w:t>+: фотоэффектом</w:t>
      </w:r>
    </w:p>
    <w:p w:rsidR="00941FD0" w:rsidRPr="000B42C6" w:rsidRDefault="00941FD0" w:rsidP="00941FD0">
      <w:r w:rsidRPr="000B42C6">
        <w:t xml:space="preserve">+:   фотоэф*ектом 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85}}фотоэффект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Электроны с поверхности вещества могут выбиваться в результате ###.</w:t>
      </w:r>
    </w:p>
    <w:p w:rsidR="00941FD0" w:rsidRPr="000B42C6" w:rsidRDefault="00941FD0" w:rsidP="00941FD0">
      <w:r w:rsidRPr="000B42C6">
        <w:t>+: фотоэффекта</w:t>
      </w:r>
    </w:p>
    <w:p w:rsidR="00941FD0" w:rsidRPr="000B42C6" w:rsidRDefault="00941FD0" w:rsidP="00941FD0">
      <w:r w:rsidRPr="000B42C6">
        <w:lastRenderedPageBreak/>
        <w:t xml:space="preserve">+: фотоэф*екта 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86}}фотоэффект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корпускулярн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 xml:space="preserve">1: фотоэффект 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эффект Комптон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тепловое излучение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1: испускание электронов под действием света 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2: изменение длины волны излучения при прохождении в среде 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электромагнитные волны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появление изображения на фотопластинк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87}}фотоэффект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корпускулярн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поток фотонов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фотоэффект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тепловое излучение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1: квантовое представление о свете 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испускание электронов под действием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электромагнитные волны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возникновение изображения на фотопластинке</w:t>
      </w:r>
    </w:p>
    <w:p w:rsidR="00941FD0" w:rsidRDefault="00941FD0" w:rsidP="00941FD0"/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I</w:t>
      </w:r>
      <w:r w:rsidRPr="00160597">
        <w:rPr>
          <w:rFonts w:ascii="Times New Roman" w:hAnsi="Times New Roman"/>
          <w:sz w:val="24"/>
          <w:szCs w:val="24"/>
        </w:rPr>
        <w:t>: {{</w:t>
      </w:r>
      <w:r>
        <w:rPr>
          <w:rFonts w:ascii="Times New Roman" w:hAnsi="Times New Roman"/>
          <w:sz w:val="24"/>
          <w:szCs w:val="24"/>
        </w:rPr>
        <w:t>88</w:t>
      </w:r>
      <w:r w:rsidRPr="00160597">
        <w:rPr>
          <w:rFonts w:ascii="Times New Roman" w:hAnsi="Times New Roman"/>
          <w:sz w:val="24"/>
          <w:szCs w:val="24"/>
        </w:rPr>
        <w:t>}}</w:t>
      </w:r>
      <w:r>
        <w:rPr>
          <w:rFonts w:ascii="Times New Roman" w:hAnsi="Times New Roman"/>
          <w:sz w:val="24"/>
          <w:szCs w:val="24"/>
        </w:rPr>
        <w:t xml:space="preserve"> Фотоэффект</w:t>
      </w:r>
      <w:r w:rsidRPr="00160597">
        <w:rPr>
          <w:rFonts w:ascii="Times New Roman" w:hAnsi="Times New Roman"/>
          <w:sz w:val="24"/>
          <w:szCs w:val="24"/>
        </w:rPr>
        <w:t xml:space="preserve">; </w:t>
      </w:r>
      <w:r w:rsidRPr="00160597">
        <w:rPr>
          <w:rFonts w:ascii="Times New Roman" w:hAnsi="Times New Roman"/>
          <w:sz w:val="24"/>
          <w:szCs w:val="24"/>
          <w:lang w:val="en-US"/>
        </w:rPr>
        <w:t>t</w:t>
      </w:r>
      <w:r w:rsidRPr="00160597">
        <w:rPr>
          <w:rFonts w:ascii="Times New Roman" w:hAnsi="Times New Roman"/>
          <w:sz w:val="24"/>
          <w:szCs w:val="24"/>
        </w:rPr>
        <w:t>=60;</w:t>
      </w:r>
      <w:r w:rsidRPr="00160597">
        <w:rPr>
          <w:rFonts w:ascii="Times New Roman" w:hAnsi="Times New Roman"/>
          <w:sz w:val="24"/>
          <w:szCs w:val="24"/>
          <w:lang w:val="en-US"/>
        </w:rPr>
        <w:t>K</w:t>
      </w:r>
      <w:r w:rsidRPr="00160597">
        <w:rPr>
          <w:rFonts w:ascii="Times New Roman" w:hAnsi="Times New Roman"/>
          <w:sz w:val="24"/>
          <w:szCs w:val="24"/>
        </w:rPr>
        <w:t>=</w:t>
      </w:r>
      <w:r w:rsidRPr="00160597">
        <w:rPr>
          <w:rFonts w:ascii="Times New Roman" w:hAnsi="Times New Roman"/>
          <w:sz w:val="24"/>
          <w:szCs w:val="24"/>
          <w:lang w:val="en-US"/>
        </w:rPr>
        <w:t>B</w:t>
      </w:r>
      <w:r w:rsidRPr="00160597">
        <w:rPr>
          <w:rFonts w:ascii="Times New Roman" w:hAnsi="Times New Roman"/>
          <w:sz w:val="24"/>
          <w:szCs w:val="24"/>
        </w:rPr>
        <w:t>;</w:t>
      </w:r>
      <w:r w:rsidRPr="00160597">
        <w:rPr>
          <w:rFonts w:ascii="Times New Roman" w:hAnsi="Times New Roman"/>
          <w:sz w:val="24"/>
          <w:szCs w:val="24"/>
          <w:lang w:val="en-US"/>
        </w:rPr>
        <w:t>M</w:t>
      </w:r>
      <w:r w:rsidRPr="00160597">
        <w:rPr>
          <w:rFonts w:ascii="Times New Roman" w:hAnsi="Times New Roman"/>
          <w:sz w:val="24"/>
          <w:szCs w:val="24"/>
        </w:rPr>
        <w:t>=30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Q</w:t>
      </w:r>
      <w:r w:rsidRPr="00160597">
        <w:rPr>
          <w:rFonts w:ascii="Times New Roman" w:hAnsi="Times New Roman"/>
          <w:sz w:val="24"/>
          <w:szCs w:val="24"/>
        </w:rPr>
        <w:t>: Отметьте правильные ответы: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lastRenderedPageBreak/>
        <w:t>S</w:t>
      </w:r>
      <w:r w:rsidRPr="00160597">
        <w:rPr>
          <w:rFonts w:ascii="Times New Roman" w:hAnsi="Times New Roman"/>
          <w:sz w:val="24"/>
          <w:szCs w:val="24"/>
        </w:rPr>
        <w:t>: При фотоэффекте работа выхода электрона из металла (красная граница фотоэффекта) не зависит от: А - частоты падающего света, Б - интенсивности падающего света, В - химического состава металла?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+: А, Б, В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-: Б, В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-: А, Б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-: А, В</w:t>
      </w:r>
    </w:p>
    <w:p w:rsidR="00941FD0" w:rsidRPr="00160597" w:rsidRDefault="00941FD0" w:rsidP="00941FD0">
      <w:pPr>
        <w:rPr>
          <w:position w:val="-6"/>
        </w:rPr>
      </w:pP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I</w:t>
      </w:r>
      <w:r w:rsidRPr="00160597">
        <w:rPr>
          <w:rFonts w:ascii="Times New Roman" w:hAnsi="Times New Roman"/>
          <w:sz w:val="24"/>
          <w:szCs w:val="24"/>
        </w:rPr>
        <w:t>: {{8</w:t>
      </w:r>
      <w:r>
        <w:rPr>
          <w:rFonts w:ascii="Times New Roman" w:hAnsi="Times New Roman"/>
          <w:sz w:val="24"/>
          <w:szCs w:val="24"/>
        </w:rPr>
        <w:t>9</w:t>
      </w:r>
      <w:r w:rsidRPr="00160597">
        <w:rPr>
          <w:rFonts w:ascii="Times New Roman" w:hAnsi="Times New Roman"/>
          <w:sz w:val="24"/>
          <w:szCs w:val="24"/>
        </w:rPr>
        <w:t>}}</w:t>
      </w:r>
      <w:r>
        <w:rPr>
          <w:rFonts w:ascii="Times New Roman" w:hAnsi="Times New Roman"/>
          <w:sz w:val="24"/>
          <w:szCs w:val="24"/>
        </w:rPr>
        <w:t xml:space="preserve"> Фотоэффект</w:t>
      </w:r>
      <w:r w:rsidRPr="00160597">
        <w:rPr>
          <w:rFonts w:ascii="Times New Roman" w:hAnsi="Times New Roman"/>
          <w:sz w:val="24"/>
          <w:szCs w:val="24"/>
        </w:rPr>
        <w:t xml:space="preserve">; </w:t>
      </w:r>
      <w:r w:rsidRPr="00160597">
        <w:rPr>
          <w:rFonts w:ascii="Times New Roman" w:hAnsi="Times New Roman"/>
          <w:sz w:val="24"/>
          <w:szCs w:val="24"/>
          <w:lang w:val="en-US"/>
        </w:rPr>
        <w:t>t</w:t>
      </w:r>
      <w:r w:rsidRPr="00160597">
        <w:rPr>
          <w:rFonts w:ascii="Times New Roman" w:hAnsi="Times New Roman"/>
          <w:sz w:val="24"/>
          <w:szCs w:val="24"/>
        </w:rPr>
        <w:t>=60;</w:t>
      </w:r>
      <w:r w:rsidRPr="00160597">
        <w:rPr>
          <w:rFonts w:ascii="Times New Roman" w:hAnsi="Times New Roman"/>
          <w:sz w:val="24"/>
          <w:szCs w:val="24"/>
          <w:lang w:val="en-US"/>
        </w:rPr>
        <w:t>K</w:t>
      </w:r>
      <w:r w:rsidRPr="00160597">
        <w:rPr>
          <w:rFonts w:ascii="Times New Roman" w:hAnsi="Times New Roman"/>
          <w:sz w:val="24"/>
          <w:szCs w:val="24"/>
        </w:rPr>
        <w:t>=</w:t>
      </w:r>
      <w:r w:rsidRPr="00160597">
        <w:rPr>
          <w:rFonts w:ascii="Times New Roman" w:hAnsi="Times New Roman"/>
          <w:sz w:val="24"/>
          <w:szCs w:val="24"/>
          <w:lang w:val="en-US"/>
        </w:rPr>
        <w:t>B</w:t>
      </w:r>
      <w:r w:rsidRPr="00160597">
        <w:rPr>
          <w:rFonts w:ascii="Times New Roman" w:hAnsi="Times New Roman"/>
          <w:sz w:val="24"/>
          <w:szCs w:val="24"/>
        </w:rPr>
        <w:t>;</w:t>
      </w:r>
      <w:r w:rsidRPr="00160597">
        <w:rPr>
          <w:rFonts w:ascii="Times New Roman" w:hAnsi="Times New Roman"/>
          <w:sz w:val="24"/>
          <w:szCs w:val="24"/>
          <w:lang w:val="en-US"/>
        </w:rPr>
        <w:t>M</w:t>
      </w:r>
      <w:r w:rsidRPr="00160597">
        <w:rPr>
          <w:rFonts w:ascii="Times New Roman" w:hAnsi="Times New Roman"/>
          <w:sz w:val="24"/>
          <w:szCs w:val="24"/>
        </w:rPr>
        <w:t>=30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Q</w:t>
      </w:r>
      <w:r w:rsidRPr="00160597">
        <w:rPr>
          <w:rFonts w:ascii="Times New Roman" w:hAnsi="Times New Roman"/>
          <w:sz w:val="24"/>
          <w:szCs w:val="24"/>
        </w:rPr>
        <w:t>: Отметьте правильные ответы: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S</w:t>
      </w:r>
      <w:r w:rsidRPr="00160597">
        <w:rPr>
          <w:rFonts w:ascii="Times New Roman" w:hAnsi="Times New Roman"/>
          <w:sz w:val="24"/>
          <w:szCs w:val="24"/>
        </w:rPr>
        <w:t>: При фотоэффекте задерживающая разность потенциалов не зависит от: А - частоты падающего света, Б - интенсивности падающего света, В - угла падения света?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+: А, Б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-: Б, В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-: А, В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-: А, Б, В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I</w:t>
      </w:r>
      <w:r w:rsidRPr="00160597">
        <w:rPr>
          <w:rFonts w:ascii="Times New Roman" w:hAnsi="Times New Roman"/>
          <w:sz w:val="24"/>
          <w:szCs w:val="24"/>
        </w:rPr>
        <w:t>: {{9</w:t>
      </w:r>
      <w:r>
        <w:rPr>
          <w:rFonts w:ascii="Times New Roman" w:hAnsi="Times New Roman"/>
          <w:sz w:val="24"/>
          <w:szCs w:val="24"/>
        </w:rPr>
        <w:t>0</w:t>
      </w:r>
      <w:r w:rsidRPr="00160597">
        <w:rPr>
          <w:rFonts w:ascii="Times New Roman" w:hAnsi="Times New Roman"/>
          <w:sz w:val="24"/>
          <w:szCs w:val="24"/>
        </w:rPr>
        <w:t>}}</w:t>
      </w:r>
      <w:r>
        <w:rPr>
          <w:rFonts w:ascii="Times New Roman" w:hAnsi="Times New Roman"/>
          <w:sz w:val="24"/>
          <w:szCs w:val="24"/>
        </w:rPr>
        <w:t xml:space="preserve"> Фотоэффект</w:t>
      </w:r>
      <w:r w:rsidRPr="00160597">
        <w:rPr>
          <w:rFonts w:ascii="Times New Roman" w:hAnsi="Times New Roman"/>
          <w:sz w:val="24"/>
          <w:szCs w:val="24"/>
        </w:rPr>
        <w:t xml:space="preserve">; </w:t>
      </w:r>
      <w:r w:rsidRPr="00160597">
        <w:rPr>
          <w:rFonts w:ascii="Times New Roman" w:hAnsi="Times New Roman"/>
          <w:sz w:val="24"/>
          <w:szCs w:val="24"/>
          <w:lang w:val="en-US"/>
        </w:rPr>
        <w:t>t</w:t>
      </w:r>
      <w:r w:rsidRPr="00160597">
        <w:rPr>
          <w:rFonts w:ascii="Times New Roman" w:hAnsi="Times New Roman"/>
          <w:sz w:val="24"/>
          <w:szCs w:val="24"/>
        </w:rPr>
        <w:t>=60;</w:t>
      </w:r>
      <w:r w:rsidRPr="00160597">
        <w:rPr>
          <w:rFonts w:ascii="Times New Roman" w:hAnsi="Times New Roman"/>
          <w:sz w:val="24"/>
          <w:szCs w:val="24"/>
          <w:lang w:val="en-US"/>
        </w:rPr>
        <w:t>K</w:t>
      </w:r>
      <w:r w:rsidRPr="00160597">
        <w:rPr>
          <w:rFonts w:ascii="Times New Roman" w:hAnsi="Times New Roman"/>
          <w:sz w:val="24"/>
          <w:szCs w:val="24"/>
        </w:rPr>
        <w:t>=</w:t>
      </w:r>
      <w:r w:rsidRPr="00160597">
        <w:rPr>
          <w:rFonts w:ascii="Times New Roman" w:hAnsi="Times New Roman"/>
          <w:sz w:val="24"/>
          <w:szCs w:val="24"/>
          <w:lang w:val="en-US"/>
        </w:rPr>
        <w:t>B</w:t>
      </w:r>
      <w:r w:rsidRPr="00160597">
        <w:rPr>
          <w:rFonts w:ascii="Times New Roman" w:hAnsi="Times New Roman"/>
          <w:sz w:val="24"/>
          <w:szCs w:val="24"/>
        </w:rPr>
        <w:t>;</w:t>
      </w:r>
      <w:r w:rsidRPr="00160597">
        <w:rPr>
          <w:rFonts w:ascii="Times New Roman" w:hAnsi="Times New Roman"/>
          <w:sz w:val="24"/>
          <w:szCs w:val="24"/>
          <w:lang w:val="en-US"/>
        </w:rPr>
        <w:t>M</w:t>
      </w:r>
      <w:r w:rsidRPr="00160597">
        <w:rPr>
          <w:rFonts w:ascii="Times New Roman" w:hAnsi="Times New Roman"/>
          <w:sz w:val="24"/>
          <w:szCs w:val="24"/>
        </w:rPr>
        <w:t>=30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Q</w:t>
      </w:r>
      <w:r w:rsidRPr="00160597">
        <w:rPr>
          <w:rFonts w:ascii="Times New Roman" w:hAnsi="Times New Roman"/>
          <w:sz w:val="24"/>
          <w:szCs w:val="24"/>
        </w:rPr>
        <w:t>: Отметьте правильные ответы: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S</w:t>
      </w:r>
      <w:r w:rsidRPr="00160597">
        <w:rPr>
          <w:rFonts w:ascii="Times New Roman" w:hAnsi="Times New Roman"/>
          <w:sz w:val="24"/>
          <w:szCs w:val="24"/>
        </w:rPr>
        <w:t>: При фотоэффекте число электронов, выбиваемых монохроматическим светом из металла за единицу времени, не зависит от:  А - частоты падающего света, Б - интенсивности падающего света, В - работы выхода электронов из металла?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+: А, В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-: А, Б, В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-: Б, В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-: А, Б</w:t>
      </w:r>
    </w:p>
    <w:p w:rsidR="00941FD0" w:rsidRPr="00160597" w:rsidRDefault="00941FD0" w:rsidP="00941FD0"/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I</w:t>
      </w:r>
      <w:r w:rsidRPr="00160597">
        <w:rPr>
          <w:rFonts w:ascii="Times New Roman" w:hAnsi="Times New Roman"/>
          <w:sz w:val="24"/>
          <w:szCs w:val="24"/>
        </w:rPr>
        <w:t>: {{</w:t>
      </w:r>
      <w:r>
        <w:rPr>
          <w:rFonts w:ascii="Times New Roman" w:hAnsi="Times New Roman"/>
          <w:sz w:val="24"/>
          <w:szCs w:val="24"/>
        </w:rPr>
        <w:t>91</w:t>
      </w:r>
      <w:r w:rsidRPr="00160597">
        <w:rPr>
          <w:rFonts w:ascii="Times New Roman" w:hAnsi="Times New Roman"/>
          <w:sz w:val="24"/>
          <w:szCs w:val="24"/>
        </w:rPr>
        <w:t>}</w:t>
      </w:r>
      <w:r>
        <w:rPr>
          <w:rFonts w:ascii="Times New Roman" w:hAnsi="Times New Roman"/>
          <w:sz w:val="24"/>
          <w:szCs w:val="24"/>
        </w:rPr>
        <w:t xml:space="preserve"> Фотоэффект</w:t>
      </w:r>
      <w:r w:rsidRPr="00160597">
        <w:rPr>
          <w:rFonts w:ascii="Times New Roman" w:hAnsi="Times New Roman"/>
          <w:sz w:val="24"/>
          <w:szCs w:val="24"/>
        </w:rPr>
        <w:t xml:space="preserve">; </w:t>
      </w:r>
      <w:r w:rsidRPr="00160597">
        <w:rPr>
          <w:rFonts w:ascii="Times New Roman" w:hAnsi="Times New Roman"/>
          <w:sz w:val="24"/>
          <w:szCs w:val="24"/>
          <w:lang w:val="en-US"/>
        </w:rPr>
        <w:t>t</w:t>
      </w:r>
      <w:r w:rsidRPr="00160597">
        <w:rPr>
          <w:rFonts w:ascii="Times New Roman" w:hAnsi="Times New Roman"/>
          <w:sz w:val="24"/>
          <w:szCs w:val="24"/>
        </w:rPr>
        <w:t>=120;</w:t>
      </w:r>
      <w:r w:rsidRPr="00160597">
        <w:rPr>
          <w:rFonts w:ascii="Times New Roman" w:hAnsi="Times New Roman"/>
          <w:sz w:val="24"/>
          <w:szCs w:val="24"/>
          <w:lang w:val="en-US"/>
        </w:rPr>
        <w:t>K</w:t>
      </w:r>
      <w:r w:rsidRPr="00160597">
        <w:rPr>
          <w:rFonts w:ascii="Times New Roman" w:hAnsi="Times New Roman"/>
          <w:sz w:val="24"/>
          <w:szCs w:val="24"/>
        </w:rPr>
        <w:t>=</w:t>
      </w:r>
      <w:r w:rsidRPr="00160597">
        <w:rPr>
          <w:rFonts w:ascii="Times New Roman" w:hAnsi="Times New Roman"/>
          <w:sz w:val="24"/>
          <w:szCs w:val="24"/>
          <w:lang w:val="en-US"/>
        </w:rPr>
        <w:t>C</w:t>
      </w:r>
      <w:r w:rsidRPr="00160597">
        <w:rPr>
          <w:rFonts w:ascii="Times New Roman" w:hAnsi="Times New Roman"/>
          <w:sz w:val="24"/>
          <w:szCs w:val="24"/>
        </w:rPr>
        <w:t>;</w:t>
      </w:r>
      <w:r w:rsidRPr="00160597">
        <w:rPr>
          <w:rFonts w:ascii="Times New Roman" w:hAnsi="Times New Roman"/>
          <w:sz w:val="24"/>
          <w:szCs w:val="24"/>
          <w:lang w:val="en-US"/>
        </w:rPr>
        <w:t>M</w:t>
      </w:r>
      <w:r w:rsidRPr="00160597">
        <w:rPr>
          <w:rFonts w:ascii="Times New Roman" w:hAnsi="Times New Roman"/>
          <w:sz w:val="24"/>
          <w:szCs w:val="24"/>
        </w:rPr>
        <w:t>=60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Q</w:t>
      </w:r>
      <w:r w:rsidRPr="00160597">
        <w:rPr>
          <w:rFonts w:ascii="Times New Roman" w:hAnsi="Times New Roman"/>
          <w:sz w:val="24"/>
          <w:szCs w:val="24"/>
        </w:rPr>
        <w:t>: Отметьте правильные ответы: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S</w:t>
      </w:r>
      <w:r w:rsidRPr="00160597">
        <w:rPr>
          <w:rFonts w:ascii="Times New Roman" w:hAnsi="Times New Roman"/>
          <w:sz w:val="24"/>
          <w:szCs w:val="24"/>
        </w:rPr>
        <w:t>: В опытах по фотоэффекту взяли пластину из металла с работой выхода 3,4∙10</w:t>
      </w:r>
      <w:r w:rsidRPr="00160597">
        <w:rPr>
          <w:rFonts w:ascii="Times New Roman" w:hAnsi="Times New Roman"/>
          <w:sz w:val="24"/>
          <w:szCs w:val="24"/>
          <w:vertAlign w:val="superscript"/>
        </w:rPr>
        <w:t xml:space="preserve">-19 </w:t>
      </w:r>
      <w:r w:rsidRPr="00160597">
        <w:rPr>
          <w:rFonts w:ascii="Times New Roman" w:hAnsi="Times New Roman"/>
          <w:sz w:val="24"/>
          <w:szCs w:val="24"/>
        </w:rPr>
        <w:t>Дж и стали освещать ее светом частоты 6∙10</w:t>
      </w:r>
      <w:r w:rsidRPr="00160597">
        <w:rPr>
          <w:rFonts w:ascii="Times New Roman" w:hAnsi="Times New Roman"/>
          <w:sz w:val="24"/>
          <w:szCs w:val="24"/>
          <w:vertAlign w:val="superscript"/>
        </w:rPr>
        <w:t>14</w:t>
      </w:r>
      <w:r w:rsidRPr="00160597">
        <w:rPr>
          <w:rFonts w:ascii="Times New Roman" w:hAnsi="Times New Roman"/>
          <w:sz w:val="24"/>
          <w:szCs w:val="24"/>
        </w:rPr>
        <w:t xml:space="preserve"> Гц. Затем частоту уменьшили в 2 раза, одновременно увеличив в 1,5 раза число фотонов, падающих на пластину за 1 с. В результате этого число фотоэлектронов, покидающих пластину за 1 с: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+: увеличилось в 1,5 раза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-: стало равным нулю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-: уменьшилось в 2 раза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-: уменьшилось более чем в 2 раза</w:t>
      </w:r>
    </w:p>
    <w:p w:rsidR="00941FD0" w:rsidRPr="00160597" w:rsidRDefault="00941FD0" w:rsidP="00941FD0"/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I</w:t>
      </w:r>
      <w:r w:rsidRPr="00160597">
        <w:rPr>
          <w:rFonts w:ascii="Times New Roman" w:hAnsi="Times New Roman"/>
          <w:sz w:val="24"/>
          <w:szCs w:val="24"/>
        </w:rPr>
        <w:t>: {{</w:t>
      </w:r>
      <w:r>
        <w:rPr>
          <w:rFonts w:ascii="Times New Roman" w:hAnsi="Times New Roman"/>
          <w:sz w:val="24"/>
          <w:szCs w:val="24"/>
        </w:rPr>
        <w:t>92</w:t>
      </w:r>
      <w:r w:rsidRPr="00160597">
        <w:rPr>
          <w:rFonts w:ascii="Times New Roman" w:hAnsi="Times New Roman"/>
          <w:sz w:val="24"/>
          <w:szCs w:val="24"/>
        </w:rPr>
        <w:t>}}</w:t>
      </w:r>
      <w:r>
        <w:rPr>
          <w:rFonts w:ascii="Times New Roman" w:hAnsi="Times New Roman"/>
          <w:sz w:val="24"/>
          <w:szCs w:val="24"/>
        </w:rPr>
        <w:t xml:space="preserve"> Фотоэффект</w:t>
      </w:r>
      <w:r w:rsidRPr="00160597">
        <w:rPr>
          <w:rFonts w:ascii="Times New Roman" w:hAnsi="Times New Roman"/>
          <w:sz w:val="24"/>
          <w:szCs w:val="24"/>
        </w:rPr>
        <w:t xml:space="preserve">; </w:t>
      </w:r>
      <w:r w:rsidRPr="00160597">
        <w:rPr>
          <w:rFonts w:ascii="Times New Roman" w:hAnsi="Times New Roman"/>
          <w:sz w:val="24"/>
          <w:szCs w:val="24"/>
          <w:lang w:val="en-US"/>
        </w:rPr>
        <w:t>t</w:t>
      </w:r>
      <w:r w:rsidRPr="00160597">
        <w:rPr>
          <w:rFonts w:ascii="Times New Roman" w:hAnsi="Times New Roman"/>
          <w:sz w:val="24"/>
          <w:szCs w:val="24"/>
        </w:rPr>
        <w:t>=120;</w:t>
      </w:r>
      <w:r w:rsidRPr="00160597">
        <w:rPr>
          <w:rFonts w:ascii="Times New Roman" w:hAnsi="Times New Roman"/>
          <w:sz w:val="24"/>
          <w:szCs w:val="24"/>
          <w:lang w:val="en-US"/>
        </w:rPr>
        <w:t>K</w:t>
      </w:r>
      <w:r w:rsidRPr="00160597">
        <w:rPr>
          <w:rFonts w:ascii="Times New Roman" w:hAnsi="Times New Roman"/>
          <w:sz w:val="24"/>
          <w:szCs w:val="24"/>
        </w:rPr>
        <w:t>=</w:t>
      </w:r>
      <w:r w:rsidRPr="00160597">
        <w:rPr>
          <w:rFonts w:ascii="Times New Roman" w:hAnsi="Times New Roman"/>
          <w:sz w:val="24"/>
          <w:szCs w:val="24"/>
          <w:lang w:val="en-US"/>
        </w:rPr>
        <w:t>C</w:t>
      </w:r>
      <w:r w:rsidRPr="00160597">
        <w:rPr>
          <w:rFonts w:ascii="Times New Roman" w:hAnsi="Times New Roman"/>
          <w:sz w:val="24"/>
          <w:szCs w:val="24"/>
        </w:rPr>
        <w:t>;</w:t>
      </w:r>
      <w:r w:rsidRPr="00160597">
        <w:rPr>
          <w:rFonts w:ascii="Times New Roman" w:hAnsi="Times New Roman"/>
          <w:sz w:val="24"/>
          <w:szCs w:val="24"/>
          <w:lang w:val="en-US"/>
        </w:rPr>
        <w:t>M</w:t>
      </w:r>
      <w:r w:rsidRPr="00160597">
        <w:rPr>
          <w:rFonts w:ascii="Times New Roman" w:hAnsi="Times New Roman"/>
          <w:sz w:val="24"/>
          <w:szCs w:val="24"/>
        </w:rPr>
        <w:t>=60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Q</w:t>
      </w:r>
      <w:r w:rsidRPr="00160597">
        <w:rPr>
          <w:rFonts w:ascii="Times New Roman" w:hAnsi="Times New Roman"/>
          <w:sz w:val="24"/>
          <w:szCs w:val="24"/>
        </w:rPr>
        <w:t>: Отметьте правильные ответы: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S</w:t>
      </w:r>
      <w:r w:rsidRPr="00160597">
        <w:rPr>
          <w:rFonts w:ascii="Times New Roman" w:hAnsi="Times New Roman"/>
          <w:sz w:val="24"/>
          <w:szCs w:val="24"/>
        </w:rPr>
        <w:t>: В опытах по фотоэффекту взяли пластину из металла с работой выхода 3,4∙10</w:t>
      </w:r>
      <w:r w:rsidRPr="00160597">
        <w:rPr>
          <w:rFonts w:ascii="Times New Roman" w:hAnsi="Times New Roman"/>
          <w:sz w:val="24"/>
          <w:szCs w:val="24"/>
          <w:vertAlign w:val="superscript"/>
        </w:rPr>
        <w:t xml:space="preserve">-19 </w:t>
      </w:r>
      <w:r w:rsidRPr="00160597">
        <w:rPr>
          <w:rFonts w:ascii="Times New Roman" w:hAnsi="Times New Roman"/>
          <w:sz w:val="24"/>
          <w:szCs w:val="24"/>
        </w:rPr>
        <w:t>Дж и стали освещать ее светом частоты 3∙10</w:t>
      </w:r>
      <w:r w:rsidRPr="00160597">
        <w:rPr>
          <w:rFonts w:ascii="Times New Roman" w:hAnsi="Times New Roman"/>
          <w:sz w:val="24"/>
          <w:szCs w:val="24"/>
          <w:vertAlign w:val="superscript"/>
        </w:rPr>
        <w:t>14</w:t>
      </w:r>
      <w:r w:rsidRPr="00160597">
        <w:rPr>
          <w:rFonts w:ascii="Times New Roman" w:hAnsi="Times New Roman"/>
          <w:sz w:val="24"/>
          <w:szCs w:val="24"/>
        </w:rPr>
        <w:t xml:space="preserve"> Гц. Затем частоту увеличили в 2 раза, оставив неизменным число фотонов, падающих на пластину за 1с. В результате этого число фотоэлектронов, покидающих пластину за 1с: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+: не изменилось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-: стало равным нулю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-: увеличилось в 2 раза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-: увеличилось менее чем в 2 раза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I</w:t>
      </w:r>
      <w:r w:rsidRPr="00160597">
        <w:rPr>
          <w:rFonts w:ascii="Times New Roman" w:hAnsi="Times New Roman"/>
          <w:sz w:val="24"/>
          <w:szCs w:val="24"/>
        </w:rPr>
        <w:t>: {{</w:t>
      </w:r>
      <w:r>
        <w:rPr>
          <w:rFonts w:ascii="Times New Roman" w:hAnsi="Times New Roman"/>
          <w:sz w:val="24"/>
          <w:szCs w:val="24"/>
        </w:rPr>
        <w:t>93</w:t>
      </w:r>
      <w:r w:rsidRPr="00160597">
        <w:rPr>
          <w:rFonts w:ascii="Times New Roman" w:hAnsi="Times New Roman"/>
          <w:sz w:val="24"/>
          <w:szCs w:val="24"/>
        </w:rPr>
        <w:t>}}</w:t>
      </w:r>
      <w:r>
        <w:rPr>
          <w:rFonts w:ascii="Times New Roman" w:hAnsi="Times New Roman"/>
          <w:sz w:val="24"/>
          <w:szCs w:val="24"/>
        </w:rPr>
        <w:t xml:space="preserve"> Фотоэффект</w:t>
      </w:r>
      <w:r w:rsidRPr="00160597">
        <w:rPr>
          <w:rFonts w:ascii="Times New Roman" w:hAnsi="Times New Roman"/>
          <w:sz w:val="24"/>
          <w:szCs w:val="24"/>
        </w:rPr>
        <w:t xml:space="preserve">; </w:t>
      </w:r>
      <w:r w:rsidRPr="00160597">
        <w:rPr>
          <w:rFonts w:ascii="Times New Roman" w:hAnsi="Times New Roman"/>
          <w:sz w:val="24"/>
          <w:szCs w:val="24"/>
          <w:lang w:val="en-US"/>
        </w:rPr>
        <w:t>t</w:t>
      </w:r>
      <w:r w:rsidRPr="00160597">
        <w:rPr>
          <w:rFonts w:ascii="Times New Roman" w:hAnsi="Times New Roman"/>
          <w:sz w:val="24"/>
          <w:szCs w:val="24"/>
        </w:rPr>
        <w:t>=120;</w:t>
      </w:r>
      <w:r w:rsidRPr="00160597">
        <w:rPr>
          <w:rFonts w:ascii="Times New Roman" w:hAnsi="Times New Roman"/>
          <w:sz w:val="24"/>
          <w:szCs w:val="24"/>
          <w:lang w:val="en-US"/>
        </w:rPr>
        <w:t>K</w:t>
      </w:r>
      <w:r w:rsidRPr="00160597">
        <w:rPr>
          <w:rFonts w:ascii="Times New Roman" w:hAnsi="Times New Roman"/>
          <w:sz w:val="24"/>
          <w:szCs w:val="24"/>
        </w:rPr>
        <w:t>=</w:t>
      </w:r>
      <w:r w:rsidRPr="00160597">
        <w:rPr>
          <w:rFonts w:ascii="Times New Roman" w:hAnsi="Times New Roman"/>
          <w:sz w:val="24"/>
          <w:szCs w:val="24"/>
          <w:lang w:val="en-US"/>
        </w:rPr>
        <w:t>C</w:t>
      </w:r>
      <w:r w:rsidRPr="00160597">
        <w:rPr>
          <w:rFonts w:ascii="Times New Roman" w:hAnsi="Times New Roman"/>
          <w:sz w:val="24"/>
          <w:szCs w:val="24"/>
        </w:rPr>
        <w:t>;</w:t>
      </w:r>
      <w:r w:rsidRPr="00160597">
        <w:rPr>
          <w:rFonts w:ascii="Times New Roman" w:hAnsi="Times New Roman"/>
          <w:sz w:val="24"/>
          <w:szCs w:val="24"/>
          <w:lang w:val="en-US"/>
        </w:rPr>
        <w:t>M</w:t>
      </w:r>
      <w:r w:rsidRPr="00160597">
        <w:rPr>
          <w:rFonts w:ascii="Times New Roman" w:hAnsi="Times New Roman"/>
          <w:sz w:val="24"/>
          <w:szCs w:val="24"/>
        </w:rPr>
        <w:t>=60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lastRenderedPageBreak/>
        <w:t>Q</w:t>
      </w:r>
      <w:r w:rsidRPr="00160597">
        <w:rPr>
          <w:rFonts w:ascii="Times New Roman" w:hAnsi="Times New Roman"/>
          <w:sz w:val="24"/>
          <w:szCs w:val="24"/>
        </w:rPr>
        <w:t>: Отметьте правильные ответы: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S</w:t>
      </w:r>
      <w:r w:rsidRPr="00160597">
        <w:rPr>
          <w:rFonts w:ascii="Times New Roman" w:hAnsi="Times New Roman"/>
          <w:sz w:val="24"/>
          <w:szCs w:val="24"/>
        </w:rPr>
        <w:t>: В опытах по фотоэффекту взяли пластину из металла с работой выхода 3,5 эВ и стали освещать ее светом частоты 3∙10</w:t>
      </w:r>
      <w:r w:rsidRPr="00160597">
        <w:rPr>
          <w:rFonts w:ascii="Times New Roman" w:hAnsi="Times New Roman"/>
          <w:sz w:val="24"/>
          <w:szCs w:val="24"/>
          <w:vertAlign w:val="superscript"/>
        </w:rPr>
        <w:t>15</w:t>
      </w:r>
      <w:r w:rsidRPr="00160597">
        <w:rPr>
          <w:rFonts w:ascii="Times New Roman" w:hAnsi="Times New Roman"/>
          <w:sz w:val="24"/>
          <w:szCs w:val="24"/>
        </w:rPr>
        <w:t xml:space="preserve"> Гц. Затем частоту падающей на пластину световой волны увеличили в 2 раза, оставив неизменным интенсивность светового пучка. В результате этого максимальная кинетическая энергия фотоэлектронов: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+: не изменилась, так как фотоэлектронов не будет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-: увеличилась более чем в 2 раза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-: увеличилась в 2 раза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>-: увеличилась менее чем в 2 раза</w:t>
      </w:r>
    </w:p>
    <w:p w:rsidR="00941FD0" w:rsidRDefault="00941FD0" w:rsidP="00941FD0"/>
    <w:p w:rsidR="00941FD0" w:rsidRPr="00160597" w:rsidRDefault="00941FD0" w:rsidP="00941FD0">
      <w:r w:rsidRPr="00160597">
        <w:rPr>
          <w:lang w:val="en-US"/>
        </w:rPr>
        <w:t>I</w:t>
      </w:r>
      <w:r w:rsidRPr="00160597">
        <w:t>: {{</w:t>
      </w:r>
      <w:r>
        <w:t>94</w:t>
      </w:r>
      <w:r w:rsidRPr="00160597">
        <w:t>}}</w:t>
      </w:r>
      <w:r>
        <w:t xml:space="preserve"> Фотоэффект</w:t>
      </w:r>
      <w:r w:rsidRPr="00160597">
        <w:t xml:space="preserve">; </w:t>
      </w:r>
      <w:r w:rsidRPr="00160597">
        <w:rPr>
          <w:lang w:val="en-US"/>
        </w:rPr>
        <w:t>t</w:t>
      </w:r>
      <w:r w:rsidRPr="00160597">
        <w:t>=</w:t>
      </w:r>
      <w:r w:rsidRPr="0061369B">
        <w:t>6</w:t>
      </w:r>
      <w:r w:rsidRPr="00160597">
        <w:t>0;</w:t>
      </w:r>
      <w:r w:rsidRPr="00160597">
        <w:rPr>
          <w:lang w:val="en-US"/>
        </w:rPr>
        <w:t>K</w:t>
      </w:r>
      <w:r w:rsidRPr="00160597">
        <w:t>=</w:t>
      </w:r>
      <w:r>
        <w:rPr>
          <w:lang w:val="en-US"/>
        </w:rPr>
        <w:t>B</w:t>
      </w:r>
      <w:r w:rsidRPr="00160597">
        <w:t>;</w:t>
      </w:r>
      <w:r w:rsidRPr="00160597">
        <w:rPr>
          <w:lang w:val="en-US"/>
        </w:rPr>
        <w:t>M</w:t>
      </w:r>
      <w:r w:rsidRPr="00160597">
        <w:t>=</w:t>
      </w:r>
      <w:r w:rsidRPr="0061369B">
        <w:t>3</w:t>
      </w:r>
      <w:r w:rsidRPr="00160597">
        <w:t>0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Q</w:t>
      </w:r>
      <w:r w:rsidRPr="00160597">
        <w:rPr>
          <w:rFonts w:ascii="Times New Roman" w:hAnsi="Times New Roman"/>
          <w:sz w:val="24"/>
          <w:szCs w:val="24"/>
        </w:rPr>
        <w:t>: Отметьте правильные ответы:</w:t>
      </w:r>
    </w:p>
    <w:p w:rsidR="00941FD0" w:rsidRPr="00160597" w:rsidRDefault="00941FD0" w:rsidP="00941FD0">
      <w:r w:rsidRPr="00160597">
        <w:rPr>
          <w:lang w:val="en-US"/>
        </w:rPr>
        <w:t>S</w:t>
      </w:r>
      <w:r w:rsidRPr="00160597">
        <w:t>: Металлическую пластину освещали монохроматическим светом одинаковой интенсивности: сначала красным, потом зелёным, затем синим. В каком случае максимальная кинетическая энергии вылетающих фотоэлектронов была наибольшей?</w:t>
      </w:r>
    </w:p>
    <w:p w:rsidR="00941FD0" w:rsidRPr="00160597" w:rsidRDefault="00941FD0" w:rsidP="00941FD0">
      <w:r w:rsidRPr="00160597">
        <w:t>-: при освещении красным светом</w:t>
      </w:r>
    </w:p>
    <w:p w:rsidR="00941FD0" w:rsidRPr="00160597" w:rsidRDefault="00941FD0" w:rsidP="00941FD0">
      <w:r w:rsidRPr="00160597">
        <w:t>-: при освещении зелёным светом</w:t>
      </w:r>
    </w:p>
    <w:p w:rsidR="00941FD0" w:rsidRPr="00160597" w:rsidRDefault="00941FD0" w:rsidP="00941FD0">
      <w:r w:rsidRPr="00160597">
        <w:t>+: при освещении синим светом</w:t>
      </w:r>
    </w:p>
    <w:p w:rsidR="00941FD0" w:rsidRPr="00160597" w:rsidRDefault="00941FD0" w:rsidP="00941FD0">
      <w:r w:rsidRPr="00160597">
        <w:t>-: во всех случаях одинаковой</w:t>
      </w:r>
    </w:p>
    <w:p w:rsidR="00941FD0" w:rsidRPr="00160597" w:rsidRDefault="00941FD0" w:rsidP="00941FD0"/>
    <w:p w:rsidR="00941FD0" w:rsidRPr="00160597" w:rsidRDefault="00941FD0" w:rsidP="00941FD0">
      <w:r w:rsidRPr="00160597">
        <w:rPr>
          <w:lang w:val="en-US"/>
        </w:rPr>
        <w:t>I</w:t>
      </w:r>
      <w:r w:rsidRPr="00160597">
        <w:t>: {{</w:t>
      </w:r>
      <w:r>
        <w:t>9</w:t>
      </w:r>
      <w:r w:rsidRPr="00160597">
        <w:t>5}}</w:t>
      </w:r>
      <w:r>
        <w:t xml:space="preserve"> Фотоэффект</w:t>
      </w:r>
      <w:r w:rsidRPr="00160597">
        <w:t xml:space="preserve">; </w:t>
      </w:r>
      <w:r w:rsidRPr="00160597">
        <w:rPr>
          <w:lang w:val="en-US"/>
        </w:rPr>
        <w:t>t</w:t>
      </w:r>
      <w:r w:rsidRPr="00160597">
        <w:t>=</w:t>
      </w:r>
      <w:r w:rsidRPr="0061369B">
        <w:t>6</w:t>
      </w:r>
      <w:r w:rsidRPr="00160597">
        <w:t>0;</w:t>
      </w:r>
      <w:r w:rsidRPr="00160597">
        <w:rPr>
          <w:lang w:val="en-US"/>
        </w:rPr>
        <w:t>K</w:t>
      </w:r>
      <w:r w:rsidRPr="00160597">
        <w:t>=</w:t>
      </w:r>
      <w:r>
        <w:rPr>
          <w:lang w:val="en-US"/>
        </w:rPr>
        <w:t>B</w:t>
      </w:r>
      <w:r w:rsidRPr="00160597">
        <w:t>;</w:t>
      </w:r>
      <w:r w:rsidRPr="00160597">
        <w:rPr>
          <w:lang w:val="en-US"/>
        </w:rPr>
        <w:t>M</w:t>
      </w:r>
      <w:r>
        <w:t>=</w:t>
      </w:r>
      <w:r w:rsidRPr="0061369B">
        <w:t>3</w:t>
      </w:r>
      <w:r w:rsidRPr="00160597">
        <w:t>0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Q</w:t>
      </w:r>
      <w:r w:rsidRPr="00160597">
        <w:rPr>
          <w:rFonts w:ascii="Times New Roman" w:hAnsi="Times New Roman"/>
          <w:sz w:val="24"/>
          <w:szCs w:val="24"/>
        </w:rPr>
        <w:t>: Отметьте правильные ответы:</w:t>
      </w:r>
    </w:p>
    <w:p w:rsidR="00941FD0" w:rsidRPr="00160597" w:rsidRDefault="00941FD0" w:rsidP="00941FD0">
      <w:r w:rsidRPr="00160597">
        <w:rPr>
          <w:lang w:val="en-US"/>
        </w:rPr>
        <w:t>S</w:t>
      </w:r>
      <w:r w:rsidRPr="00160597">
        <w:t>: Поверхность металла освещают светом, длина волны которого меньше длины волны, соответствующая красной границе фотоэффекта для данного вещества. При  увеличении интенсивности света:</w:t>
      </w:r>
    </w:p>
    <w:p w:rsidR="00941FD0" w:rsidRPr="00160597" w:rsidRDefault="00941FD0" w:rsidP="00941FD0">
      <w:r w:rsidRPr="00160597">
        <w:t>-: фотоэффект не будет происходить при любых интенсивности света</w:t>
      </w:r>
    </w:p>
    <w:p w:rsidR="00941FD0" w:rsidRPr="00160597" w:rsidRDefault="00941FD0" w:rsidP="00941FD0">
      <w:r w:rsidRPr="00160597">
        <w:t>+: будет увеличиваться количество фотоэлектронов</w:t>
      </w:r>
    </w:p>
    <w:p w:rsidR="00941FD0" w:rsidRPr="00160597" w:rsidRDefault="00941FD0" w:rsidP="00941FD0">
      <w:r w:rsidRPr="00160597">
        <w:t xml:space="preserve">-: будет увеличиваться энергия фотоэлектронов </w:t>
      </w:r>
    </w:p>
    <w:p w:rsidR="00941FD0" w:rsidRPr="00160597" w:rsidRDefault="00941FD0" w:rsidP="00941FD0">
      <w:r w:rsidRPr="00160597">
        <w:t>-: будет увеличиваться как энергия, так и количество фотоэлектронов</w:t>
      </w:r>
    </w:p>
    <w:p w:rsidR="00941FD0" w:rsidRPr="00160597" w:rsidRDefault="00941FD0" w:rsidP="00941FD0"/>
    <w:p w:rsidR="00941FD0" w:rsidRPr="00160597" w:rsidRDefault="00941FD0" w:rsidP="00941FD0">
      <w:r w:rsidRPr="00160597">
        <w:rPr>
          <w:lang w:val="en-US"/>
        </w:rPr>
        <w:t>I</w:t>
      </w:r>
      <w:r w:rsidRPr="00160597">
        <w:t>: {{</w:t>
      </w:r>
      <w:r>
        <w:t>9</w:t>
      </w:r>
      <w:r w:rsidRPr="00160597">
        <w:t>6}}</w:t>
      </w:r>
      <w:r>
        <w:t xml:space="preserve"> Фотоэффект</w:t>
      </w:r>
      <w:r w:rsidRPr="00160597">
        <w:t xml:space="preserve">; </w:t>
      </w:r>
      <w:r w:rsidRPr="00160597">
        <w:rPr>
          <w:lang w:val="en-US"/>
        </w:rPr>
        <w:t>t</w:t>
      </w:r>
      <w:r w:rsidRPr="00160597">
        <w:t>=</w:t>
      </w:r>
      <w:r w:rsidRPr="0061369B">
        <w:t>6</w:t>
      </w:r>
      <w:r w:rsidRPr="00160597">
        <w:t>0;</w:t>
      </w:r>
      <w:r w:rsidRPr="00160597">
        <w:rPr>
          <w:lang w:val="en-US"/>
        </w:rPr>
        <w:t>K</w:t>
      </w:r>
      <w:r w:rsidRPr="00160597">
        <w:t>=</w:t>
      </w:r>
      <w:r>
        <w:rPr>
          <w:lang w:val="en-US"/>
        </w:rPr>
        <w:t>B</w:t>
      </w:r>
      <w:r w:rsidRPr="00160597">
        <w:t>;</w:t>
      </w:r>
      <w:r w:rsidRPr="00160597">
        <w:rPr>
          <w:lang w:val="en-US"/>
        </w:rPr>
        <w:t>M</w:t>
      </w:r>
      <w:r w:rsidRPr="00160597">
        <w:t>=</w:t>
      </w:r>
      <w:r w:rsidRPr="0061369B">
        <w:t>3</w:t>
      </w:r>
      <w:r w:rsidRPr="00160597">
        <w:t>0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Q</w:t>
      </w:r>
      <w:r w:rsidRPr="00160597">
        <w:rPr>
          <w:rFonts w:ascii="Times New Roman" w:hAnsi="Times New Roman"/>
          <w:sz w:val="24"/>
          <w:szCs w:val="24"/>
        </w:rPr>
        <w:t>: Отметьте правильные ответы:</w:t>
      </w:r>
    </w:p>
    <w:p w:rsidR="00941FD0" w:rsidRPr="00160597" w:rsidRDefault="00941FD0" w:rsidP="00941FD0">
      <w:r w:rsidRPr="00160597">
        <w:rPr>
          <w:lang w:val="en-US"/>
        </w:rPr>
        <w:t>S</w:t>
      </w:r>
      <w:r w:rsidRPr="00160597">
        <w:t>: В опытах по исследованию фотоэффекта измеряли максимальную силу тока (</w:t>
      </w:r>
      <w:r>
        <w:t xml:space="preserve">сила </w:t>
      </w:r>
      <w:r w:rsidRPr="00160597">
        <w:t>ток</w:t>
      </w:r>
      <w:r>
        <w:t>а</w:t>
      </w:r>
      <w:r w:rsidRPr="00160597">
        <w:t xml:space="preserve"> насыщения) при освещении электрода ультрафиолетовым светом. Сила тока насыщения при увеличении интенсивности падающего света и неизменной его частоте будет?</w:t>
      </w:r>
    </w:p>
    <w:p w:rsidR="00941FD0" w:rsidRPr="00160597" w:rsidRDefault="00941FD0" w:rsidP="00941FD0">
      <w:r w:rsidRPr="00160597">
        <w:t>+: увеличиваться</w:t>
      </w:r>
    </w:p>
    <w:p w:rsidR="00941FD0" w:rsidRPr="00160597" w:rsidRDefault="00941FD0" w:rsidP="00941FD0">
      <w:r w:rsidRPr="00160597">
        <w:lastRenderedPageBreak/>
        <w:t>-: уменьшаться</w:t>
      </w:r>
    </w:p>
    <w:p w:rsidR="00941FD0" w:rsidRPr="00160597" w:rsidRDefault="00941FD0" w:rsidP="00941FD0">
      <w:r w:rsidRPr="00160597">
        <w:t xml:space="preserve">-: оставаться неизменной </w:t>
      </w:r>
    </w:p>
    <w:p w:rsidR="00941FD0" w:rsidRPr="00160597" w:rsidRDefault="00941FD0" w:rsidP="00941FD0">
      <w:r w:rsidRPr="00160597">
        <w:t>-: сначала увеличиваться, затем уменьшаться</w:t>
      </w:r>
    </w:p>
    <w:p w:rsidR="00941FD0" w:rsidRPr="00160597" w:rsidRDefault="00941FD0" w:rsidP="00941FD0"/>
    <w:p w:rsidR="00941FD0" w:rsidRPr="00160597" w:rsidRDefault="00941FD0" w:rsidP="00941FD0">
      <w:pPr>
        <w:jc w:val="both"/>
      </w:pPr>
      <w:r w:rsidRPr="00160597">
        <w:rPr>
          <w:lang w:val="en-US"/>
        </w:rPr>
        <w:t>I</w:t>
      </w:r>
      <w:r w:rsidRPr="00160597">
        <w:t>: {{</w:t>
      </w:r>
      <w:r>
        <w:t>7</w:t>
      </w:r>
      <w:r w:rsidRPr="00160597">
        <w:t>7}}</w:t>
      </w:r>
      <w:r>
        <w:t xml:space="preserve"> Фотоэффект</w:t>
      </w:r>
      <w:r w:rsidRPr="00160597">
        <w:t xml:space="preserve">; </w:t>
      </w:r>
      <w:r w:rsidRPr="00160597">
        <w:rPr>
          <w:lang w:val="en-US"/>
        </w:rPr>
        <w:t>t</w:t>
      </w:r>
      <w:r w:rsidRPr="00160597">
        <w:t>=</w:t>
      </w:r>
      <w:r w:rsidRPr="0061369B">
        <w:t>6</w:t>
      </w:r>
      <w:r w:rsidRPr="00160597">
        <w:t>0;</w:t>
      </w:r>
      <w:r w:rsidRPr="00160597">
        <w:rPr>
          <w:lang w:val="en-US"/>
        </w:rPr>
        <w:t>K</w:t>
      </w:r>
      <w:r w:rsidRPr="00160597">
        <w:t>=</w:t>
      </w:r>
      <w:r>
        <w:rPr>
          <w:lang w:val="en-US"/>
        </w:rPr>
        <w:t>B</w:t>
      </w:r>
      <w:r w:rsidRPr="00160597">
        <w:t>;</w:t>
      </w:r>
      <w:r w:rsidRPr="00160597">
        <w:rPr>
          <w:lang w:val="en-US"/>
        </w:rPr>
        <w:t>M</w:t>
      </w:r>
      <w:r w:rsidRPr="00160597">
        <w:t>=</w:t>
      </w:r>
      <w:r w:rsidRPr="0061369B">
        <w:t>3</w:t>
      </w:r>
      <w:r w:rsidRPr="00160597">
        <w:t>0</w:t>
      </w:r>
    </w:p>
    <w:p w:rsidR="00941FD0" w:rsidRPr="00160597" w:rsidRDefault="00941FD0" w:rsidP="00941FD0">
      <w:pPr>
        <w:pStyle w:val="ab"/>
        <w:jc w:val="both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Q</w:t>
      </w:r>
      <w:r w:rsidRPr="00160597">
        <w:rPr>
          <w:rFonts w:ascii="Times New Roman" w:hAnsi="Times New Roman"/>
          <w:sz w:val="24"/>
          <w:szCs w:val="24"/>
        </w:rPr>
        <w:t>: Отметьте правильные ответы:</w:t>
      </w:r>
    </w:p>
    <w:p w:rsidR="00941FD0" w:rsidRPr="000044D5" w:rsidRDefault="00941FD0" w:rsidP="00941FD0">
      <w:pPr>
        <w:jc w:val="both"/>
      </w:pPr>
      <w:r w:rsidRPr="00160597">
        <w:rPr>
          <w:lang w:val="en-US"/>
        </w:rPr>
        <w:t>S</w:t>
      </w:r>
      <w:r w:rsidRPr="00160597">
        <w:t>: Интенсивность света, падающего на фотокатод, уменьшилась в 10 раз. При этом уменьшилась (-ось)</w:t>
      </w:r>
      <w:r w:rsidRPr="000044D5">
        <w:t>:</w:t>
      </w:r>
    </w:p>
    <w:p w:rsidR="00941FD0" w:rsidRPr="00160597" w:rsidRDefault="00941FD0" w:rsidP="00941FD0">
      <w:pPr>
        <w:jc w:val="both"/>
      </w:pPr>
      <w:r w:rsidRPr="00160597">
        <w:t xml:space="preserve">-: максимальная скорость фотоэлектронов </w:t>
      </w:r>
    </w:p>
    <w:p w:rsidR="00941FD0" w:rsidRPr="00160597" w:rsidRDefault="00941FD0" w:rsidP="00941FD0">
      <w:pPr>
        <w:jc w:val="both"/>
      </w:pPr>
      <w:r w:rsidRPr="00160597">
        <w:t>-: максимальная энергия фотоэлектронов</w:t>
      </w:r>
    </w:p>
    <w:p w:rsidR="00941FD0" w:rsidRPr="00160597" w:rsidRDefault="00941FD0" w:rsidP="00941FD0">
      <w:pPr>
        <w:jc w:val="both"/>
      </w:pPr>
      <w:r w:rsidRPr="00160597">
        <w:t>+: число фотоэлектронов</w:t>
      </w:r>
    </w:p>
    <w:p w:rsidR="00941FD0" w:rsidRPr="00160597" w:rsidRDefault="00941FD0" w:rsidP="00941FD0">
      <w:pPr>
        <w:jc w:val="both"/>
      </w:pPr>
      <w:r w:rsidRPr="00160597">
        <w:t>-: максимальный импульс фотоэлектронов</w:t>
      </w:r>
    </w:p>
    <w:p w:rsidR="00941FD0" w:rsidRPr="00160597" w:rsidRDefault="00941FD0" w:rsidP="00941FD0"/>
    <w:p w:rsidR="00941FD0" w:rsidRPr="00160597" w:rsidRDefault="00941FD0" w:rsidP="00941FD0">
      <w:pPr>
        <w:jc w:val="both"/>
      </w:pPr>
      <w:r w:rsidRPr="00160597">
        <w:rPr>
          <w:lang w:val="en-US"/>
        </w:rPr>
        <w:t>I</w:t>
      </w:r>
      <w:r w:rsidRPr="00160597">
        <w:t>: {{</w:t>
      </w:r>
      <w:r>
        <w:t>9</w:t>
      </w:r>
      <w:r w:rsidRPr="00160597">
        <w:t>8}}</w:t>
      </w:r>
      <w:r>
        <w:t xml:space="preserve"> Фотоэффект</w:t>
      </w:r>
      <w:r w:rsidRPr="00160597">
        <w:t xml:space="preserve">; </w:t>
      </w:r>
      <w:r w:rsidRPr="00160597">
        <w:rPr>
          <w:lang w:val="en-US"/>
        </w:rPr>
        <w:t>t</w:t>
      </w:r>
      <w:r w:rsidRPr="00160597">
        <w:t>=</w:t>
      </w:r>
      <w:r w:rsidRPr="0061369B">
        <w:t>6</w:t>
      </w:r>
      <w:r w:rsidRPr="00160597">
        <w:t>0;</w:t>
      </w:r>
      <w:r w:rsidRPr="00160597">
        <w:rPr>
          <w:lang w:val="en-US"/>
        </w:rPr>
        <w:t>K</w:t>
      </w:r>
      <w:r w:rsidRPr="00160597">
        <w:t>=</w:t>
      </w:r>
      <w:r>
        <w:rPr>
          <w:lang w:val="en-US"/>
        </w:rPr>
        <w:t>B</w:t>
      </w:r>
      <w:r w:rsidRPr="00160597">
        <w:t>;</w:t>
      </w:r>
      <w:r w:rsidRPr="00160597">
        <w:rPr>
          <w:lang w:val="en-US"/>
        </w:rPr>
        <w:t>M</w:t>
      </w:r>
      <w:r w:rsidRPr="00160597">
        <w:t>=</w:t>
      </w:r>
      <w:r w:rsidRPr="0061369B">
        <w:t>3</w:t>
      </w:r>
      <w:r w:rsidRPr="00160597">
        <w:t>0</w:t>
      </w:r>
    </w:p>
    <w:p w:rsidR="00941FD0" w:rsidRPr="00160597" w:rsidRDefault="00941FD0" w:rsidP="00941FD0">
      <w:pPr>
        <w:pStyle w:val="ab"/>
        <w:jc w:val="both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Q</w:t>
      </w:r>
      <w:r w:rsidRPr="00160597">
        <w:rPr>
          <w:rFonts w:ascii="Times New Roman" w:hAnsi="Times New Roman"/>
          <w:sz w:val="24"/>
          <w:szCs w:val="24"/>
        </w:rPr>
        <w:t>: Отметьте правильные ответы:</w:t>
      </w:r>
    </w:p>
    <w:p w:rsidR="00941FD0" w:rsidRPr="00160597" w:rsidRDefault="00941FD0" w:rsidP="00941FD0">
      <w:pPr>
        <w:jc w:val="both"/>
      </w:pPr>
      <w:r w:rsidRPr="00160597">
        <w:rPr>
          <w:lang w:val="en-US"/>
        </w:rPr>
        <w:t>S</w:t>
      </w:r>
      <w:r w:rsidRPr="00160597">
        <w:t>: От чего зависит максимальная кинетическая энергия фотоэлектронов, выбираемых из металла при фотоэффекте?</w:t>
      </w:r>
    </w:p>
    <w:p w:rsidR="00941FD0" w:rsidRPr="00160597" w:rsidRDefault="00941FD0" w:rsidP="00941FD0">
      <w:pPr>
        <w:jc w:val="both"/>
      </w:pPr>
      <w:r w:rsidRPr="00160597">
        <w:t>А. От частоты падающего света.</w:t>
      </w:r>
    </w:p>
    <w:p w:rsidR="00941FD0" w:rsidRPr="00160597" w:rsidRDefault="00941FD0" w:rsidP="00941FD0">
      <w:pPr>
        <w:jc w:val="both"/>
      </w:pPr>
      <w:r w:rsidRPr="00160597">
        <w:t>Б.  От интенсивности падающего света</w:t>
      </w:r>
    </w:p>
    <w:p w:rsidR="00941FD0" w:rsidRPr="00160597" w:rsidRDefault="00941FD0" w:rsidP="00941FD0">
      <w:pPr>
        <w:jc w:val="both"/>
      </w:pPr>
      <w:r w:rsidRPr="00160597">
        <w:t xml:space="preserve">В. От работы выхода </w:t>
      </w:r>
    </w:p>
    <w:p w:rsidR="00941FD0" w:rsidRPr="00160597" w:rsidRDefault="00941FD0" w:rsidP="00941FD0">
      <w:pPr>
        <w:jc w:val="both"/>
      </w:pPr>
      <w:r w:rsidRPr="00160597">
        <w:t>Правильными являются ответы:</w:t>
      </w:r>
    </w:p>
    <w:p w:rsidR="00941FD0" w:rsidRPr="00160597" w:rsidRDefault="00941FD0" w:rsidP="00941FD0">
      <w:pPr>
        <w:jc w:val="both"/>
      </w:pPr>
      <w:r w:rsidRPr="00160597">
        <w:t>-: Только Б</w:t>
      </w:r>
    </w:p>
    <w:p w:rsidR="00941FD0" w:rsidRPr="00160597" w:rsidRDefault="00941FD0" w:rsidP="00941FD0">
      <w:pPr>
        <w:jc w:val="both"/>
      </w:pPr>
      <w:r w:rsidRPr="00160597">
        <w:t>-: А и Б</w:t>
      </w:r>
    </w:p>
    <w:p w:rsidR="00941FD0" w:rsidRPr="00160597" w:rsidRDefault="00941FD0" w:rsidP="00941FD0">
      <w:pPr>
        <w:jc w:val="both"/>
      </w:pPr>
      <w:r w:rsidRPr="00160597">
        <w:t>+: А и В</w:t>
      </w:r>
    </w:p>
    <w:p w:rsidR="00941FD0" w:rsidRPr="00160597" w:rsidRDefault="00941FD0" w:rsidP="00941FD0">
      <w:pPr>
        <w:jc w:val="both"/>
      </w:pPr>
      <w:r w:rsidRPr="00160597">
        <w:t>-: А, Б и В</w:t>
      </w:r>
    </w:p>
    <w:p w:rsidR="00941FD0" w:rsidRPr="00160597" w:rsidRDefault="00941FD0" w:rsidP="00941FD0"/>
    <w:p w:rsidR="00941FD0" w:rsidRPr="00160597" w:rsidRDefault="00941FD0" w:rsidP="00941FD0">
      <w:pPr>
        <w:jc w:val="both"/>
      </w:pPr>
      <w:r w:rsidRPr="00160597">
        <w:rPr>
          <w:lang w:val="en-US"/>
        </w:rPr>
        <w:t>I</w:t>
      </w:r>
      <w:r w:rsidRPr="00160597">
        <w:t>: {{</w:t>
      </w:r>
      <w:r>
        <w:t>9</w:t>
      </w:r>
      <w:r w:rsidRPr="00160597">
        <w:t>9}}</w:t>
      </w:r>
      <w:r>
        <w:t xml:space="preserve"> Фотоэффект</w:t>
      </w:r>
      <w:r w:rsidRPr="00160597">
        <w:t xml:space="preserve">; </w:t>
      </w:r>
      <w:r w:rsidRPr="00160597">
        <w:rPr>
          <w:lang w:val="en-US"/>
        </w:rPr>
        <w:t>t</w:t>
      </w:r>
      <w:r w:rsidRPr="00160597">
        <w:t>=</w:t>
      </w:r>
      <w:r w:rsidRPr="0061369B">
        <w:t>6</w:t>
      </w:r>
      <w:r w:rsidRPr="00160597">
        <w:t>0;</w:t>
      </w:r>
      <w:r w:rsidRPr="00160597">
        <w:rPr>
          <w:lang w:val="en-US"/>
        </w:rPr>
        <w:t>K</w:t>
      </w:r>
      <w:r w:rsidRPr="00160597">
        <w:t>=</w:t>
      </w:r>
      <w:r>
        <w:rPr>
          <w:lang w:val="en-US"/>
        </w:rPr>
        <w:t>B</w:t>
      </w:r>
      <w:r w:rsidRPr="00160597">
        <w:t>;</w:t>
      </w:r>
      <w:r w:rsidRPr="00160597">
        <w:rPr>
          <w:lang w:val="en-US"/>
        </w:rPr>
        <w:t>M</w:t>
      </w:r>
      <w:r w:rsidRPr="00160597">
        <w:t>=</w:t>
      </w:r>
      <w:r w:rsidRPr="0061369B">
        <w:t>3</w:t>
      </w:r>
      <w:r w:rsidRPr="00160597">
        <w:t>0</w:t>
      </w:r>
    </w:p>
    <w:p w:rsidR="00941FD0" w:rsidRPr="00160597" w:rsidRDefault="00941FD0" w:rsidP="00941FD0">
      <w:pPr>
        <w:pStyle w:val="ab"/>
        <w:jc w:val="both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Q</w:t>
      </w:r>
      <w:r w:rsidRPr="00160597">
        <w:rPr>
          <w:rFonts w:ascii="Times New Roman" w:hAnsi="Times New Roman"/>
          <w:sz w:val="24"/>
          <w:szCs w:val="24"/>
        </w:rPr>
        <w:t>: Отметьте правильные ответы:</w:t>
      </w:r>
    </w:p>
    <w:p w:rsidR="00941FD0" w:rsidRPr="00160597" w:rsidRDefault="00941FD0" w:rsidP="00941FD0">
      <w:pPr>
        <w:jc w:val="both"/>
      </w:pPr>
      <w:r w:rsidRPr="00160597">
        <w:rPr>
          <w:lang w:val="en-US"/>
        </w:rPr>
        <w:t>S</w:t>
      </w:r>
      <w:r w:rsidRPr="00160597">
        <w:t>: При фотоэффекте работа выхода электрона из металла зависит от:</w:t>
      </w:r>
    </w:p>
    <w:p w:rsidR="00941FD0" w:rsidRPr="00160597" w:rsidRDefault="00941FD0" w:rsidP="00941FD0">
      <w:pPr>
        <w:jc w:val="both"/>
      </w:pPr>
      <w:r w:rsidRPr="00160597">
        <w:t xml:space="preserve">-: частоты падающего света </w:t>
      </w:r>
    </w:p>
    <w:p w:rsidR="00941FD0" w:rsidRPr="00160597" w:rsidRDefault="00941FD0" w:rsidP="00941FD0">
      <w:pPr>
        <w:jc w:val="both"/>
      </w:pPr>
      <w:r w:rsidRPr="00160597">
        <w:t>-: интенсивности падающего света</w:t>
      </w:r>
    </w:p>
    <w:p w:rsidR="00941FD0" w:rsidRPr="00160597" w:rsidRDefault="00941FD0" w:rsidP="00941FD0">
      <w:pPr>
        <w:jc w:val="both"/>
      </w:pPr>
      <w:r w:rsidRPr="00160597">
        <w:lastRenderedPageBreak/>
        <w:t xml:space="preserve">+: химической природы </w:t>
      </w:r>
    </w:p>
    <w:p w:rsidR="00941FD0" w:rsidRPr="00160597" w:rsidRDefault="00941FD0" w:rsidP="00941FD0">
      <w:pPr>
        <w:jc w:val="both"/>
      </w:pPr>
      <w:r w:rsidRPr="00160597">
        <w:t>-: кинетической энергии вырываемых электронов</w:t>
      </w:r>
    </w:p>
    <w:p w:rsidR="00941FD0" w:rsidRPr="00160597" w:rsidRDefault="00941FD0" w:rsidP="00941FD0"/>
    <w:p w:rsidR="00941FD0" w:rsidRPr="00160597" w:rsidRDefault="00941FD0" w:rsidP="00941FD0">
      <w:r w:rsidRPr="00160597">
        <w:rPr>
          <w:lang w:val="en-US"/>
        </w:rPr>
        <w:t>I</w:t>
      </w:r>
      <w:r w:rsidRPr="00160597">
        <w:t>: {{</w:t>
      </w:r>
      <w:r>
        <w:t>10</w:t>
      </w:r>
      <w:r w:rsidRPr="00160597">
        <w:t>0}}</w:t>
      </w:r>
      <w:r>
        <w:t xml:space="preserve"> Фотоэффект</w:t>
      </w:r>
      <w:r w:rsidRPr="00160597">
        <w:t xml:space="preserve">; </w:t>
      </w:r>
      <w:r w:rsidRPr="00160597">
        <w:rPr>
          <w:lang w:val="en-US"/>
        </w:rPr>
        <w:t>t</w:t>
      </w:r>
      <w:r w:rsidRPr="00160597">
        <w:t>=</w:t>
      </w:r>
      <w:r w:rsidRPr="0061369B">
        <w:t>6</w:t>
      </w:r>
      <w:r w:rsidRPr="00160597">
        <w:t>0;</w:t>
      </w:r>
      <w:r w:rsidRPr="00160597">
        <w:rPr>
          <w:lang w:val="en-US"/>
        </w:rPr>
        <w:t>K</w:t>
      </w:r>
      <w:r w:rsidRPr="00160597">
        <w:t>=</w:t>
      </w:r>
      <w:r>
        <w:rPr>
          <w:lang w:val="en-US"/>
        </w:rPr>
        <w:t>B</w:t>
      </w:r>
      <w:r w:rsidRPr="00160597">
        <w:t>;</w:t>
      </w:r>
      <w:r w:rsidRPr="00160597">
        <w:rPr>
          <w:lang w:val="en-US"/>
        </w:rPr>
        <w:t>M</w:t>
      </w:r>
      <w:r w:rsidRPr="00160597">
        <w:t>=</w:t>
      </w:r>
      <w:r w:rsidRPr="0061369B">
        <w:t>3</w:t>
      </w:r>
      <w:r w:rsidRPr="00160597">
        <w:t>0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Q</w:t>
      </w:r>
      <w:r w:rsidRPr="00160597">
        <w:rPr>
          <w:rFonts w:ascii="Times New Roman" w:hAnsi="Times New Roman"/>
          <w:sz w:val="24"/>
          <w:szCs w:val="24"/>
        </w:rPr>
        <w:t>: Отметьте правильные ответы:</w:t>
      </w:r>
    </w:p>
    <w:p w:rsidR="00941FD0" w:rsidRPr="00160597" w:rsidRDefault="00941FD0" w:rsidP="00941FD0">
      <w:r w:rsidRPr="00160597">
        <w:rPr>
          <w:lang w:val="en-US"/>
        </w:rPr>
        <w:t>S</w:t>
      </w:r>
      <w:r w:rsidRPr="00160597">
        <w:t>: Кинетическая энергия электронов, выбиваемых из металла при фотоэффекте, не зависит от: А – частоты падающего света, Б – интенсивности падающего света, В – площади освещаемой поверхности. Какие утверждения правильны?</w:t>
      </w:r>
    </w:p>
    <w:p w:rsidR="00941FD0" w:rsidRPr="00160597" w:rsidRDefault="00941FD0" w:rsidP="00941FD0">
      <w:pPr>
        <w:jc w:val="both"/>
      </w:pPr>
      <w:r w:rsidRPr="00160597">
        <w:t>-: только  А</w:t>
      </w:r>
    </w:p>
    <w:p w:rsidR="00941FD0" w:rsidRPr="00160597" w:rsidRDefault="00941FD0" w:rsidP="00941FD0">
      <w:pPr>
        <w:jc w:val="both"/>
      </w:pPr>
      <w:r w:rsidRPr="00160597">
        <w:t>-: А и  Б</w:t>
      </w:r>
    </w:p>
    <w:p w:rsidR="00941FD0" w:rsidRPr="00160597" w:rsidRDefault="00941FD0" w:rsidP="00941FD0">
      <w:pPr>
        <w:jc w:val="both"/>
      </w:pPr>
      <w:r w:rsidRPr="00160597">
        <w:t>-: А и  В</w:t>
      </w:r>
    </w:p>
    <w:p w:rsidR="00941FD0" w:rsidRPr="00160597" w:rsidRDefault="00941FD0" w:rsidP="00941FD0">
      <w:pPr>
        <w:jc w:val="both"/>
      </w:pPr>
      <w:r w:rsidRPr="00160597">
        <w:t>+: Б  и  В</w:t>
      </w:r>
    </w:p>
    <w:p w:rsidR="00941FD0" w:rsidRDefault="00941FD0" w:rsidP="00941FD0"/>
    <w:p w:rsidR="00941FD0" w:rsidRPr="00160597" w:rsidRDefault="00941FD0" w:rsidP="00941FD0">
      <w:r w:rsidRPr="00160597">
        <w:rPr>
          <w:lang w:val="en-US"/>
        </w:rPr>
        <w:t>I</w:t>
      </w:r>
      <w:r w:rsidRPr="00160597">
        <w:t>: {{</w:t>
      </w:r>
      <w:r>
        <w:t>101</w:t>
      </w:r>
      <w:r w:rsidRPr="00160597">
        <w:t>}}</w:t>
      </w:r>
      <w:r>
        <w:t xml:space="preserve"> Фотоэффект</w:t>
      </w:r>
      <w:r w:rsidRPr="00160597">
        <w:t xml:space="preserve">; </w:t>
      </w:r>
      <w:r w:rsidRPr="00160597">
        <w:rPr>
          <w:lang w:val="en-US"/>
        </w:rPr>
        <w:t>t</w:t>
      </w:r>
      <w:r w:rsidRPr="00160597">
        <w:t>=90;</w:t>
      </w:r>
      <w:r w:rsidRPr="00160597">
        <w:rPr>
          <w:lang w:val="en-US"/>
        </w:rPr>
        <w:t>K</w:t>
      </w:r>
      <w:r w:rsidRPr="00160597">
        <w:t>=</w:t>
      </w:r>
      <w:r w:rsidRPr="00160597">
        <w:rPr>
          <w:lang w:val="en-US"/>
        </w:rPr>
        <w:t>C</w:t>
      </w:r>
      <w:r w:rsidRPr="00160597">
        <w:t>;</w:t>
      </w:r>
      <w:r w:rsidRPr="00160597">
        <w:rPr>
          <w:lang w:val="en-US"/>
        </w:rPr>
        <w:t>M</w:t>
      </w:r>
      <w:r w:rsidRPr="00160597">
        <w:t>=30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Q</w:t>
      </w:r>
      <w:r w:rsidRPr="00160597">
        <w:rPr>
          <w:rFonts w:ascii="Times New Roman" w:hAnsi="Times New Roman"/>
          <w:sz w:val="24"/>
          <w:szCs w:val="24"/>
        </w:rPr>
        <w:t>: Отметьте правильные ответы: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S</w:t>
      </w:r>
      <w:r w:rsidRPr="00160597">
        <w:rPr>
          <w:rFonts w:ascii="Times New Roman" w:hAnsi="Times New Roman"/>
          <w:sz w:val="24"/>
          <w:szCs w:val="24"/>
        </w:rPr>
        <w:t xml:space="preserve">: Фотоны с энергией 2,1 эВ вызывают фотоэффект с поверхности цезия, для которого работа выхода равна 1,9 эВ. Чтобы максимальная кинетическая энергия фотоэлектронов увеличилась в 2 раза, нужно увеличить энергию фотонов  (в эВ) </w:t>
      </w:r>
      <w:r>
        <w:rPr>
          <w:rFonts w:ascii="Times New Roman" w:hAnsi="Times New Roman"/>
          <w:sz w:val="24"/>
          <w:szCs w:val="24"/>
        </w:rPr>
        <w:t xml:space="preserve"> </w:t>
      </w:r>
      <w:r w:rsidRPr="00160597">
        <w:rPr>
          <w:rFonts w:ascii="Times New Roman" w:hAnsi="Times New Roman"/>
          <w:sz w:val="24"/>
          <w:szCs w:val="24"/>
        </w:rPr>
        <w:t>на: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 xml:space="preserve">-: 0,1 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 xml:space="preserve">-: 0,2 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 xml:space="preserve">-: 0,3 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</w:rPr>
        <w:t xml:space="preserve">+: 0,4 </w:t>
      </w:r>
    </w:p>
    <w:p w:rsidR="00941FD0" w:rsidRPr="00160597" w:rsidRDefault="00941FD0" w:rsidP="00941FD0"/>
    <w:p w:rsidR="00941FD0" w:rsidRPr="00160597" w:rsidRDefault="00941FD0" w:rsidP="00941FD0">
      <w:r w:rsidRPr="00160597">
        <w:rPr>
          <w:lang w:val="en-US"/>
        </w:rPr>
        <w:t>I</w:t>
      </w:r>
      <w:r w:rsidRPr="00160597">
        <w:t>: {{</w:t>
      </w:r>
      <w:r>
        <w:t>102</w:t>
      </w:r>
      <w:r w:rsidRPr="00160597">
        <w:t>}}</w:t>
      </w:r>
      <w:r>
        <w:t xml:space="preserve"> Фотоэффект</w:t>
      </w:r>
      <w:r w:rsidRPr="00160597">
        <w:t xml:space="preserve">; </w:t>
      </w:r>
      <w:r w:rsidRPr="00160597">
        <w:rPr>
          <w:lang w:val="en-US"/>
        </w:rPr>
        <w:t>t</w:t>
      </w:r>
      <w:r w:rsidRPr="00160597">
        <w:t>=90;</w:t>
      </w:r>
      <w:r w:rsidRPr="00160597">
        <w:rPr>
          <w:lang w:val="en-US"/>
        </w:rPr>
        <w:t>K</w:t>
      </w:r>
      <w:r w:rsidRPr="00160597">
        <w:t>=</w:t>
      </w:r>
      <w:r w:rsidRPr="00160597">
        <w:rPr>
          <w:lang w:val="en-US"/>
        </w:rPr>
        <w:t>C</w:t>
      </w:r>
      <w:r w:rsidRPr="00160597">
        <w:t>;</w:t>
      </w:r>
      <w:r w:rsidRPr="00160597">
        <w:rPr>
          <w:lang w:val="en-US"/>
        </w:rPr>
        <w:t>M</w:t>
      </w:r>
      <w:r w:rsidRPr="00160597">
        <w:t>=30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Q</w:t>
      </w:r>
      <w:r w:rsidRPr="00160597">
        <w:rPr>
          <w:rFonts w:ascii="Times New Roman" w:hAnsi="Times New Roman"/>
          <w:sz w:val="24"/>
          <w:szCs w:val="24"/>
        </w:rPr>
        <w:t>: Отметьте правильные ответы:</w:t>
      </w:r>
    </w:p>
    <w:p w:rsidR="00941FD0" w:rsidRPr="00160597" w:rsidRDefault="00941FD0" w:rsidP="00941FD0">
      <w:r w:rsidRPr="00160597">
        <w:rPr>
          <w:lang w:val="en-US"/>
        </w:rPr>
        <w:t>S</w:t>
      </w:r>
      <w:r w:rsidRPr="00160597">
        <w:t>: Работа выхода для материала пластины равна  2 эВ. Пластина освещается монохроматическим светом. Какова энергия фотонов падающего света, если максимальная кинетическая энергия  (в эВ) фотоэлектронов равна 1,5 эВ?</w:t>
      </w:r>
    </w:p>
    <w:p w:rsidR="00941FD0" w:rsidRPr="00160597" w:rsidRDefault="00941FD0" w:rsidP="00941FD0">
      <w:r w:rsidRPr="00160597">
        <w:t xml:space="preserve">-: 0,5 </w:t>
      </w:r>
    </w:p>
    <w:p w:rsidR="00941FD0" w:rsidRPr="00160597" w:rsidRDefault="00941FD0" w:rsidP="00941FD0">
      <w:r w:rsidRPr="00160597">
        <w:t xml:space="preserve">-: 1,5 </w:t>
      </w:r>
    </w:p>
    <w:p w:rsidR="00941FD0" w:rsidRPr="00160597" w:rsidRDefault="00941FD0" w:rsidP="00941FD0">
      <w:r w:rsidRPr="00160597">
        <w:t xml:space="preserve">-: 2 </w:t>
      </w:r>
    </w:p>
    <w:p w:rsidR="00941FD0" w:rsidRPr="00160597" w:rsidRDefault="00941FD0" w:rsidP="00941FD0">
      <w:r w:rsidRPr="00160597">
        <w:t xml:space="preserve">-: 3,5 </w:t>
      </w:r>
    </w:p>
    <w:p w:rsidR="00941FD0" w:rsidRDefault="00941FD0" w:rsidP="00941FD0"/>
    <w:p w:rsidR="00941FD0" w:rsidRPr="00160597" w:rsidRDefault="00941FD0" w:rsidP="00941FD0">
      <w:r w:rsidRPr="00160597">
        <w:rPr>
          <w:lang w:val="en-US"/>
        </w:rPr>
        <w:t>I</w:t>
      </w:r>
      <w:r w:rsidRPr="00160597">
        <w:t>: {{</w:t>
      </w:r>
      <w:r>
        <w:t>103</w:t>
      </w:r>
      <w:r w:rsidRPr="00160597">
        <w:t>}}</w:t>
      </w:r>
      <w:r>
        <w:t xml:space="preserve"> Фотоэффект</w:t>
      </w:r>
      <w:r w:rsidRPr="00160597">
        <w:t xml:space="preserve">; </w:t>
      </w:r>
      <w:r w:rsidRPr="00160597">
        <w:rPr>
          <w:lang w:val="en-US"/>
        </w:rPr>
        <w:t>t</w:t>
      </w:r>
      <w:r w:rsidRPr="00160597">
        <w:t>=90;</w:t>
      </w:r>
      <w:r w:rsidRPr="00160597">
        <w:rPr>
          <w:lang w:val="en-US"/>
        </w:rPr>
        <w:t>K</w:t>
      </w:r>
      <w:r w:rsidRPr="00160597">
        <w:t>=</w:t>
      </w:r>
      <w:r w:rsidRPr="00160597">
        <w:rPr>
          <w:lang w:val="en-US"/>
        </w:rPr>
        <w:t>C</w:t>
      </w:r>
      <w:r w:rsidRPr="00160597">
        <w:t>;</w:t>
      </w:r>
      <w:r w:rsidRPr="00160597">
        <w:rPr>
          <w:lang w:val="en-US"/>
        </w:rPr>
        <w:t>M</w:t>
      </w:r>
      <w:r w:rsidRPr="00160597">
        <w:t>=30;</w:t>
      </w:r>
    </w:p>
    <w:p w:rsidR="00941FD0" w:rsidRPr="00160597" w:rsidRDefault="00941FD0" w:rsidP="00941FD0">
      <w:r w:rsidRPr="00160597">
        <w:rPr>
          <w:lang w:val="en-US"/>
        </w:rPr>
        <w:t>Q</w:t>
      </w:r>
      <w:r w:rsidRPr="00160597">
        <w:t>: Отметьте правильные ответы:</w:t>
      </w:r>
    </w:p>
    <w:p w:rsidR="00941FD0" w:rsidRPr="00160597" w:rsidRDefault="00941FD0" w:rsidP="00941FD0">
      <w:r w:rsidRPr="00160597">
        <w:rPr>
          <w:lang w:val="en-US"/>
        </w:rPr>
        <w:lastRenderedPageBreak/>
        <w:t>S</w:t>
      </w:r>
      <w:r w:rsidRPr="00160597">
        <w:t>: При изучении фотоэффекта поверхность метала освещают светом с известной частотой, превышающей красную границу фотоэффекта, и измеряют энергию вылетающих электронов. Насколько увеличится максимальная кинетическая энергия  (в Дж) фотоэлектронов при увеличении частоты света на 5·10</w:t>
      </w:r>
      <w:r w:rsidRPr="00160597">
        <w:rPr>
          <w:position w:val="-4"/>
        </w:rPr>
        <w:object w:dxaOrig="200" w:dyaOrig="300">
          <v:shape id="_x0000_i1648" type="#_x0000_t75" style="width:9.75pt;height:15pt" o:ole="">
            <v:imagedata r:id="rId1157" o:title=""/>
          </v:shape>
          <o:OLEObject Type="Embed" ProgID="Equation.3" ShapeID="_x0000_i1648" DrawAspect="Content" ObjectID="_1450704839" r:id="rId1158"/>
        </w:object>
      </w:r>
      <w:r w:rsidRPr="00160597">
        <w:t>Гц?</w:t>
      </w:r>
    </w:p>
    <w:p w:rsidR="00941FD0" w:rsidRPr="00160597" w:rsidRDefault="00941FD0" w:rsidP="00941FD0">
      <w:r w:rsidRPr="00160597">
        <w:t>-: 1,6·10</w:t>
      </w:r>
      <w:r w:rsidRPr="00160597">
        <w:rPr>
          <w:position w:val="-4"/>
        </w:rPr>
        <w:object w:dxaOrig="300" w:dyaOrig="300">
          <v:shape id="_x0000_i1649" type="#_x0000_t75" style="width:15pt;height:15pt" o:ole="">
            <v:imagedata r:id="rId1159" o:title=""/>
          </v:shape>
          <o:OLEObject Type="Embed" ProgID="Equation.3" ShapeID="_x0000_i1649" DrawAspect="Content" ObjectID="_1450704840" r:id="rId1160"/>
        </w:object>
      </w:r>
      <w:r w:rsidRPr="00160597">
        <w:t xml:space="preserve"> </w:t>
      </w:r>
    </w:p>
    <w:p w:rsidR="00941FD0" w:rsidRPr="00160597" w:rsidRDefault="00941FD0" w:rsidP="00941FD0">
      <w:r w:rsidRPr="00160597">
        <w:t>-: 2·10</w:t>
      </w:r>
      <w:r w:rsidRPr="00160597">
        <w:rPr>
          <w:position w:val="-4"/>
          <w:lang w:val="en-US"/>
        </w:rPr>
        <w:object w:dxaOrig="300" w:dyaOrig="300">
          <v:shape id="_x0000_i1650" type="#_x0000_t75" style="width:15pt;height:15pt" o:ole="">
            <v:imagedata r:id="rId1161" o:title=""/>
          </v:shape>
          <o:OLEObject Type="Embed" ProgID="Equation.3" ShapeID="_x0000_i1650" DrawAspect="Content" ObjectID="_1450704841" r:id="rId1162"/>
        </w:object>
      </w:r>
      <w:r w:rsidRPr="00160597">
        <w:t xml:space="preserve"> </w:t>
      </w:r>
    </w:p>
    <w:p w:rsidR="00941FD0" w:rsidRPr="00160597" w:rsidRDefault="00941FD0" w:rsidP="00941FD0">
      <w:r w:rsidRPr="00160597">
        <w:t>+: 3,3·10</w:t>
      </w:r>
      <w:r w:rsidRPr="00160597">
        <w:rPr>
          <w:position w:val="-4"/>
          <w:lang w:val="en-US"/>
        </w:rPr>
        <w:object w:dxaOrig="300" w:dyaOrig="300">
          <v:shape id="_x0000_i1651" type="#_x0000_t75" style="width:15pt;height:15pt" o:ole="">
            <v:imagedata r:id="rId1163" o:title=""/>
          </v:shape>
          <o:OLEObject Type="Embed" ProgID="Equation.3" ShapeID="_x0000_i1651" DrawAspect="Content" ObjectID="_1450704842" r:id="rId1164"/>
        </w:object>
      </w:r>
      <w:r w:rsidRPr="00160597">
        <w:t xml:space="preserve"> </w:t>
      </w:r>
    </w:p>
    <w:p w:rsidR="00941FD0" w:rsidRPr="00160597" w:rsidRDefault="00941FD0" w:rsidP="00941FD0">
      <w:r w:rsidRPr="00160597">
        <w:t>-: 6,6·10</w:t>
      </w:r>
      <w:r w:rsidRPr="00160597">
        <w:rPr>
          <w:position w:val="-4"/>
          <w:lang w:val="en-US"/>
        </w:rPr>
        <w:object w:dxaOrig="300" w:dyaOrig="300">
          <v:shape id="_x0000_i1652" type="#_x0000_t75" style="width:15pt;height:15pt" o:ole="">
            <v:imagedata r:id="rId1163" o:title=""/>
          </v:shape>
          <o:OLEObject Type="Embed" ProgID="Equation.3" ShapeID="_x0000_i1652" DrawAspect="Content" ObjectID="_1450704843" r:id="rId1165"/>
        </w:object>
      </w:r>
      <w:r w:rsidRPr="00160597">
        <w:t xml:space="preserve"> 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</w:p>
    <w:p w:rsidR="00941FD0" w:rsidRPr="00160597" w:rsidRDefault="00941FD0" w:rsidP="00941FD0">
      <w:r w:rsidRPr="00160597">
        <w:rPr>
          <w:lang w:val="en-US"/>
        </w:rPr>
        <w:t>I</w:t>
      </w:r>
      <w:r w:rsidRPr="00160597">
        <w:t>: {{</w:t>
      </w:r>
      <w:r>
        <w:t>104</w:t>
      </w:r>
      <w:r w:rsidRPr="00160597">
        <w:t>}}</w:t>
      </w:r>
      <w:r>
        <w:t xml:space="preserve"> Фотоэффект</w:t>
      </w:r>
      <w:r w:rsidRPr="00160597">
        <w:t>; t=1</w:t>
      </w:r>
      <w:r w:rsidRPr="0061369B">
        <w:t>2</w:t>
      </w:r>
      <w:r w:rsidRPr="00160597">
        <w:t>0; K=</w:t>
      </w:r>
      <w:r>
        <w:rPr>
          <w:lang w:val="en-US"/>
        </w:rPr>
        <w:t>C</w:t>
      </w:r>
      <w:r w:rsidRPr="00160597">
        <w:t>;M=</w:t>
      </w:r>
      <w:r w:rsidRPr="0061369B">
        <w:t>6</w:t>
      </w:r>
      <w:r w:rsidRPr="00160597">
        <w:t>0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  <w:r w:rsidRPr="00160597">
        <w:rPr>
          <w:rFonts w:ascii="Times New Roman" w:hAnsi="Times New Roman"/>
          <w:sz w:val="24"/>
          <w:szCs w:val="24"/>
          <w:lang w:val="en-US"/>
        </w:rPr>
        <w:t>Q</w:t>
      </w:r>
      <w:r w:rsidRPr="00160597">
        <w:rPr>
          <w:rFonts w:ascii="Times New Roman" w:hAnsi="Times New Roman"/>
          <w:sz w:val="24"/>
          <w:szCs w:val="24"/>
        </w:rPr>
        <w:t>: Отметьте правильные ответы:</w:t>
      </w:r>
    </w:p>
    <w:p w:rsidR="00941FD0" w:rsidRPr="00160597" w:rsidRDefault="00941FD0" w:rsidP="00941FD0">
      <w:r w:rsidRPr="00160597">
        <w:rPr>
          <w:lang w:val="en-US"/>
        </w:rPr>
        <w:t>S</w:t>
      </w:r>
      <w:r w:rsidRPr="00160597">
        <w:t>: При изучении фотоэффекта поверхность металла освещают светом с известной частотой,  превышающей красную границу фотоэффекта, и измеряют энергию вылетающих  электронов. На</w:t>
      </w:r>
      <w:r w:rsidRPr="0061369B">
        <w:t xml:space="preserve"> </w:t>
      </w:r>
      <w:r w:rsidRPr="00160597">
        <w:t>сколько увеличили частоту  (в Гц) света, если максимальная кинетическая энергия фотоэлектронов возросла на  3,3</w:t>
      </w:r>
      <w:r w:rsidRPr="00160597">
        <w:rPr>
          <w:position w:val="-4"/>
        </w:rPr>
        <w:object w:dxaOrig="120" w:dyaOrig="160">
          <v:shape id="_x0000_i1653" type="#_x0000_t75" style="width:6pt;height:8.25pt" o:ole="">
            <v:imagedata r:id="rId1166" o:title=""/>
          </v:shape>
          <o:OLEObject Type="Embed" ProgID="Equation.DSMT4" ShapeID="_x0000_i1653" DrawAspect="Content" ObjectID="_1450704844" r:id="rId1167"/>
        </w:object>
      </w:r>
      <w:r w:rsidRPr="00160597">
        <w:t>10</w:t>
      </w:r>
      <w:r w:rsidRPr="00160597">
        <w:rPr>
          <w:vertAlign w:val="superscript"/>
        </w:rPr>
        <w:t xml:space="preserve">-19 </w:t>
      </w:r>
      <w:r w:rsidRPr="00160597">
        <w:t>Дж?</w:t>
      </w:r>
    </w:p>
    <w:p w:rsidR="00941FD0" w:rsidRPr="00160597" w:rsidRDefault="00941FD0" w:rsidP="00941FD0">
      <w:r w:rsidRPr="00160597">
        <w:t>-: 2 ·10</w:t>
      </w:r>
      <w:r w:rsidRPr="00160597">
        <w:rPr>
          <w:vertAlign w:val="superscript"/>
        </w:rPr>
        <w:t>14</w:t>
      </w:r>
      <w:r w:rsidRPr="00160597">
        <w:t xml:space="preserve"> </w:t>
      </w:r>
    </w:p>
    <w:p w:rsidR="00941FD0" w:rsidRPr="00160597" w:rsidRDefault="00941FD0" w:rsidP="00941FD0">
      <w:r w:rsidRPr="00160597">
        <w:t>-: 4·10</w:t>
      </w:r>
      <w:r w:rsidRPr="00160597">
        <w:rPr>
          <w:vertAlign w:val="superscript"/>
        </w:rPr>
        <w:t>14</w:t>
      </w:r>
      <w:r w:rsidRPr="00160597">
        <w:t xml:space="preserve"> </w:t>
      </w:r>
    </w:p>
    <w:p w:rsidR="00941FD0" w:rsidRPr="00160597" w:rsidRDefault="00941FD0" w:rsidP="00941FD0">
      <w:r w:rsidRPr="00160597">
        <w:t>+: 5·10</w:t>
      </w:r>
      <w:r w:rsidRPr="00160597">
        <w:rPr>
          <w:vertAlign w:val="superscript"/>
        </w:rPr>
        <w:t xml:space="preserve">14 </w:t>
      </w:r>
    </w:p>
    <w:p w:rsidR="00941FD0" w:rsidRPr="00160597" w:rsidRDefault="00941FD0" w:rsidP="00941FD0">
      <w:r w:rsidRPr="00160597">
        <w:t>-: 6,6·10</w:t>
      </w:r>
      <w:r w:rsidRPr="00160597">
        <w:rPr>
          <w:vertAlign w:val="superscript"/>
        </w:rPr>
        <w:t>14</w:t>
      </w:r>
    </w:p>
    <w:p w:rsidR="00941FD0" w:rsidRPr="00160597" w:rsidRDefault="00941FD0" w:rsidP="00941FD0">
      <w:pPr>
        <w:pStyle w:val="ab"/>
        <w:rPr>
          <w:rFonts w:ascii="Times New Roman" w:hAnsi="Times New Roman"/>
          <w:sz w:val="24"/>
          <w:szCs w:val="24"/>
        </w:rPr>
      </w:pPr>
    </w:p>
    <w:p w:rsidR="00941FD0" w:rsidRPr="00160597" w:rsidRDefault="00941FD0" w:rsidP="00941FD0">
      <w:r w:rsidRPr="00160597">
        <w:rPr>
          <w:lang w:val="en-US"/>
        </w:rPr>
        <w:t>I</w:t>
      </w:r>
      <w:r w:rsidRPr="00160597">
        <w:t>: {{</w:t>
      </w:r>
      <w:r>
        <w:t>105</w:t>
      </w:r>
      <w:r w:rsidRPr="00160597">
        <w:t>}}</w:t>
      </w:r>
      <w:r>
        <w:t xml:space="preserve"> Фотоэффект</w:t>
      </w:r>
      <w:r w:rsidRPr="00160597">
        <w:t xml:space="preserve">; </w:t>
      </w:r>
      <w:r w:rsidRPr="00160597">
        <w:rPr>
          <w:lang w:val="en-US"/>
        </w:rPr>
        <w:t>t</w:t>
      </w:r>
      <w:r w:rsidRPr="00160597">
        <w:t>=90;</w:t>
      </w:r>
      <w:r w:rsidRPr="00160597">
        <w:rPr>
          <w:lang w:val="en-US"/>
        </w:rPr>
        <w:t>K</w:t>
      </w:r>
      <w:r w:rsidRPr="00160597">
        <w:t>=</w:t>
      </w:r>
      <w:r w:rsidRPr="00160597">
        <w:rPr>
          <w:lang w:val="en-US"/>
        </w:rPr>
        <w:t>C</w:t>
      </w:r>
      <w:r w:rsidRPr="00160597">
        <w:t>;</w:t>
      </w:r>
      <w:r w:rsidRPr="00160597">
        <w:rPr>
          <w:lang w:val="en-US"/>
        </w:rPr>
        <w:t>M</w:t>
      </w:r>
      <w:r w:rsidRPr="00160597">
        <w:t>=30</w:t>
      </w:r>
    </w:p>
    <w:p w:rsidR="00941FD0" w:rsidRPr="00160597" w:rsidRDefault="00941FD0" w:rsidP="00941FD0">
      <w:r w:rsidRPr="00160597">
        <w:rPr>
          <w:lang w:val="en-US"/>
        </w:rPr>
        <w:t>Q</w:t>
      </w:r>
      <w:r w:rsidRPr="00160597">
        <w:t>: Отметьте правильные ответы:</w:t>
      </w:r>
    </w:p>
    <w:p w:rsidR="00941FD0" w:rsidRPr="00160597" w:rsidRDefault="00941FD0" w:rsidP="00941FD0">
      <w:pPr>
        <w:rPr>
          <w:lang w:bidi="he-IL"/>
        </w:rPr>
      </w:pPr>
      <w:r w:rsidRPr="00160597">
        <w:rPr>
          <w:lang w:val="en-US"/>
        </w:rPr>
        <w:t>S</w:t>
      </w:r>
      <w:r w:rsidRPr="00160597">
        <w:t xml:space="preserve">: Работа выхода электрона с поверхности цезия равна </w:t>
      </w:r>
      <w:r w:rsidRPr="00160597">
        <w:rPr>
          <w:position w:val="-12"/>
        </w:rPr>
        <w:object w:dxaOrig="660" w:dyaOrig="360">
          <v:shape id="_x0000_i1654" type="#_x0000_t75" style="width:33pt;height:18pt" o:ole="">
            <v:imagedata r:id="rId1168" o:title=""/>
          </v:shape>
          <o:OLEObject Type="Embed" ProgID="Equation.DSMT4" ShapeID="_x0000_i1654" DrawAspect="Content" ObjectID="_1450704845" r:id="rId1169"/>
        </w:object>
      </w:r>
      <w:r w:rsidRPr="00160597">
        <w:t xml:space="preserve"> 2 эВ. На катод падает зеленый свет с длинной волны   </w:t>
      </w:r>
      <w:r w:rsidRPr="00160597">
        <w:rPr>
          <w:i/>
          <w:lang w:bidi="he-IL"/>
        </w:rPr>
        <w:t xml:space="preserve">λ </w:t>
      </w:r>
      <w:r w:rsidRPr="00160597">
        <w:rPr>
          <w:lang w:bidi="he-IL"/>
        </w:rPr>
        <w:t xml:space="preserve">= 500 нм. При этом максимальная скорость  (в м/с) вылета электронов из цезия   </w:t>
      </w:r>
      <w:r w:rsidRPr="00160597">
        <w:rPr>
          <w:position w:val="-12"/>
          <w:lang w:val="en-US" w:bidi="he-IL"/>
        </w:rPr>
        <w:object w:dxaOrig="440" w:dyaOrig="360">
          <v:shape id="_x0000_i1655" type="#_x0000_t75" style="width:21.75pt;height:18pt" o:ole="">
            <v:imagedata r:id="rId1170" o:title=""/>
          </v:shape>
          <o:OLEObject Type="Embed" ProgID="Equation.DSMT4" ShapeID="_x0000_i1655" DrawAspect="Content" ObjectID="_1450704846" r:id="rId1171"/>
        </w:object>
      </w:r>
      <w:r w:rsidRPr="00160597">
        <w:rPr>
          <w:lang w:bidi="he-IL"/>
        </w:rPr>
        <w:t xml:space="preserve">  равна:</w:t>
      </w:r>
    </w:p>
    <w:p w:rsidR="00941FD0" w:rsidRPr="00160597" w:rsidRDefault="00941FD0" w:rsidP="00941FD0">
      <w:pPr>
        <w:rPr>
          <w:lang w:bidi="he-IL"/>
        </w:rPr>
      </w:pPr>
      <w:r w:rsidRPr="00160597">
        <w:rPr>
          <w:lang w:bidi="he-IL"/>
        </w:rPr>
        <w:t>-: 2·10</w:t>
      </w:r>
      <w:r w:rsidRPr="00160597">
        <w:rPr>
          <w:vertAlign w:val="superscript"/>
          <w:lang w:bidi="he-IL"/>
        </w:rPr>
        <w:t>5</w:t>
      </w:r>
    </w:p>
    <w:p w:rsidR="00941FD0" w:rsidRPr="00160597" w:rsidRDefault="00941FD0" w:rsidP="00941FD0">
      <w:pPr>
        <w:rPr>
          <w:lang w:bidi="he-IL"/>
        </w:rPr>
      </w:pPr>
      <w:r w:rsidRPr="00160597">
        <w:rPr>
          <w:lang w:bidi="he-IL"/>
        </w:rPr>
        <w:t>+: 4·10</w:t>
      </w:r>
      <w:r w:rsidRPr="00160597">
        <w:rPr>
          <w:vertAlign w:val="superscript"/>
          <w:lang w:bidi="he-IL"/>
        </w:rPr>
        <w:t>5</w:t>
      </w:r>
    </w:p>
    <w:p w:rsidR="00941FD0" w:rsidRPr="00160597" w:rsidRDefault="00941FD0" w:rsidP="00941FD0">
      <w:pPr>
        <w:rPr>
          <w:lang w:bidi="he-IL"/>
        </w:rPr>
      </w:pPr>
      <w:r w:rsidRPr="00160597">
        <w:rPr>
          <w:lang w:bidi="he-IL"/>
        </w:rPr>
        <w:t>-: 6·10</w:t>
      </w:r>
      <w:r w:rsidRPr="00160597">
        <w:rPr>
          <w:vertAlign w:val="superscript"/>
          <w:lang w:bidi="he-IL"/>
        </w:rPr>
        <w:t>5</w:t>
      </w:r>
    </w:p>
    <w:p w:rsidR="00941FD0" w:rsidRPr="00160597" w:rsidRDefault="00941FD0" w:rsidP="00941FD0">
      <w:pPr>
        <w:rPr>
          <w:lang w:bidi="he-IL"/>
        </w:rPr>
      </w:pPr>
      <w:r w:rsidRPr="00160597">
        <w:rPr>
          <w:lang w:bidi="he-IL"/>
        </w:rPr>
        <w:t>-: 8·10</w:t>
      </w:r>
      <w:r w:rsidRPr="00160597">
        <w:rPr>
          <w:vertAlign w:val="superscript"/>
          <w:lang w:bidi="he-IL"/>
        </w:rPr>
        <w:t>5</w:t>
      </w:r>
    </w:p>
    <w:p w:rsidR="00941FD0" w:rsidRDefault="00941FD0" w:rsidP="00941FD0"/>
    <w:p w:rsidR="00941FD0" w:rsidRPr="00160597" w:rsidRDefault="00941FD0" w:rsidP="00941FD0">
      <w:r w:rsidRPr="00160597">
        <w:rPr>
          <w:lang w:val="en-US"/>
        </w:rPr>
        <w:t>I</w:t>
      </w:r>
      <w:r w:rsidRPr="00160597">
        <w:t>: {{</w:t>
      </w:r>
      <w:r>
        <w:t>106</w:t>
      </w:r>
      <w:r w:rsidRPr="00160597">
        <w:t>}}</w:t>
      </w:r>
      <w:r>
        <w:t xml:space="preserve"> Фотоэффект</w:t>
      </w:r>
      <w:r w:rsidRPr="00160597">
        <w:t>; t=1</w:t>
      </w:r>
      <w:r w:rsidRPr="0061369B">
        <w:t>2</w:t>
      </w:r>
      <w:r w:rsidRPr="00160597">
        <w:t>0;K=</w:t>
      </w:r>
      <w:r>
        <w:rPr>
          <w:lang w:val="en-US"/>
        </w:rPr>
        <w:t>C</w:t>
      </w:r>
      <w:r w:rsidRPr="00160597">
        <w:t>;</w:t>
      </w:r>
      <w:r w:rsidRPr="00160597">
        <w:rPr>
          <w:lang w:val="en-US"/>
        </w:rPr>
        <w:t>M</w:t>
      </w:r>
      <w:r w:rsidRPr="00160597">
        <w:t>=</w:t>
      </w:r>
      <w:r w:rsidRPr="0061369B">
        <w:t>6</w:t>
      </w:r>
      <w:r w:rsidRPr="00160597">
        <w:t>0</w:t>
      </w:r>
    </w:p>
    <w:p w:rsidR="00941FD0" w:rsidRPr="00160597" w:rsidRDefault="00941FD0" w:rsidP="00941FD0">
      <w:r w:rsidRPr="00160597">
        <w:rPr>
          <w:lang w:val="en-US"/>
        </w:rPr>
        <w:t>Q</w:t>
      </w:r>
      <w:r w:rsidRPr="00160597">
        <w:t>: Отметьте правильные варианты.</w:t>
      </w:r>
    </w:p>
    <w:p w:rsidR="00941FD0" w:rsidRPr="00160597" w:rsidRDefault="00941FD0" w:rsidP="00941FD0">
      <w:r w:rsidRPr="00160597">
        <w:lastRenderedPageBreak/>
        <w:t xml:space="preserve">S: При облучении некоторого металла светом с длинной волны  </w:t>
      </w:r>
      <w:r w:rsidRPr="00160597">
        <w:rPr>
          <w:i/>
        </w:rPr>
        <w:t>λ</w:t>
      </w:r>
      <w:r w:rsidRPr="00160597">
        <w:t xml:space="preserve"> = 400 нм  вырываются фотоэлектроны, максимальная скорость которых  равна  6·10</w:t>
      </w:r>
      <w:r w:rsidRPr="00160597">
        <w:rPr>
          <w:vertAlign w:val="superscript"/>
        </w:rPr>
        <w:t xml:space="preserve">5 </w:t>
      </w:r>
      <w:r w:rsidRPr="00160597">
        <w:t>м/с. Определите работу выхода  (в Дж) электрона.</w:t>
      </w:r>
    </w:p>
    <w:p w:rsidR="00941FD0" w:rsidRPr="00160597" w:rsidRDefault="00941FD0" w:rsidP="00941FD0">
      <w:r w:rsidRPr="00160597">
        <w:t>-: 2,8 · 10</w:t>
      </w:r>
      <w:r w:rsidRPr="00160597">
        <w:rPr>
          <w:vertAlign w:val="superscript"/>
        </w:rPr>
        <w:t>-19</w:t>
      </w:r>
      <w:r w:rsidRPr="00160597">
        <w:t xml:space="preserve"> </w:t>
      </w:r>
    </w:p>
    <w:p w:rsidR="00941FD0" w:rsidRPr="00160597" w:rsidRDefault="00941FD0" w:rsidP="00941FD0">
      <w:r w:rsidRPr="00160597">
        <w:t>+: 3,3 ·10</w:t>
      </w:r>
      <w:r w:rsidRPr="00160597">
        <w:rPr>
          <w:vertAlign w:val="superscript"/>
        </w:rPr>
        <w:t>-19</w:t>
      </w:r>
      <w:r w:rsidRPr="00160597">
        <w:t xml:space="preserve"> </w:t>
      </w:r>
    </w:p>
    <w:p w:rsidR="00941FD0" w:rsidRPr="00160597" w:rsidRDefault="00941FD0" w:rsidP="00941FD0">
      <w:r w:rsidRPr="00160597">
        <w:t>-: 4,2 ·10</w:t>
      </w:r>
      <w:r w:rsidRPr="00160597">
        <w:rPr>
          <w:vertAlign w:val="superscript"/>
        </w:rPr>
        <w:t>-19</w:t>
      </w:r>
      <w:r w:rsidRPr="00160597">
        <w:t xml:space="preserve"> </w:t>
      </w:r>
    </w:p>
    <w:p w:rsidR="00941FD0" w:rsidRPr="00160597" w:rsidRDefault="00941FD0" w:rsidP="00941FD0">
      <w:r w:rsidRPr="00160597">
        <w:t>-: 8,3 · 10</w:t>
      </w:r>
      <w:r w:rsidRPr="00160597">
        <w:rPr>
          <w:vertAlign w:val="superscript"/>
        </w:rPr>
        <w:t>-19</w:t>
      </w:r>
      <w:r w:rsidRPr="00160597">
        <w:t xml:space="preserve"> </w:t>
      </w:r>
    </w:p>
    <w:p w:rsidR="00941FD0" w:rsidRDefault="00941FD0" w:rsidP="00941FD0"/>
    <w:p w:rsidR="00941FD0" w:rsidRPr="00160597" w:rsidRDefault="00941FD0" w:rsidP="00941FD0">
      <w:pPr>
        <w:jc w:val="both"/>
      </w:pPr>
      <w:r w:rsidRPr="00160597">
        <w:rPr>
          <w:lang w:val="en-US"/>
        </w:rPr>
        <w:t>I</w:t>
      </w:r>
      <w:r w:rsidRPr="00160597">
        <w:t>: {{</w:t>
      </w:r>
      <w:r>
        <w:t>107</w:t>
      </w:r>
      <w:r w:rsidRPr="00160597">
        <w:t>}}</w:t>
      </w:r>
      <w:r>
        <w:t xml:space="preserve"> Фотоэффект</w:t>
      </w:r>
      <w:r w:rsidRPr="00160597">
        <w:t xml:space="preserve">; </w:t>
      </w:r>
      <w:r w:rsidRPr="00160597">
        <w:rPr>
          <w:lang w:val="en-US"/>
        </w:rPr>
        <w:t>t</w:t>
      </w:r>
      <w:r w:rsidRPr="00160597">
        <w:t>=1</w:t>
      </w:r>
      <w:r w:rsidRPr="0061369B">
        <w:t>2</w:t>
      </w:r>
      <w:r w:rsidRPr="00160597">
        <w:t>0;</w:t>
      </w:r>
      <w:r w:rsidRPr="00160597">
        <w:rPr>
          <w:lang w:val="en-US"/>
        </w:rPr>
        <w:t>K</w:t>
      </w:r>
      <w:r w:rsidRPr="00160597">
        <w:t>=</w:t>
      </w:r>
      <w:r>
        <w:rPr>
          <w:lang w:val="en-US"/>
        </w:rPr>
        <w:t>C</w:t>
      </w:r>
      <w:r w:rsidRPr="00160597">
        <w:t>;</w:t>
      </w:r>
      <w:r w:rsidRPr="00160597">
        <w:rPr>
          <w:lang w:val="en-US"/>
        </w:rPr>
        <w:t>M</w:t>
      </w:r>
      <w:r w:rsidRPr="00160597">
        <w:t>=</w:t>
      </w:r>
      <w:r w:rsidRPr="0061369B">
        <w:t>6</w:t>
      </w:r>
      <w:r w:rsidRPr="00160597">
        <w:t>0:</w:t>
      </w:r>
    </w:p>
    <w:p w:rsidR="00941FD0" w:rsidRPr="00160597" w:rsidRDefault="00941FD0" w:rsidP="00941FD0">
      <w:pPr>
        <w:jc w:val="both"/>
      </w:pPr>
      <w:r w:rsidRPr="00160597">
        <w:rPr>
          <w:lang w:val="en-US"/>
        </w:rPr>
        <w:t>Q</w:t>
      </w:r>
      <w:r w:rsidRPr="00160597">
        <w:t>: Отметьте правильные ответы:</w:t>
      </w:r>
    </w:p>
    <w:p w:rsidR="00941FD0" w:rsidRPr="00160597" w:rsidRDefault="00941FD0" w:rsidP="00941FD0">
      <w:pPr>
        <w:jc w:val="both"/>
      </w:pPr>
      <w:r w:rsidRPr="00160597">
        <w:rPr>
          <w:lang w:val="en-US"/>
        </w:rPr>
        <w:t>S</w:t>
      </w:r>
      <w:r w:rsidRPr="00160597">
        <w:t xml:space="preserve">: При освещении металла светом длиной волны </w:t>
      </w:r>
      <w:r w:rsidRPr="00160597">
        <w:rPr>
          <w:position w:val="-6"/>
        </w:rPr>
        <w:object w:dxaOrig="220" w:dyaOrig="279">
          <v:shape id="_x0000_i1656" type="#_x0000_t75" style="width:10.5pt;height:14.25pt" o:ole="">
            <v:imagedata r:id="rId1172" o:title=""/>
          </v:shape>
          <o:OLEObject Type="Embed" ProgID="Equation.3" ShapeID="_x0000_i1656" DrawAspect="Content" ObjectID="_1450704847" r:id="rId1173"/>
        </w:object>
      </w:r>
      <w:r w:rsidRPr="00160597">
        <w:t xml:space="preserve">= 600 нм максимальная кинетическая энергия выбитых из него фотоэлектронов в 4 раза меньше энергии падающего света. Какой длине волны  (в нм) соответствует красная граница фотоэффекта </w:t>
      </w:r>
      <w:r w:rsidRPr="00160597">
        <w:rPr>
          <w:position w:val="-14"/>
        </w:rPr>
        <w:object w:dxaOrig="380" w:dyaOrig="360">
          <v:shape id="_x0000_i1657" type="#_x0000_t75" style="width:19.5pt;height:18.75pt" o:ole="">
            <v:imagedata r:id="rId1174" o:title=""/>
          </v:shape>
          <o:OLEObject Type="Embed" ProgID="Equation.3" ShapeID="_x0000_i1657" DrawAspect="Content" ObjectID="_1450704848" r:id="rId1175"/>
        </w:object>
      </w:r>
      <w:r w:rsidRPr="00160597">
        <w:t xml:space="preserve"> этого металла?</w:t>
      </w:r>
    </w:p>
    <w:p w:rsidR="00941FD0" w:rsidRPr="00160597" w:rsidRDefault="00941FD0" w:rsidP="00941FD0">
      <w:pPr>
        <w:jc w:val="both"/>
      </w:pPr>
      <w:r w:rsidRPr="00160597">
        <w:t xml:space="preserve">-: 400 </w:t>
      </w:r>
    </w:p>
    <w:p w:rsidR="00941FD0" w:rsidRPr="00160597" w:rsidRDefault="00941FD0" w:rsidP="00941FD0">
      <w:pPr>
        <w:jc w:val="both"/>
      </w:pPr>
      <w:r w:rsidRPr="00160597">
        <w:t xml:space="preserve">-: 450 </w:t>
      </w:r>
    </w:p>
    <w:p w:rsidR="00941FD0" w:rsidRPr="00160597" w:rsidRDefault="00941FD0" w:rsidP="00941FD0">
      <w:pPr>
        <w:jc w:val="both"/>
      </w:pPr>
      <w:r w:rsidRPr="00160597">
        <w:t xml:space="preserve">+: 800 </w:t>
      </w:r>
    </w:p>
    <w:p w:rsidR="00941FD0" w:rsidRPr="00160597" w:rsidRDefault="00941FD0" w:rsidP="00941FD0">
      <w:pPr>
        <w:jc w:val="both"/>
      </w:pPr>
      <w:r w:rsidRPr="00160597">
        <w:t xml:space="preserve">-: 2400 </w:t>
      </w:r>
    </w:p>
    <w:p w:rsidR="00941FD0" w:rsidRPr="00160597" w:rsidRDefault="00941FD0" w:rsidP="00941FD0">
      <w:pPr>
        <w:jc w:val="both"/>
      </w:pPr>
    </w:p>
    <w:p w:rsidR="00941FD0" w:rsidRPr="00160597" w:rsidRDefault="00941FD0" w:rsidP="00941FD0">
      <w:r w:rsidRPr="00160597">
        <w:rPr>
          <w:lang w:val="en-US"/>
        </w:rPr>
        <w:t>I</w:t>
      </w:r>
      <w:r w:rsidRPr="00160597">
        <w:t>: {{</w:t>
      </w:r>
      <w:r>
        <w:t>108</w:t>
      </w:r>
      <w:r w:rsidRPr="00160597">
        <w:t>}}</w:t>
      </w:r>
      <w:r>
        <w:t xml:space="preserve"> Фотоэффект</w:t>
      </w:r>
      <w:r w:rsidRPr="00160597">
        <w:t xml:space="preserve">; </w:t>
      </w:r>
      <w:r w:rsidRPr="00160597">
        <w:rPr>
          <w:lang w:val="en-US"/>
        </w:rPr>
        <w:t>t</w:t>
      </w:r>
      <w:r w:rsidRPr="00160597">
        <w:t>=1</w:t>
      </w:r>
      <w:r w:rsidRPr="0061369B">
        <w:t>2</w:t>
      </w:r>
      <w:r w:rsidRPr="00160597">
        <w:t>0;</w:t>
      </w:r>
      <w:r w:rsidRPr="00160597">
        <w:rPr>
          <w:lang w:val="en-US"/>
        </w:rPr>
        <w:t>K</w:t>
      </w:r>
      <w:r w:rsidRPr="00160597">
        <w:t>=</w:t>
      </w:r>
      <w:r>
        <w:rPr>
          <w:lang w:val="en-US"/>
        </w:rPr>
        <w:t>C</w:t>
      </w:r>
      <w:r w:rsidRPr="00160597">
        <w:t>;</w:t>
      </w:r>
      <w:r w:rsidRPr="00160597">
        <w:rPr>
          <w:lang w:val="en-US"/>
        </w:rPr>
        <w:t>M</w:t>
      </w:r>
      <w:r w:rsidRPr="00160597">
        <w:t>=</w:t>
      </w:r>
      <w:r w:rsidRPr="0061369B">
        <w:t>6</w:t>
      </w:r>
      <w:r w:rsidRPr="00160597">
        <w:t>0</w:t>
      </w:r>
    </w:p>
    <w:p w:rsidR="00941FD0" w:rsidRPr="00160597" w:rsidRDefault="00941FD0" w:rsidP="00941FD0">
      <w:r w:rsidRPr="00160597">
        <w:rPr>
          <w:lang w:val="en-US"/>
        </w:rPr>
        <w:t>Q</w:t>
      </w:r>
      <w:r w:rsidRPr="00160597">
        <w:t>: Отметьте правильные ответы:</w:t>
      </w:r>
    </w:p>
    <w:p w:rsidR="00941FD0" w:rsidRPr="00160597" w:rsidRDefault="00941FD0" w:rsidP="00941FD0">
      <w:r w:rsidRPr="00160597">
        <w:rPr>
          <w:lang w:val="en-US"/>
        </w:rPr>
        <w:t>S</w:t>
      </w:r>
      <w:r w:rsidRPr="00160597">
        <w:t xml:space="preserve">: Красная граница фотоэффекта для лития определяется длиной волны  540 нм. Максимальная скорость вылета электронов </w:t>
      </w:r>
      <w:r>
        <w:t xml:space="preserve"> равна </w:t>
      </w:r>
      <w:r w:rsidRPr="00160597">
        <w:t>10</w:t>
      </w:r>
      <w:r w:rsidRPr="00160597">
        <w:rPr>
          <w:vertAlign w:val="superscript"/>
        </w:rPr>
        <w:t xml:space="preserve">6 </w:t>
      </w:r>
      <w:r w:rsidRPr="00160597">
        <w:t>м/с. Частота света  (в Гц), которым освещается катод, равна:</w:t>
      </w:r>
    </w:p>
    <w:p w:rsidR="00941FD0" w:rsidRPr="00160597" w:rsidRDefault="00941FD0" w:rsidP="00941FD0">
      <w:r w:rsidRPr="00160597">
        <w:t>-: 1,32</w:t>
      </w:r>
      <w:r w:rsidRPr="00160597">
        <w:sym w:font="Symbol" w:char="00D7"/>
      </w:r>
      <w:r w:rsidRPr="00160597">
        <w:t>10</w:t>
      </w:r>
      <w:r w:rsidRPr="00160597">
        <w:rPr>
          <w:vertAlign w:val="superscript"/>
        </w:rPr>
        <w:t xml:space="preserve">15 </w:t>
      </w:r>
      <w:r w:rsidRPr="00160597">
        <w:tab/>
      </w:r>
      <w:r w:rsidRPr="00160597">
        <w:tab/>
      </w:r>
      <w:r w:rsidRPr="00160597">
        <w:tab/>
      </w:r>
      <w:r w:rsidRPr="00160597">
        <w:tab/>
      </w:r>
    </w:p>
    <w:p w:rsidR="00941FD0" w:rsidRPr="00160597" w:rsidRDefault="00941FD0" w:rsidP="00941FD0">
      <w:r w:rsidRPr="00160597">
        <w:t>-: 1,67</w:t>
      </w:r>
      <w:r w:rsidRPr="00160597">
        <w:sym w:font="Symbol" w:char="00D7"/>
      </w:r>
      <w:r w:rsidRPr="00160597">
        <w:t>10</w:t>
      </w:r>
      <w:r w:rsidRPr="00160597">
        <w:rPr>
          <w:vertAlign w:val="superscript"/>
        </w:rPr>
        <w:t>14</w:t>
      </w:r>
      <w:r w:rsidRPr="00160597">
        <w:t xml:space="preserve"> </w:t>
      </w:r>
    </w:p>
    <w:p w:rsidR="00941FD0" w:rsidRPr="00160597" w:rsidRDefault="00941FD0" w:rsidP="00941FD0">
      <w:r w:rsidRPr="00160597">
        <w:t>+: 1,24</w:t>
      </w:r>
      <w:r w:rsidRPr="00160597">
        <w:sym w:font="Symbol" w:char="00D7"/>
      </w:r>
      <w:r w:rsidRPr="00160597">
        <w:t>10</w:t>
      </w:r>
      <w:r w:rsidRPr="00160597">
        <w:rPr>
          <w:vertAlign w:val="superscript"/>
        </w:rPr>
        <w:t xml:space="preserve">15 </w:t>
      </w:r>
      <w:r w:rsidRPr="00160597">
        <w:tab/>
      </w:r>
      <w:r w:rsidRPr="00160597">
        <w:tab/>
      </w:r>
      <w:r w:rsidRPr="00160597">
        <w:tab/>
      </w:r>
      <w:r w:rsidRPr="00160597">
        <w:tab/>
      </w:r>
    </w:p>
    <w:p w:rsidR="00941FD0" w:rsidRPr="00160597" w:rsidRDefault="00941FD0" w:rsidP="00941FD0">
      <w:r w:rsidRPr="00160597">
        <w:t>-: 1,31</w:t>
      </w:r>
      <w:r w:rsidRPr="00160597">
        <w:sym w:font="Symbol" w:char="00D7"/>
      </w:r>
      <w:r w:rsidRPr="00160597">
        <w:t>10</w:t>
      </w:r>
      <w:r w:rsidRPr="00160597">
        <w:rPr>
          <w:vertAlign w:val="superscript"/>
        </w:rPr>
        <w:t>14</w:t>
      </w:r>
      <w:r w:rsidRPr="00160597">
        <w:t xml:space="preserve"> </w:t>
      </w:r>
    </w:p>
    <w:p w:rsidR="00941FD0" w:rsidRPr="00160597" w:rsidRDefault="00941FD0" w:rsidP="00941FD0"/>
    <w:p w:rsidR="00941FD0" w:rsidRPr="00160597" w:rsidRDefault="00941FD0" w:rsidP="00941FD0">
      <w:r w:rsidRPr="00160597">
        <w:rPr>
          <w:lang w:val="en-US"/>
        </w:rPr>
        <w:t>I</w:t>
      </w:r>
      <w:r w:rsidRPr="00160597">
        <w:t>: {{</w:t>
      </w:r>
      <w:r>
        <w:t>109</w:t>
      </w:r>
      <w:r w:rsidRPr="00160597">
        <w:t>}}</w:t>
      </w:r>
      <w:r>
        <w:t xml:space="preserve"> Фотоэффект</w:t>
      </w:r>
      <w:r w:rsidRPr="00160597">
        <w:t>; t=1</w:t>
      </w:r>
      <w:r w:rsidRPr="0061369B">
        <w:t>2</w:t>
      </w:r>
      <w:r w:rsidRPr="00160597">
        <w:t>0;K=</w:t>
      </w:r>
      <w:r>
        <w:rPr>
          <w:lang w:val="en-US"/>
        </w:rPr>
        <w:t>C</w:t>
      </w:r>
      <w:r w:rsidRPr="00160597">
        <w:t>;</w:t>
      </w:r>
      <w:r w:rsidRPr="00160597">
        <w:rPr>
          <w:lang w:val="en-US"/>
        </w:rPr>
        <w:t>M</w:t>
      </w:r>
      <w:r w:rsidRPr="00160597">
        <w:t>=</w:t>
      </w:r>
      <w:r w:rsidRPr="0061369B">
        <w:t>6</w:t>
      </w:r>
      <w:r w:rsidRPr="00160597">
        <w:t>0</w:t>
      </w:r>
    </w:p>
    <w:p w:rsidR="00941FD0" w:rsidRPr="00160597" w:rsidRDefault="00941FD0" w:rsidP="00941FD0">
      <w:r w:rsidRPr="00160597">
        <w:rPr>
          <w:lang w:val="en-US"/>
        </w:rPr>
        <w:t>Q</w:t>
      </w:r>
      <w:r w:rsidRPr="00160597">
        <w:t>: Отметьте правильные варианты.</w:t>
      </w:r>
    </w:p>
    <w:p w:rsidR="00941FD0" w:rsidRPr="00160597" w:rsidRDefault="00941FD0" w:rsidP="00941FD0">
      <w:r w:rsidRPr="00160597">
        <w:t>S: При облучении некоторого металла светом с длиной волны   400</w:t>
      </w:r>
      <w:r>
        <w:t xml:space="preserve"> </w:t>
      </w:r>
      <w:r w:rsidRPr="00160597">
        <w:t>нм  вырываются фотоэлектроны, максимальная скорость которых  равна  6·10</w:t>
      </w:r>
      <w:r w:rsidRPr="00160597">
        <w:rPr>
          <w:vertAlign w:val="superscript"/>
        </w:rPr>
        <w:t xml:space="preserve">5 </w:t>
      </w:r>
      <w:r w:rsidRPr="00160597">
        <w:t xml:space="preserve">м/с. Определите работу  </w:t>
      </w:r>
    </w:p>
    <w:p w:rsidR="00941FD0" w:rsidRPr="00160597" w:rsidRDefault="00941FD0" w:rsidP="00941FD0">
      <w:r w:rsidRPr="00160597">
        <w:lastRenderedPageBreak/>
        <w:t>(в Дж) выхода электрона.</w:t>
      </w:r>
    </w:p>
    <w:p w:rsidR="00941FD0" w:rsidRPr="00160597" w:rsidRDefault="00941FD0" w:rsidP="00941FD0">
      <w:r w:rsidRPr="00160597">
        <w:t>-: 2,8 · 10</w:t>
      </w:r>
      <w:r w:rsidRPr="00160597">
        <w:rPr>
          <w:vertAlign w:val="superscript"/>
        </w:rPr>
        <w:t>-19</w:t>
      </w:r>
      <w:r w:rsidRPr="00160597">
        <w:t xml:space="preserve"> </w:t>
      </w:r>
    </w:p>
    <w:p w:rsidR="00941FD0" w:rsidRPr="00160597" w:rsidRDefault="00941FD0" w:rsidP="00941FD0">
      <w:r w:rsidRPr="00160597">
        <w:t>-: 3,3 ·10</w:t>
      </w:r>
      <w:r w:rsidRPr="00160597">
        <w:rPr>
          <w:vertAlign w:val="superscript"/>
        </w:rPr>
        <w:t>-19</w:t>
      </w:r>
      <w:r w:rsidRPr="00160597">
        <w:t xml:space="preserve"> </w:t>
      </w:r>
    </w:p>
    <w:p w:rsidR="00941FD0" w:rsidRPr="00160597" w:rsidRDefault="00941FD0" w:rsidP="00941FD0">
      <w:r w:rsidRPr="00160597">
        <w:t>+: 4,2 ·10</w:t>
      </w:r>
      <w:r w:rsidRPr="00160597">
        <w:rPr>
          <w:vertAlign w:val="superscript"/>
        </w:rPr>
        <w:t>-19</w:t>
      </w:r>
      <w:r w:rsidRPr="00160597">
        <w:t xml:space="preserve"> </w:t>
      </w:r>
    </w:p>
    <w:p w:rsidR="00941FD0" w:rsidRPr="00160597" w:rsidRDefault="00941FD0" w:rsidP="00941FD0">
      <w:r w:rsidRPr="00160597">
        <w:t>-: 8,3 · 10</w:t>
      </w:r>
      <w:r w:rsidRPr="00160597">
        <w:rPr>
          <w:vertAlign w:val="superscript"/>
        </w:rPr>
        <w:t>-19</w:t>
      </w:r>
      <w:r w:rsidRPr="00160597">
        <w:t xml:space="preserve"> </w:t>
      </w:r>
    </w:p>
    <w:p w:rsidR="00941FD0" w:rsidRDefault="00941FD0" w:rsidP="00941FD0"/>
    <w:p w:rsidR="00941FD0" w:rsidRPr="00A30069" w:rsidRDefault="00941FD0" w:rsidP="00941FD0">
      <w:r w:rsidRPr="00A30069">
        <w:rPr>
          <w:lang w:val="en-US"/>
        </w:rPr>
        <w:t>I</w:t>
      </w:r>
      <w:r w:rsidRPr="00A30069">
        <w:t>:</w:t>
      </w:r>
      <w:r>
        <w:t xml:space="preserve"> </w:t>
      </w:r>
      <w:r w:rsidRPr="00A30069">
        <w:t>{{</w:t>
      </w:r>
      <w:r>
        <w:t>110</w:t>
      </w:r>
      <w:r w:rsidRPr="00A30069">
        <w:t>}}</w:t>
      </w:r>
      <w:r>
        <w:t xml:space="preserve"> Фотоэффект</w:t>
      </w:r>
      <w:r w:rsidRPr="00A30069">
        <w:t xml:space="preserve">; </w:t>
      </w:r>
      <w:r w:rsidRPr="00A30069">
        <w:rPr>
          <w:lang w:val="en-US"/>
        </w:rPr>
        <w:t>t</w:t>
      </w:r>
      <w:r w:rsidRPr="00A30069">
        <w:t>=</w:t>
      </w:r>
      <w:r w:rsidRPr="0061369B">
        <w:t>9</w:t>
      </w:r>
      <w:r w:rsidRPr="00A30069">
        <w:t>0;К=</w:t>
      </w:r>
      <w:r>
        <w:rPr>
          <w:lang w:val="en-US"/>
        </w:rPr>
        <w:t>B</w:t>
      </w:r>
      <w:r w:rsidRPr="00A30069">
        <w:t>;М=</w:t>
      </w:r>
      <w:r w:rsidRPr="0061369B">
        <w:t>6</w:t>
      </w:r>
      <w:r w:rsidRPr="00A30069">
        <w:t>0;</w:t>
      </w:r>
    </w:p>
    <w:p w:rsidR="00941FD0" w:rsidRPr="00A30069" w:rsidRDefault="00941FD0" w:rsidP="00941FD0">
      <w:r w:rsidRPr="00A30069">
        <w:rPr>
          <w:lang w:val="en-US"/>
        </w:rPr>
        <w:t>Q</w:t>
      </w:r>
      <w:r w:rsidRPr="00A30069">
        <w:t>:</w:t>
      </w:r>
      <w:r>
        <w:t xml:space="preserve"> </w:t>
      </w:r>
      <w:r w:rsidRPr="00A30069">
        <w:t>Отметьте правильные ответы:</w:t>
      </w:r>
    </w:p>
    <w:p w:rsidR="00941FD0" w:rsidRDefault="00941FD0" w:rsidP="00941FD0">
      <w:pPr>
        <w:jc w:val="both"/>
      </w:pPr>
      <w:r w:rsidRPr="00A30069">
        <w:rPr>
          <w:lang w:val="en-US"/>
        </w:rPr>
        <w:t>S</w:t>
      </w:r>
      <w:r w:rsidRPr="00A30069">
        <w:t>:</w:t>
      </w:r>
      <w:r>
        <w:t xml:space="preserve"> </w:t>
      </w:r>
      <w:r w:rsidRPr="00A30069">
        <w:t>В опытах по внешнему фотоэффекту изучалась зависимость энергии фотоэлектронов от частоты падающего света. Для некоторого  материала фотокатода на рисунке исследования зависимость представлена линией</w:t>
      </w:r>
      <w:r>
        <w:t xml:space="preserve">  </w:t>
      </w:r>
      <w:r w:rsidRPr="00EB318F">
        <w:rPr>
          <w:b/>
          <w:i/>
          <w:lang w:val="en-US"/>
        </w:rPr>
        <w:t>b</w:t>
      </w:r>
      <w:r w:rsidRPr="00A30069">
        <w:rPr>
          <w:b/>
        </w:rPr>
        <w:t>.</w:t>
      </w:r>
      <w:r w:rsidRPr="00A30069">
        <w:t xml:space="preserve"> </w:t>
      </w:r>
    </w:p>
    <w:p w:rsidR="00941FD0" w:rsidRDefault="00941FD0" w:rsidP="00941FD0">
      <w:pPr>
        <w:jc w:val="both"/>
      </w:pPr>
      <w:r>
        <w:rPr>
          <w:rFonts w:ascii="Cambria Math" w:hAnsi="Cambria Math"/>
          <w:noProof/>
        </w:rPr>
        <w:drawing>
          <wp:inline distT="0" distB="0" distL="0" distR="0">
            <wp:extent cx="3048000" cy="2286000"/>
            <wp:effectExtent l="19050" t="0" r="0" b="0"/>
            <wp:docPr id="87" name="Рисунок 1" descr="Безымянны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Безымянный.bmp"/>
                    <pic:cNvPicPr>
                      <a:picLocks noChangeAspect="1" noChangeArrowheads="1"/>
                    </pic:cNvPicPr>
                  </pic:nvPicPr>
                  <pic:blipFill>
                    <a:blip r:embed="rId11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A30069" w:rsidRDefault="00941FD0" w:rsidP="00941FD0">
      <w:pPr>
        <w:jc w:val="both"/>
      </w:pPr>
      <w:r w:rsidRPr="00A30069">
        <w:t xml:space="preserve">При замене материала фотокатода на материал с </w:t>
      </w:r>
      <w:r w:rsidRPr="00A30069">
        <w:rPr>
          <w:b/>
        </w:rPr>
        <w:t xml:space="preserve">меньшей работой выхода </w:t>
      </w:r>
      <w:r w:rsidRPr="00A30069">
        <w:t>зависимос</w:t>
      </w:r>
      <w:r>
        <w:t>ть будет соответствовать прямой:</w:t>
      </w:r>
    </w:p>
    <w:p w:rsidR="00941FD0" w:rsidRPr="00A30069" w:rsidRDefault="00941FD0" w:rsidP="00941FD0">
      <w:pPr>
        <w:rPr>
          <w:b/>
        </w:rPr>
      </w:pPr>
      <w:r w:rsidRPr="00A30069">
        <w:t>-:</w:t>
      </w:r>
      <w:r>
        <w:t xml:space="preserve"> </w:t>
      </w:r>
      <w:r w:rsidRPr="00A30069">
        <w:rPr>
          <w:b/>
          <w:lang w:val="en-US"/>
        </w:rPr>
        <w:t>d</w:t>
      </w:r>
      <w:r w:rsidRPr="00A30069">
        <w:t>, параллельной лини</w:t>
      </w:r>
      <w:r w:rsidRPr="00A30069">
        <w:rPr>
          <w:b/>
        </w:rPr>
        <w:t xml:space="preserve"> </w:t>
      </w:r>
      <w:r w:rsidRPr="00A30069">
        <w:rPr>
          <w:b/>
          <w:lang w:val="en-US"/>
        </w:rPr>
        <w:t>b</w:t>
      </w:r>
      <w:r w:rsidRPr="00A30069">
        <w:rPr>
          <w:b/>
        </w:rPr>
        <w:t xml:space="preserve"> </w:t>
      </w:r>
    </w:p>
    <w:p w:rsidR="00941FD0" w:rsidRPr="00A30069" w:rsidRDefault="00941FD0" w:rsidP="00941FD0">
      <w:pPr>
        <w:rPr>
          <w:b/>
        </w:rPr>
      </w:pPr>
      <w:r w:rsidRPr="00A30069">
        <w:t>-:</w:t>
      </w:r>
      <w:r>
        <w:t xml:space="preserve"> </w:t>
      </w:r>
      <w:r w:rsidRPr="00A30069">
        <w:rPr>
          <w:b/>
          <w:lang w:val="en-US"/>
        </w:rPr>
        <w:t>c</w:t>
      </w:r>
      <w:r w:rsidRPr="00A30069">
        <w:t xml:space="preserve">, имеющей меньший угол наклона, чем линия </w:t>
      </w:r>
      <w:r w:rsidRPr="00A30069">
        <w:rPr>
          <w:b/>
          <w:lang w:val="en-US"/>
        </w:rPr>
        <w:t>b</w:t>
      </w:r>
    </w:p>
    <w:p w:rsidR="00941FD0" w:rsidRPr="00A30069" w:rsidRDefault="00941FD0" w:rsidP="00941FD0">
      <w:r w:rsidRPr="00A30069">
        <w:t>-:</w:t>
      </w:r>
      <w:r>
        <w:t xml:space="preserve"> </w:t>
      </w:r>
      <w:r w:rsidRPr="00A30069">
        <w:rPr>
          <w:b/>
          <w:lang w:val="en-US"/>
        </w:rPr>
        <w:t>b</w:t>
      </w:r>
      <w:r w:rsidRPr="00A30069">
        <w:t>, т.е. останется той же самой</w:t>
      </w:r>
    </w:p>
    <w:p w:rsidR="00941FD0" w:rsidRPr="00A30069" w:rsidRDefault="00941FD0" w:rsidP="00941FD0">
      <w:pPr>
        <w:rPr>
          <w:b/>
        </w:rPr>
      </w:pPr>
      <w:r w:rsidRPr="00A30069">
        <w:t>+:</w:t>
      </w:r>
      <w:r>
        <w:t xml:space="preserve"> </w:t>
      </w:r>
      <w:r w:rsidRPr="00A30069">
        <w:rPr>
          <w:b/>
        </w:rPr>
        <w:t>а</w:t>
      </w:r>
      <w:r w:rsidRPr="00A30069">
        <w:t xml:space="preserve">, параллельной линии </w:t>
      </w:r>
      <w:r w:rsidRPr="00A30069">
        <w:rPr>
          <w:b/>
          <w:lang w:val="en-US"/>
        </w:rPr>
        <w:t>b</w:t>
      </w:r>
    </w:p>
    <w:p w:rsidR="00941FD0" w:rsidRPr="00A30069" w:rsidRDefault="00941FD0" w:rsidP="00941FD0">
      <w:pPr>
        <w:rPr>
          <w:b/>
        </w:rPr>
      </w:pPr>
    </w:p>
    <w:p w:rsidR="00941FD0" w:rsidRPr="00A30069" w:rsidRDefault="00941FD0" w:rsidP="00941FD0">
      <w:r w:rsidRPr="00A30069">
        <w:rPr>
          <w:lang w:val="en-US"/>
        </w:rPr>
        <w:t>I</w:t>
      </w:r>
      <w:r w:rsidRPr="00A30069">
        <w:t>:</w:t>
      </w:r>
      <w:r>
        <w:t xml:space="preserve"> </w:t>
      </w:r>
      <w:r w:rsidRPr="00A30069">
        <w:t>{{</w:t>
      </w:r>
      <w:r>
        <w:t>111</w:t>
      </w:r>
      <w:r w:rsidRPr="00A30069">
        <w:t>}}</w:t>
      </w:r>
      <w:r>
        <w:t xml:space="preserve"> Фотоэффект</w:t>
      </w:r>
      <w:r w:rsidRPr="00A30069">
        <w:t xml:space="preserve">; </w:t>
      </w:r>
      <w:r w:rsidRPr="00A30069">
        <w:rPr>
          <w:lang w:val="en-US"/>
        </w:rPr>
        <w:t>t</w:t>
      </w:r>
      <w:r w:rsidRPr="00A30069">
        <w:t>=1</w:t>
      </w:r>
      <w:r w:rsidRPr="000044D5">
        <w:t>2</w:t>
      </w:r>
      <w:r w:rsidRPr="00A30069">
        <w:t>0;К=</w:t>
      </w:r>
      <w:r>
        <w:rPr>
          <w:lang w:val="en-US"/>
        </w:rPr>
        <w:t>B</w:t>
      </w:r>
      <w:r w:rsidRPr="00A30069">
        <w:t>;М=1</w:t>
      </w:r>
      <w:r w:rsidRPr="000044D5">
        <w:t>0</w:t>
      </w:r>
      <w:r w:rsidRPr="00A30069">
        <w:t>0;</w:t>
      </w:r>
    </w:p>
    <w:p w:rsidR="00941FD0" w:rsidRPr="00A30069" w:rsidRDefault="00941FD0" w:rsidP="00941FD0">
      <w:r w:rsidRPr="00A30069">
        <w:rPr>
          <w:lang w:val="en-US"/>
        </w:rPr>
        <w:t>Q</w:t>
      </w:r>
      <w:r w:rsidRPr="00A30069">
        <w:t>:</w:t>
      </w:r>
      <w:r>
        <w:t xml:space="preserve"> </w:t>
      </w:r>
      <w:r w:rsidRPr="00A30069">
        <w:t>Отметьте правильные ответы:</w:t>
      </w:r>
    </w:p>
    <w:p w:rsidR="00941FD0" w:rsidRDefault="00941FD0" w:rsidP="00941FD0">
      <w:r w:rsidRPr="00A30069">
        <w:rPr>
          <w:lang w:val="en-US"/>
        </w:rPr>
        <w:t>S</w:t>
      </w:r>
      <w:r w:rsidRPr="00A30069">
        <w:t>:</w:t>
      </w:r>
      <w:r>
        <w:t xml:space="preserve"> </w:t>
      </w:r>
      <w:r w:rsidRPr="00A30069">
        <w:t xml:space="preserve">На рисунке приведены две вольтамперные характеристики вакуумного фотоэлемента. </w:t>
      </w:r>
    </w:p>
    <w:p w:rsidR="00941FD0" w:rsidRDefault="00941FD0" w:rsidP="00941FD0">
      <w:r>
        <w:rPr>
          <w:noProof/>
        </w:rPr>
        <w:lastRenderedPageBreak/>
        <w:drawing>
          <wp:inline distT="0" distB="0" distL="0" distR="0">
            <wp:extent cx="2714625" cy="2000250"/>
            <wp:effectExtent l="19050" t="0" r="9525" b="0"/>
            <wp:docPr id="88" name="Рисунок 1" descr="C:\Documents and Settings\Mufasa\Рабочий стол\Новая папка\бб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nts and Settings\Mufasa\Рабочий стол\Новая папка\бб.bmp"/>
                    <pic:cNvPicPr>
                      <a:picLocks noChangeAspect="1" noChangeArrowheads="1"/>
                    </pic:cNvPicPr>
                  </pic:nvPicPr>
                  <pic:blipFill>
                    <a:blip r:embed="rId1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A30069" w:rsidRDefault="00941FD0" w:rsidP="00941FD0">
      <w:r w:rsidRPr="00A30069">
        <w:t xml:space="preserve">Если </w:t>
      </w:r>
      <w:r>
        <w:t xml:space="preserve"> </w:t>
      </w:r>
      <w:r w:rsidRPr="00A30069">
        <w:rPr>
          <w:i/>
        </w:rPr>
        <w:t>Е</w:t>
      </w:r>
      <w:r w:rsidRPr="00A30069">
        <w:t xml:space="preserve"> – освещенность фотоэлемента, а </w:t>
      </w:r>
      <w:r>
        <w:t xml:space="preserve">  </w:t>
      </w:r>
      <w:r w:rsidRPr="00EB318F">
        <w:rPr>
          <w:i/>
        </w:rPr>
        <w:t>λ</w:t>
      </w:r>
      <w:r w:rsidRPr="00A30069">
        <w:t xml:space="preserve"> – длина во</w:t>
      </w:r>
      <w:r>
        <w:t>лны падающего на него света, то:</w:t>
      </w:r>
    </w:p>
    <w:p w:rsidR="00941FD0" w:rsidRPr="00A30069" w:rsidRDefault="00941FD0" w:rsidP="00941FD0">
      <w:r w:rsidRPr="00A30069">
        <w:t>+: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30069">
        <w:t>=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λ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30069">
        <w:t xml:space="preserve">,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A30069">
        <w:t>&gt;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:rsidR="00941FD0" w:rsidRPr="00A30069" w:rsidRDefault="00941FD0" w:rsidP="00941FD0">
      <w:r w:rsidRPr="00A30069">
        <w:t>-: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30069">
        <w:t>=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λ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30069"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A30069">
        <w:t>&lt;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:rsidR="00941FD0" w:rsidRPr="00A30069" w:rsidRDefault="00941FD0" w:rsidP="00941FD0">
      <w:r w:rsidRPr="00A30069">
        <w:t>-: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30069">
        <w:t>&gt;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λ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30069">
        <w:t>,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:rsidR="00941FD0" w:rsidRPr="00A30069" w:rsidRDefault="00941FD0" w:rsidP="00941FD0">
      <w:r w:rsidRPr="00A30069">
        <w:t>-: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λ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30069">
        <w:t>,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:rsidR="00941FD0" w:rsidRPr="000B42C6" w:rsidRDefault="00941FD0" w:rsidP="00941FD0"/>
    <w:p w:rsidR="00941FD0" w:rsidRPr="000B42C6" w:rsidRDefault="00941FD0" w:rsidP="00941FD0">
      <w:pPr>
        <w:rPr>
          <w:b/>
        </w:rPr>
      </w:pPr>
      <w:r w:rsidRPr="000B42C6">
        <w:rPr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137.7pt;margin-top:656.75pt;width:505.35pt;height:150.45pt;z-index:251660288;mso-wrap-edited:f;mso-wrap-distance-left:7in;mso-wrap-distance-right:7in;mso-wrap-distance-bottom:6.5pt;mso-position-horizontal-relative:page;mso-position-vertical-relative:page" filled="f" stroked="f">
            <v:textbox style="mso-next-textbox:#_x0000_s1026" inset="0,0,0,0">
              <w:txbxContent>
                <w:p w:rsidR="00941FD0" w:rsidRDefault="00941FD0" w:rsidP="00941FD0">
                  <w:pPr>
                    <w:pStyle w:val="Style55"/>
                    <w:widowControl/>
                    <w:spacing w:line="245" w:lineRule="exact"/>
                    <w:ind w:right="250" w:firstLine="0"/>
                    <w:rPr>
                      <w:rStyle w:val="FontStyle66"/>
                    </w:rPr>
                  </w:pPr>
                  <w:r>
                    <w:rPr>
                      <w:rStyle w:val="FontStyle66"/>
                    </w:rPr>
                    <w:t>.</w:t>
                  </w:r>
                </w:p>
              </w:txbxContent>
            </v:textbox>
            <w10:wrap type="topAndBottom" anchorx="page" anchory="page"/>
          </v:shape>
        </w:pict>
      </w:r>
      <w:r w:rsidRPr="000B42C6">
        <w:rPr>
          <w:rStyle w:val="FontStyle14"/>
          <w:b/>
          <w:sz w:val="24"/>
          <w:szCs w:val="24"/>
          <w:lang w:val="en-US"/>
        </w:rPr>
        <w:t>V</w:t>
      </w:r>
      <w:r w:rsidRPr="000B42C6">
        <w:rPr>
          <w:rStyle w:val="FontStyle14"/>
          <w:b/>
          <w:sz w:val="24"/>
          <w:szCs w:val="24"/>
        </w:rPr>
        <w:t>3: Фотоны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}}фотоны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Определить энергию фотона, которому соответствует длина волны 380 нм.</w:t>
      </w:r>
    </w:p>
    <w:p w:rsidR="00941FD0" w:rsidRPr="000B42C6" w:rsidRDefault="00941FD0" w:rsidP="00941FD0">
      <w:r w:rsidRPr="000B42C6">
        <w:t>-: 1,6 эВ</w:t>
      </w:r>
    </w:p>
    <w:p w:rsidR="00941FD0" w:rsidRPr="000B42C6" w:rsidRDefault="00941FD0" w:rsidP="00941FD0">
      <w:r w:rsidRPr="000B42C6">
        <w:t>-: 6,4 эВ</w:t>
      </w:r>
    </w:p>
    <w:p w:rsidR="00941FD0" w:rsidRPr="000B42C6" w:rsidRDefault="00941FD0" w:rsidP="00941FD0">
      <w:r w:rsidRPr="000B42C6">
        <w:t>+: 3,2 эВ</w:t>
      </w:r>
    </w:p>
    <w:p w:rsidR="00941FD0" w:rsidRPr="000B42C6" w:rsidRDefault="00941FD0" w:rsidP="00941FD0">
      <w:r w:rsidRPr="000B42C6">
        <w:t>-: 0,8 э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lastRenderedPageBreak/>
        <w:t>I</w:t>
      </w:r>
      <w:r w:rsidRPr="000B42C6">
        <w:t xml:space="preserve">: {{2}}фотоны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Определить массу фотона, которому соответствует длина волны 380 нм.</w:t>
      </w:r>
    </w:p>
    <w:p w:rsidR="00941FD0" w:rsidRPr="000B42C6" w:rsidRDefault="00941FD0" w:rsidP="00941FD0">
      <w:r w:rsidRPr="000B42C6">
        <w:t>-: 2,9×10</w:t>
      </w:r>
      <w:r w:rsidRPr="000B42C6">
        <w:rPr>
          <w:position w:val="-4"/>
        </w:rPr>
        <w:object w:dxaOrig="300" w:dyaOrig="440">
          <v:shape id="_x0000_i1658" type="#_x0000_t75" style="width:15pt;height:21.75pt" o:ole="">
            <v:imagedata r:id="rId1178" o:title=""/>
          </v:shape>
          <o:OLEObject Type="Embed" ProgID="Equation.3" ShapeID="_x0000_i1658" DrawAspect="Content" ObjectID="_1450704849" r:id="rId1179"/>
        </w:object>
      </w:r>
      <w:r w:rsidRPr="000B42C6">
        <w:t xml:space="preserve"> кг</w:t>
      </w:r>
    </w:p>
    <w:p w:rsidR="00941FD0" w:rsidRPr="000B42C6" w:rsidRDefault="00941FD0" w:rsidP="00941FD0">
      <w:r w:rsidRPr="000B42C6">
        <w:t>+: 5,8×10</w:t>
      </w:r>
      <w:r w:rsidRPr="000B42C6">
        <w:rPr>
          <w:position w:val="-4"/>
        </w:rPr>
        <w:object w:dxaOrig="300" w:dyaOrig="440">
          <v:shape id="_x0000_i1659" type="#_x0000_t75" style="width:15pt;height:21.75pt" o:ole="">
            <v:imagedata r:id="rId1180" o:title=""/>
          </v:shape>
          <o:OLEObject Type="Embed" ProgID="Equation.3" ShapeID="_x0000_i1659" DrawAspect="Content" ObjectID="_1450704850" r:id="rId1181"/>
        </w:object>
      </w:r>
      <w:r w:rsidRPr="000B42C6">
        <w:t xml:space="preserve"> кг</w:t>
      </w:r>
    </w:p>
    <w:p w:rsidR="00941FD0" w:rsidRPr="000B42C6" w:rsidRDefault="00941FD0" w:rsidP="00941FD0">
      <w:r w:rsidRPr="000B42C6">
        <w:t>-: 1,5×10</w:t>
      </w:r>
      <w:r w:rsidRPr="000B42C6">
        <w:rPr>
          <w:position w:val="-4"/>
        </w:rPr>
        <w:object w:dxaOrig="300" w:dyaOrig="440">
          <v:shape id="_x0000_i1660" type="#_x0000_t75" style="width:15pt;height:21.75pt" o:ole="">
            <v:imagedata r:id="rId1178" o:title=""/>
          </v:shape>
          <o:OLEObject Type="Embed" ProgID="Equation.3" ShapeID="_x0000_i1660" DrawAspect="Content" ObjectID="_1450704851" r:id="rId1182"/>
        </w:object>
      </w:r>
      <w:r w:rsidRPr="000B42C6">
        <w:t xml:space="preserve"> кг</w:t>
      </w:r>
    </w:p>
    <w:p w:rsidR="00941FD0" w:rsidRPr="000B42C6" w:rsidRDefault="00941FD0" w:rsidP="00941FD0">
      <w:r w:rsidRPr="000B42C6">
        <w:t>-: 8,1×10</w:t>
      </w:r>
      <w:r w:rsidRPr="000B42C6">
        <w:rPr>
          <w:position w:val="-4"/>
        </w:rPr>
        <w:object w:dxaOrig="300" w:dyaOrig="440">
          <v:shape id="_x0000_i1661" type="#_x0000_t75" style="width:15pt;height:21.75pt" o:ole="">
            <v:imagedata r:id="rId1178" o:title=""/>
          </v:shape>
          <o:OLEObject Type="Embed" ProgID="Equation.3" ShapeID="_x0000_i1661" DrawAspect="Content" ObjectID="_1450704852" r:id="rId1183"/>
        </w:object>
      </w:r>
      <w:r w:rsidRPr="000B42C6">
        <w:t xml:space="preserve"> кг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}}фотоны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Определить импульс фотона, которому соответствует длина волны 380 нм.</w:t>
      </w:r>
    </w:p>
    <w:p w:rsidR="00941FD0" w:rsidRPr="000B42C6" w:rsidRDefault="00941FD0" w:rsidP="00941FD0">
      <w:r w:rsidRPr="000B42C6">
        <w:t>-: 3,5×10</w:t>
      </w:r>
      <w:r w:rsidRPr="000B42C6">
        <w:rPr>
          <w:position w:val="-4"/>
        </w:rPr>
        <w:object w:dxaOrig="300" w:dyaOrig="440">
          <v:shape id="_x0000_i1662" type="#_x0000_t75" style="width:15pt;height:21.75pt" o:ole="">
            <v:imagedata r:id="rId1184" o:title=""/>
          </v:shape>
          <o:OLEObject Type="Embed" ProgID="Equation.3" ShapeID="_x0000_i1662" DrawAspect="Content" ObjectID="_1450704853" r:id="rId1185"/>
        </w:object>
      </w:r>
      <w:r w:rsidRPr="000B42C6">
        <w:t xml:space="preserve"> кг м/с</w:t>
      </w:r>
    </w:p>
    <w:p w:rsidR="00941FD0" w:rsidRPr="000B42C6" w:rsidRDefault="00941FD0" w:rsidP="00941FD0">
      <w:r w:rsidRPr="000B42C6">
        <w:t>-: 7,0×10</w:t>
      </w:r>
      <w:r w:rsidRPr="000B42C6">
        <w:rPr>
          <w:position w:val="-4"/>
        </w:rPr>
        <w:object w:dxaOrig="300" w:dyaOrig="440">
          <v:shape id="_x0000_i1663" type="#_x0000_t75" style="width:15pt;height:21.75pt" o:ole="">
            <v:imagedata r:id="rId1184" o:title=""/>
          </v:shape>
          <o:OLEObject Type="Embed" ProgID="Equation.3" ShapeID="_x0000_i1663" DrawAspect="Content" ObjectID="_1450704854" r:id="rId1186"/>
        </w:object>
      </w:r>
      <w:r w:rsidRPr="000B42C6">
        <w:t xml:space="preserve"> кг м/с</w:t>
      </w:r>
    </w:p>
    <w:p w:rsidR="00941FD0" w:rsidRPr="000B42C6" w:rsidRDefault="00941FD0" w:rsidP="00941FD0">
      <w:r w:rsidRPr="000B42C6">
        <w:t>-: 0,8×10</w:t>
      </w:r>
      <w:r w:rsidRPr="000B42C6">
        <w:rPr>
          <w:position w:val="-4"/>
        </w:rPr>
        <w:object w:dxaOrig="300" w:dyaOrig="440">
          <v:shape id="_x0000_i1664" type="#_x0000_t75" style="width:15pt;height:21.75pt" o:ole="">
            <v:imagedata r:id="rId1184" o:title=""/>
          </v:shape>
          <o:OLEObject Type="Embed" ProgID="Equation.3" ShapeID="_x0000_i1664" DrawAspect="Content" ObjectID="_1450704855" r:id="rId1187"/>
        </w:object>
      </w:r>
      <w:r w:rsidRPr="000B42C6">
        <w:t xml:space="preserve"> кг м/с</w:t>
      </w:r>
    </w:p>
    <w:p w:rsidR="00941FD0" w:rsidRPr="000B42C6" w:rsidRDefault="00941FD0" w:rsidP="00941FD0">
      <w:r w:rsidRPr="000B42C6">
        <w:t>+: 1,74×10</w:t>
      </w:r>
      <w:r w:rsidRPr="000B42C6">
        <w:rPr>
          <w:position w:val="-4"/>
        </w:rPr>
        <w:object w:dxaOrig="300" w:dyaOrig="440">
          <v:shape id="_x0000_i1665" type="#_x0000_t75" style="width:15pt;height:21.75pt" o:ole="">
            <v:imagedata r:id="rId1188" o:title=""/>
          </v:shape>
          <o:OLEObject Type="Embed" ProgID="Equation.3" ShapeID="_x0000_i1665" DrawAspect="Content" ObjectID="_1450704856" r:id="rId1189"/>
        </w:object>
      </w:r>
      <w:r w:rsidRPr="000B42C6">
        <w:t xml:space="preserve"> кг м/с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}}фотоны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Определить длину волны фотона, импульс которого равен импульсу эле</w:t>
      </w:r>
      <w:r w:rsidRPr="000B42C6">
        <w:t>к</w:t>
      </w:r>
      <w:r w:rsidRPr="000B42C6">
        <w:t xml:space="preserve">трона, обладающего скоростью </w:t>
      </w:r>
      <w:r w:rsidRPr="000B42C6">
        <w:rPr>
          <w:position w:val="-6"/>
        </w:rPr>
        <w:object w:dxaOrig="360" w:dyaOrig="320">
          <v:shape id="_x0000_i1666" type="#_x0000_t75" style="width:18pt;height:15.75pt" o:ole="">
            <v:imagedata r:id="rId1190" o:title=""/>
          </v:shape>
          <o:OLEObject Type="Embed" ProgID="Equation.3" ShapeID="_x0000_i1666" DrawAspect="Content" ObjectID="_1450704857" r:id="rId1191"/>
        </w:object>
      </w:r>
      <w:r w:rsidRPr="000B42C6">
        <w:t xml:space="preserve"> км/с.</w:t>
      </w:r>
    </w:p>
    <w:p w:rsidR="00941FD0" w:rsidRPr="000B42C6" w:rsidRDefault="00941FD0" w:rsidP="00941FD0">
      <w:r w:rsidRPr="000B42C6">
        <w:t>-: 4,2 нм</w:t>
      </w:r>
    </w:p>
    <w:p w:rsidR="00941FD0" w:rsidRPr="000B42C6" w:rsidRDefault="00941FD0" w:rsidP="00941FD0">
      <w:r w:rsidRPr="000B42C6">
        <w:t>-: 2,1 нм</w:t>
      </w:r>
    </w:p>
    <w:p w:rsidR="00941FD0" w:rsidRPr="000B42C6" w:rsidRDefault="00941FD0" w:rsidP="00941FD0">
      <w:r w:rsidRPr="000B42C6">
        <w:t>-: 14,6 нм</w:t>
      </w:r>
    </w:p>
    <w:p w:rsidR="00941FD0" w:rsidRPr="000B42C6" w:rsidRDefault="00941FD0" w:rsidP="00941FD0">
      <w:r w:rsidRPr="000B42C6">
        <w:t>+: 7,3 нм</w:t>
      </w:r>
    </w:p>
    <w:p w:rsidR="00941FD0" w:rsidRPr="000B42C6" w:rsidRDefault="00941FD0" w:rsidP="00941FD0">
      <w:pPr>
        <w:rPr>
          <w:b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}}фотоны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lastRenderedPageBreak/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Определить длину волны фотона с энергией 1 МэВ.</w:t>
      </w:r>
    </w:p>
    <w:p w:rsidR="00941FD0" w:rsidRPr="000B42C6" w:rsidRDefault="00941FD0" w:rsidP="00941FD0">
      <w:r w:rsidRPr="000B42C6">
        <w:t>+: 1,24 пм</w:t>
      </w:r>
    </w:p>
    <w:p w:rsidR="00941FD0" w:rsidRPr="000B42C6" w:rsidRDefault="00941FD0" w:rsidP="00941FD0">
      <w:r w:rsidRPr="000B42C6">
        <w:t>-: 4,84 пм</w:t>
      </w:r>
    </w:p>
    <w:p w:rsidR="00941FD0" w:rsidRPr="000B42C6" w:rsidRDefault="00941FD0" w:rsidP="00941FD0">
      <w:r w:rsidRPr="000B42C6">
        <w:t>-: 0,62 пм</w:t>
      </w:r>
    </w:p>
    <w:p w:rsidR="00941FD0" w:rsidRPr="000B42C6" w:rsidRDefault="00941FD0" w:rsidP="00941FD0">
      <w:r w:rsidRPr="000B42C6">
        <w:t>-: 1,21 п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}}фотоны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</w:t>
      </w:r>
      <w:r w:rsidRPr="000044D5">
        <w:t>3</w:t>
      </w:r>
      <w:r w:rsidRPr="000B42C6">
        <w:t>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Фотон – это:</w:t>
      </w:r>
    </w:p>
    <w:p w:rsidR="00941FD0" w:rsidRPr="000B42C6" w:rsidRDefault="00941FD0" w:rsidP="00941FD0">
      <w:r w:rsidRPr="000B42C6">
        <w:t>+: световая частица</w:t>
      </w:r>
    </w:p>
    <w:p w:rsidR="00941FD0" w:rsidRPr="000B42C6" w:rsidRDefault="00941FD0" w:rsidP="00941FD0">
      <w:r w:rsidRPr="000B42C6">
        <w:t>-: мельчайшая частица вещества</w:t>
      </w:r>
    </w:p>
    <w:p w:rsidR="00941FD0" w:rsidRPr="000B42C6" w:rsidRDefault="00941FD0" w:rsidP="00941FD0">
      <w:r w:rsidRPr="000B42C6">
        <w:t>-: фоточувствительная пластинка</w:t>
      </w:r>
    </w:p>
    <w:p w:rsidR="00941FD0" w:rsidRPr="000B42C6" w:rsidRDefault="00941FD0" w:rsidP="00941FD0">
      <w:r w:rsidRPr="000B42C6">
        <w:t>-: фотоэлемент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}}фотоны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На рисунке показаны направления падающего фотона (</w:t>
      </w:r>
      <w:r w:rsidRPr="000B42C6">
        <w:rPr>
          <w:position w:val="-10"/>
        </w:rPr>
        <w:object w:dxaOrig="200" w:dyaOrig="260">
          <v:shape id="_x0000_i1667" type="#_x0000_t75" style="width:9.75pt;height:12.75pt" o:ole="">
            <v:imagedata r:id="rId1192" o:title=""/>
          </v:shape>
          <o:OLEObject Type="Embed" ProgID="Equation.DSMT4" ShapeID="_x0000_i1667" DrawAspect="Content" ObjectID="_1450704858" r:id="rId1193"/>
        </w:object>
      </w:r>
      <w:r w:rsidRPr="000B42C6">
        <w:t>), рассеянного фотона (</w:t>
      </w:r>
      <w:r w:rsidRPr="000B42C6">
        <w:rPr>
          <w:position w:val="-10"/>
        </w:rPr>
        <w:object w:dxaOrig="240" w:dyaOrig="360">
          <v:shape id="_x0000_i1668" type="#_x0000_t75" style="width:12pt;height:18pt" o:ole="">
            <v:imagedata r:id="rId1194" o:title=""/>
          </v:shape>
          <o:OLEObject Type="Embed" ProgID="Equation.DSMT4" ShapeID="_x0000_i1668" DrawAspect="Content" ObjectID="_1450704859" r:id="rId1195"/>
        </w:object>
      </w:r>
      <w:r w:rsidRPr="000B42C6">
        <w:t>) и электрона отдачи (</w:t>
      </w:r>
      <w:r w:rsidRPr="000B42C6">
        <w:rPr>
          <w:position w:val="-6"/>
        </w:rPr>
        <w:object w:dxaOrig="180" w:dyaOrig="220">
          <v:shape id="_x0000_i1669" type="#_x0000_t75" style="width:9pt;height:11.25pt" o:ole="">
            <v:imagedata r:id="rId1196" o:title=""/>
          </v:shape>
          <o:OLEObject Type="Embed" ProgID="Equation.DSMT4" ShapeID="_x0000_i1669" DrawAspect="Content" ObjectID="_1450704860" r:id="rId1197"/>
        </w:object>
      </w:r>
      <w:r w:rsidRPr="000B42C6">
        <w:t>). Угол рассеяния равен 90</w:t>
      </w:r>
      <w:r w:rsidRPr="000B42C6">
        <w:rPr>
          <w:position w:val="-4"/>
        </w:rPr>
        <w:object w:dxaOrig="140" w:dyaOrig="300">
          <v:shape id="_x0000_i1670" type="#_x0000_t75" style="width:6.75pt;height:15pt" o:ole="">
            <v:imagedata r:id="rId1198" o:title=""/>
          </v:shape>
          <o:OLEObject Type="Embed" ProgID="Equation.DSMT4" ShapeID="_x0000_i1670" DrawAspect="Content" ObjectID="_1450704861" r:id="rId1199"/>
        </w:object>
      </w:r>
      <w:r w:rsidRPr="000B42C6">
        <w:t xml:space="preserve">, направление движения электрона отдачи составляет с направлением падающего фотона  </w:t>
      </w:r>
      <w:r w:rsidRPr="000B42C6">
        <w:rPr>
          <w:position w:val="-10"/>
        </w:rPr>
        <w:object w:dxaOrig="419" w:dyaOrig="260">
          <v:shape id="_x0000_i1671" type="#_x0000_t75" style="width:21pt;height:12.75pt" o:ole="">
            <v:imagedata r:id="rId1200" o:title=""/>
          </v:shape>
          <o:OLEObject Type="Embed" ProgID="Equation.DSMT4" ShapeID="_x0000_i1671" DrawAspect="Content" ObjectID="_1450704862" r:id="rId1201"/>
        </w:object>
      </w:r>
      <w:r w:rsidRPr="000B42C6">
        <w:t>30</w:t>
      </w:r>
      <w:r w:rsidRPr="000B42C6">
        <w:rPr>
          <w:position w:val="-4"/>
        </w:rPr>
        <w:object w:dxaOrig="140" w:dyaOrig="300">
          <v:shape id="_x0000_i1672" type="#_x0000_t75" style="width:6.75pt;height:15pt" o:ole="">
            <v:imagedata r:id="rId1202" o:title=""/>
          </v:shape>
          <o:OLEObject Type="Embed" ProgID="Equation.DSMT4" ShapeID="_x0000_i1672" DrawAspect="Content" ObjectID="_1450704863" r:id="rId1203"/>
        </w:object>
      </w:r>
      <w:r w:rsidRPr="000B42C6">
        <w:t xml:space="preserve">. </w:t>
      </w:r>
    </w:p>
    <w:p w:rsidR="00941FD0" w:rsidRPr="000B42C6" w:rsidRDefault="00941FD0" w:rsidP="00941FD0">
      <w:pPr>
        <w:rPr>
          <w:lang w:val="en-US"/>
        </w:rPr>
      </w:pPr>
      <w:r>
        <w:rPr>
          <w:noProof/>
        </w:rPr>
        <w:drawing>
          <wp:inline distT="0" distB="0" distL="0" distR="0">
            <wp:extent cx="1009650" cy="685800"/>
            <wp:effectExtent l="1905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FD0" w:rsidRPr="000B42C6" w:rsidRDefault="00941FD0" w:rsidP="00941FD0">
      <w:r w:rsidRPr="000B42C6">
        <w:t xml:space="preserve">Если импульс электрона отдачи по модулю равен  </w:t>
      </w:r>
      <w:r w:rsidRPr="000B42C6">
        <w:rPr>
          <w:position w:val="-12"/>
        </w:rPr>
        <w:object w:dxaOrig="280" w:dyaOrig="360">
          <v:shape id="_x0000_i1673" type="#_x0000_t75" style="width:14.25pt;height:18pt" o:ole="">
            <v:imagedata r:id="rId1205" o:title=""/>
          </v:shape>
          <o:OLEObject Type="Embed" ProgID="Equation.DSMT4" ShapeID="_x0000_i1673" DrawAspect="Content" ObjectID="_1450704864" r:id="rId1206"/>
        </w:object>
      </w:r>
      <w:r w:rsidRPr="000B42C6">
        <w:t>, то импульс рассеянного фотона равен:</w:t>
      </w:r>
    </w:p>
    <w:p w:rsidR="00941FD0" w:rsidRPr="000044D5" w:rsidRDefault="00941FD0" w:rsidP="00941FD0">
      <w:r w:rsidRPr="000044D5">
        <w:t xml:space="preserve">-: </w:t>
      </w:r>
      <w:r w:rsidRPr="000B42C6">
        <w:rPr>
          <w:position w:val="-12"/>
        </w:rPr>
        <w:object w:dxaOrig="680" w:dyaOrig="400">
          <v:shape id="_x0000_i1674" type="#_x0000_t75" style="width:33.75pt;height:20.25pt" o:ole="">
            <v:imagedata r:id="rId1207" o:title=""/>
          </v:shape>
          <o:OLEObject Type="Embed" ProgID="Equation.DSMT4" ShapeID="_x0000_i1674" DrawAspect="Content" ObjectID="_1450704865" r:id="rId1208"/>
        </w:object>
      </w:r>
    </w:p>
    <w:p w:rsidR="00941FD0" w:rsidRPr="000044D5" w:rsidRDefault="00941FD0" w:rsidP="00941FD0">
      <w:r w:rsidRPr="000044D5">
        <w:t xml:space="preserve">+: </w:t>
      </w:r>
      <w:r w:rsidRPr="000B42C6">
        <w:rPr>
          <w:position w:val="-12"/>
        </w:rPr>
        <w:object w:dxaOrig="600" w:dyaOrig="360">
          <v:shape id="_x0000_i1675" type="#_x0000_t75" style="width:30pt;height:18pt" o:ole="">
            <v:imagedata r:id="rId1209" o:title=""/>
          </v:shape>
          <o:OLEObject Type="Embed" ProgID="Equation.DSMT4" ShapeID="_x0000_i1675" DrawAspect="Content" ObjectID="_1450704866" r:id="rId1210"/>
        </w:object>
      </w:r>
    </w:p>
    <w:p w:rsidR="00941FD0" w:rsidRPr="000044D5" w:rsidRDefault="00941FD0" w:rsidP="00941FD0">
      <w:r w:rsidRPr="000044D5">
        <w:t xml:space="preserve">-: </w:t>
      </w:r>
      <w:r w:rsidRPr="000B42C6">
        <w:rPr>
          <w:position w:val="-12"/>
        </w:rPr>
        <w:object w:dxaOrig="840" w:dyaOrig="400">
          <v:shape id="_x0000_i1676" type="#_x0000_t75" style="width:42pt;height:20.25pt" o:ole="">
            <v:imagedata r:id="rId1211" o:title=""/>
          </v:shape>
          <o:OLEObject Type="Embed" ProgID="Equation.DSMT4" ShapeID="_x0000_i1676" DrawAspect="Content" ObjectID="_1450704867" r:id="rId1212"/>
        </w:object>
      </w:r>
    </w:p>
    <w:p w:rsidR="00941FD0" w:rsidRPr="000044D5" w:rsidRDefault="00941FD0" w:rsidP="00941FD0">
      <w:r w:rsidRPr="000044D5">
        <w:t xml:space="preserve">-: </w:t>
      </w:r>
      <w:r w:rsidRPr="000B42C6">
        <w:rPr>
          <w:position w:val="-12"/>
        </w:rPr>
        <w:object w:dxaOrig="560" w:dyaOrig="400">
          <v:shape id="_x0000_i1677" type="#_x0000_t75" style="width:27.75pt;height:20.25pt" o:ole="">
            <v:imagedata r:id="rId1213" o:title=""/>
          </v:shape>
          <o:OLEObject Type="Embed" ProgID="Equation.DSMT4" ShapeID="_x0000_i1677" DrawAspect="Content" ObjectID="_1450704868" r:id="rId1214"/>
        </w:object>
      </w:r>
    </w:p>
    <w:p w:rsidR="00941FD0" w:rsidRPr="000044D5" w:rsidRDefault="00941FD0" w:rsidP="00941FD0"/>
    <w:p w:rsidR="00941FD0" w:rsidRPr="000044D5" w:rsidRDefault="00941FD0" w:rsidP="00941FD0">
      <w:r w:rsidRPr="000B42C6">
        <w:rPr>
          <w:lang w:val="en-US"/>
        </w:rPr>
        <w:t>I</w:t>
      </w:r>
      <w:r w:rsidRPr="000044D5">
        <w:t>: {{7}}</w:t>
      </w:r>
      <w:r w:rsidRPr="000B42C6">
        <w:t>фотоны</w:t>
      </w:r>
      <w:r w:rsidRPr="000044D5">
        <w:t xml:space="preserve">; </w:t>
      </w:r>
      <w:r w:rsidRPr="000B42C6">
        <w:rPr>
          <w:lang w:val="en-US"/>
        </w:rPr>
        <w:t>t</w:t>
      </w:r>
      <w:r w:rsidRPr="000044D5">
        <w:t>=30;</w:t>
      </w:r>
      <w:r w:rsidRPr="000B42C6">
        <w:rPr>
          <w:lang w:val="en-US"/>
        </w:rPr>
        <w:t>K</w:t>
      </w:r>
      <w:r w:rsidRPr="000044D5">
        <w:t>=</w:t>
      </w:r>
      <w:r w:rsidRPr="000B42C6">
        <w:rPr>
          <w:lang w:val="en-US"/>
        </w:rPr>
        <w:t>B</w:t>
      </w:r>
      <w:r w:rsidRPr="000044D5">
        <w:t>;</w:t>
      </w:r>
      <w:r w:rsidRPr="000B42C6">
        <w:t>М</w:t>
      </w:r>
      <w:r w:rsidRPr="000044D5">
        <w:t>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4"/>
        <w:widowControl/>
        <w:spacing w:line="240" w:lineRule="auto"/>
        <w:ind w:firstLine="0"/>
        <w:rPr>
          <w:rStyle w:val="FontStyle19"/>
          <w:i w:val="0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19"/>
          <w:i w:val="0"/>
          <w:sz w:val="24"/>
          <w:szCs w:val="24"/>
        </w:rPr>
        <w:t xml:space="preserve">Свет с частотой  </w:t>
      </w:r>
      <w:r w:rsidRPr="000B42C6">
        <w:rPr>
          <w:rStyle w:val="FontStyle19"/>
          <w:i w:val="0"/>
          <w:position w:val="-6"/>
          <w:sz w:val="24"/>
          <w:szCs w:val="24"/>
        </w:rPr>
        <w:object w:dxaOrig="680" w:dyaOrig="320">
          <v:shape id="_x0000_i1678" type="#_x0000_t75" style="width:33.75pt;height:15.75pt" o:ole="">
            <v:imagedata r:id="rId1215" o:title=""/>
          </v:shape>
          <o:OLEObject Type="Embed" ProgID="Equation.DSMT4" ShapeID="_x0000_i1678" DrawAspect="Content" ObjectID="_1450704869" r:id="rId1216"/>
        </w:object>
      </w:r>
      <w:r w:rsidRPr="000B42C6">
        <w:rPr>
          <w:rStyle w:val="FontStyle19"/>
          <w:i w:val="0"/>
          <w:sz w:val="24"/>
          <w:szCs w:val="24"/>
        </w:rPr>
        <w:t>Гц состоит из фотонов с электри</w:t>
      </w:r>
      <w:r w:rsidRPr="000B42C6">
        <w:rPr>
          <w:rStyle w:val="FontStyle19"/>
          <w:i w:val="0"/>
          <w:sz w:val="24"/>
          <w:szCs w:val="24"/>
        </w:rPr>
        <w:softHyphen/>
        <w:t>ческим зарядом, равным:</w:t>
      </w:r>
    </w:p>
    <w:p w:rsidR="00941FD0" w:rsidRPr="000B42C6" w:rsidRDefault="00941FD0" w:rsidP="00941FD0">
      <w:pPr>
        <w:pStyle w:val="Style13"/>
        <w:widowControl/>
        <w:tabs>
          <w:tab w:val="left" w:pos="3014"/>
        </w:tabs>
        <w:spacing w:line="240" w:lineRule="auto"/>
        <w:ind w:firstLine="0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>+: 0 Кл</w:t>
      </w:r>
      <w:r w:rsidRPr="000B42C6">
        <w:rPr>
          <w:rStyle w:val="FontStyle19"/>
          <w:i w:val="0"/>
          <w:sz w:val="24"/>
          <w:szCs w:val="24"/>
        </w:rPr>
        <w:tab/>
      </w:r>
    </w:p>
    <w:p w:rsidR="00941FD0" w:rsidRPr="000B42C6" w:rsidRDefault="00941FD0" w:rsidP="00941FD0">
      <w:r w:rsidRPr="000B42C6">
        <w:rPr>
          <w:rStyle w:val="FontStyle19"/>
          <w:i w:val="0"/>
          <w:sz w:val="24"/>
          <w:szCs w:val="24"/>
        </w:rPr>
        <w:t xml:space="preserve">-: </w:t>
      </w:r>
      <w:r w:rsidRPr="000B42C6">
        <w:rPr>
          <w:rStyle w:val="FontStyle19"/>
          <w:iCs w:val="0"/>
          <w:position w:val="-10"/>
          <w:sz w:val="24"/>
          <w:szCs w:val="24"/>
        </w:rPr>
        <w:object w:dxaOrig="920" w:dyaOrig="360">
          <v:shape id="_x0000_i1679" type="#_x0000_t75" style="width:45.75pt;height:18pt" o:ole="">
            <v:imagedata r:id="rId1217" o:title=""/>
          </v:shape>
          <o:OLEObject Type="Embed" ProgID="Equation.DSMT4" ShapeID="_x0000_i1679" DrawAspect="Content" ObjectID="_1450704870" r:id="rId1218"/>
        </w:object>
      </w:r>
      <w:r w:rsidRPr="000B42C6">
        <w:rPr>
          <w:rStyle w:val="FontStyle19"/>
          <w:i w:val="0"/>
          <w:sz w:val="24"/>
          <w:szCs w:val="24"/>
        </w:rPr>
        <w:t>Кл</w:t>
      </w:r>
    </w:p>
    <w:p w:rsidR="00941FD0" w:rsidRPr="000B42C6" w:rsidRDefault="00941FD0" w:rsidP="00941FD0">
      <w:r w:rsidRPr="000B42C6">
        <w:rPr>
          <w:rStyle w:val="FontStyle19"/>
          <w:i w:val="0"/>
          <w:sz w:val="24"/>
          <w:szCs w:val="24"/>
        </w:rPr>
        <w:t xml:space="preserve">-: </w:t>
      </w:r>
      <w:r w:rsidRPr="000B42C6">
        <w:rPr>
          <w:rStyle w:val="FontStyle19"/>
          <w:iCs w:val="0"/>
          <w:position w:val="-10"/>
          <w:sz w:val="24"/>
          <w:szCs w:val="24"/>
        </w:rPr>
        <w:object w:dxaOrig="920" w:dyaOrig="360">
          <v:shape id="_x0000_i1680" type="#_x0000_t75" style="width:45.75pt;height:18pt" o:ole="">
            <v:imagedata r:id="rId1217" o:title=""/>
          </v:shape>
          <o:OLEObject Type="Embed" ProgID="Equation.DSMT4" ShapeID="_x0000_i1680" DrawAspect="Content" ObjectID="_1450704871" r:id="rId1219"/>
        </w:object>
      </w:r>
      <w:r w:rsidRPr="000B42C6">
        <w:rPr>
          <w:rStyle w:val="FontStyle19"/>
          <w:i w:val="0"/>
          <w:sz w:val="24"/>
          <w:szCs w:val="24"/>
        </w:rPr>
        <w:t>Кл</w:t>
      </w:r>
    </w:p>
    <w:p w:rsidR="00941FD0" w:rsidRPr="000B42C6" w:rsidRDefault="00941FD0" w:rsidP="00941FD0">
      <w:r w:rsidRPr="000B42C6">
        <w:rPr>
          <w:rStyle w:val="FontStyle19"/>
          <w:i w:val="0"/>
          <w:sz w:val="24"/>
          <w:szCs w:val="24"/>
        </w:rPr>
        <w:t xml:space="preserve">-: </w:t>
      </w:r>
      <w:r w:rsidRPr="000B42C6">
        <w:rPr>
          <w:rStyle w:val="FontStyle19"/>
          <w:iCs w:val="0"/>
          <w:position w:val="-10"/>
          <w:sz w:val="24"/>
          <w:szCs w:val="24"/>
        </w:rPr>
        <w:object w:dxaOrig="920" w:dyaOrig="360">
          <v:shape id="_x0000_i1681" type="#_x0000_t75" style="width:45.75pt;height:18pt" o:ole="">
            <v:imagedata r:id="rId1217" o:title=""/>
          </v:shape>
          <o:OLEObject Type="Embed" ProgID="Equation.DSMT4" ShapeID="_x0000_i1681" DrawAspect="Content" ObjectID="_1450704872" r:id="rId1220"/>
        </w:object>
      </w:r>
      <w:r w:rsidRPr="000B42C6">
        <w:rPr>
          <w:rStyle w:val="FontStyle19"/>
          <w:i w:val="0"/>
          <w:sz w:val="24"/>
          <w:szCs w:val="24"/>
        </w:rPr>
        <w:t>Кл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8}}фотоны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4"/>
        <w:widowControl/>
        <w:spacing w:line="240" w:lineRule="auto"/>
        <w:ind w:firstLine="0"/>
        <w:rPr>
          <w:rStyle w:val="FontStyle19"/>
          <w:i w:val="0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19"/>
          <w:i w:val="0"/>
          <w:sz w:val="24"/>
          <w:szCs w:val="24"/>
        </w:rPr>
        <w:t xml:space="preserve">Атом испустил фотон с энергией  </w:t>
      </w:r>
      <w:r w:rsidRPr="000B42C6">
        <w:rPr>
          <w:rStyle w:val="FontStyle35"/>
          <w:rFonts w:ascii="Times New Roman" w:hAnsi="Times New Roman"/>
          <w:position w:val="-6"/>
        </w:rPr>
        <w:object w:dxaOrig="760" w:dyaOrig="320">
          <v:shape id="_x0000_i1682" type="#_x0000_t75" style="width:38.25pt;height:15.75pt" o:ole="">
            <v:imagedata r:id="rId1221" o:title=""/>
          </v:shape>
          <o:OLEObject Type="Embed" ProgID="Equation.DSMT4" ShapeID="_x0000_i1682" DrawAspect="Content" ObjectID="_1450704873" r:id="rId1222"/>
        </w:object>
      </w:r>
      <w:r w:rsidRPr="000B42C6">
        <w:rPr>
          <w:rStyle w:val="FontStyle19"/>
          <w:i w:val="0"/>
          <w:sz w:val="24"/>
          <w:szCs w:val="24"/>
        </w:rPr>
        <w:t>Дж. Каково из</w:t>
      </w:r>
      <w:r w:rsidRPr="000B42C6">
        <w:rPr>
          <w:rStyle w:val="FontStyle19"/>
          <w:i w:val="0"/>
          <w:sz w:val="24"/>
          <w:szCs w:val="24"/>
        </w:rPr>
        <w:softHyphen/>
        <w:t>менение импульса атома?</w:t>
      </w:r>
    </w:p>
    <w:p w:rsidR="00941FD0" w:rsidRPr="000B42C6" w:rsidRDefault="00941FD0" w:rsidP="00941FD0">
      <w:pPr>
        <w:pStyle w:val="Style5"/>
        <w:widowControl/>
        <w:tabs>
          <w:tab w:val="left" w:pos="610"/>
          <w:tab w:val="left" w:pos="3106"/>
        </w:tabs>
        <w:spacing w:line="240" w:lineRule="auto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 xml:space="preserve">-: </w:t>
      </w:r>
      <w:smartTag w:uri="urn:schemas-microsoft-com:office:smarttags" w:element="metricconverter">
        <w:smartTagPr>
          <w:attr w:name="ProductID" w:val="0 кг"/>
        </w:smartTagPr>
        <w:r w:rsidRPr="000B42C6">
          <w:rPr>
            <w:rStyle w:val="FontStyle19"/>
            <w:i w:val="0"/>
            <w:sz w:val="24"/>
            <w:szCs w:val="24"/>
          </w:rPr>
          <w:t>0 кг</w:t>
        </w:r>
      </w:smartTag>
      <w:r w:rsidRPr="000B42C6">
        <w:rPr>
          <w:rStyle w:val="FontStyle19"/>
          <w:i w:val="0"/>
          <w:position w:val="-4"/>
          <w:sz w:val="24"/>
          <w:szCs w:val="24"/>
        </w:rPr>
        <w:object w:dxaOrig="120" w:dyaOrig="160">
          <v:shape id="_x0000_i1683" type="#_x0000_t75" style="width:6pt;height:8.25pt" o:ole="">
            <v:imagedata r:id="rId1223" o:title=""/>
          </v:shape>
          <o:OLEObject Type="Embed" ProgID="Equation.DSMT4" ShapeID="_x0000_i1683" DrawAspect="Content" ObjectID="_1450704874" r:id="rId1224"/>
        </w:object>
      </w:r>
      <w:r w:rsidRPr="000B42C6">
        <w:rPr>
          <w:rStyle w:val="FontStyle19"/>
          <w:i w:val="0"/>
          <w:sz w:val="24"/>
          <w:szCs w:val="24"/>
        </w:rPr>
        <w:t>м/с</w:t>
      </w:r>
      <w:r w:rsidRPr="000B42C6">
        <w:rPr>
          <w:rStyle w:val="FontStyle19"/>
          <w:i w:val="0"/>
          <w:spacing w:val="30"/>
          <w:sz w:val="24"/>
          <w:szCs w:val="24"/>
        </w:rPr>
        <w:t xml:space="preserve"> </w:t>
      </w:r>
      <w:r w:rsidRPr="000B42C6">
        <w:rPr>
          <w:rStyle w:val="FontStyle19"/>
          <w:i w:val="0"/>
          <w:sz w:val="24"/>
          <w:szCs w:val="24"/>
        </w:rPr>
        <w:tab/>
      </w:r>
    </w:p>
    <w:p w:rsidR="00941FD0" w:rsidRPr="000B42C6" w:rsidRDefault="00941FD0" w:rsidP="00941FD0">
      <w:pPr>
        <w:pStyle w:val="Style5"/>
        <w:widowControl/>
        <w:tabs>
          <w:tab w:val="left" w:pos="610"/>
          <w:tab w:val="left" w:pos="3106"/>
        </w:tabs>
        <w:spacing w:line="240" w:lineRule="auto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 xml:space="preserve">-: </w:t>
      </w:r>
      <w:r w:rsidRPr="000B42C6">
        <w:rPr>
          <w:rStyle w:val="FontStyle19"/>
          <w:iCs w:val="0"/>
          <w:position w:val="-10"/>
          <w:sz w:val="24"/>
          <w:szCs w:val="24"/>
        </w:rPr>
        <w:object w:dxaOrig="840" w:dyaOrig="360">
          <v:shape id="_x0000_i1684" type="#_x0000_t75" style="width:42pt;height:18pt" o:ole="">
            <v:imagedata r:id="rId1225" o:title=""/>
          </v:shape>
          <o:OLEObject Type="Embed" ProgID="Equation.DSMT4" ShapeID="_x0000_i1684" DrawAspect="Content" ObjectID="_1450704875" r:id="rId1226"/>
        </w:object>
      </w:r>
      <w:r w:rsidRPr="000B42C6">
        <w:rPr>
          <w:rStyle w:val="FontStyle19"/>
          <w:i w:val="0"/>
          <w:sz w:val="24"/>
          <w:szCs w:val="24"/>
        </w:rPr>
        <w:t>кг</w:t>
      </w:r>
      <w:r w:rsidRPr="000B42C6">
        <w:rPr>
          <w:rStyle w:val="FontStyle19"/>
          <w:i w:val="0"/>
          <w:position w:val="-4"/>
          <w:sz w:val="24"/>
          <w:szCs w:val="24"/>
        </w:rPr>
        <w:object w:dxaOrig="120" w:dyaOrig="160">
          <v:shape id="_x0000_i1685" type="#_x0000_t75" style="width:6pt;height:8.25pt" o:ole="">
            <v:imagedata r:id="rId1223" o:title=""/>
          </v:shape>
          <o:OLEObject Type="Embed" ProgID="Equation.DSMT4" ShapeID="_x0000_i1685" DrawAspect="Content" ObjectID="_1450704876" r:id="rId1227"/>
        </w:object>
      </w:r>
      <w:r w:rsidRPr="000B42C6">
        <w:rPr>
          <w:rStyle w:val="FontStyle19"/>
          <w:i w:val="0"/>
          <w:sz w:val="24"/>
          <w:szCs w:val="24"/>
        </w:rPr>
        <w:t xml:space="preserve">м/с </w:t>
      </w:r>
    </w:p>
    <w:p w:rsidR="00941FD0" w:rsidRPr="000B42C6" w:rsidRDefault="00941FD0" w:rsidP="00941FD0">
      <w:pPr>
        <w:pStyle w:val="Style5"/>
        <w:widowControl/>
        <w:tabs>
          <w:tab w:val="left" w:pos="610"/>
          <w:tab w:val="left" w:pos="3106"/>
        </w:tabs>
        <w:spacing w:line="240" w:lineRule="auto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 xml:space="preserve">-: </w:t>
      </w:r>
      <w:r w:rsidRPr="000B42C6">
        <w:rPr>
          <w:rStyle w:val="FontStyle19"/>
          <w:iCs w:val="0"/>
          <w:position w:val="-6"/>
          <w:sz w:val="24"/>
          <w:szCs w:val="24"/>
        </w:rPr>
        <w:object w:dxaOrig="760" w:dyaOrig="320">
          <v:shape id="_x0000_i1686" type="#_x0000_t75" style="width:38.25pt;height:15.75pt" o:ole="">
            <v:imagedata r:id="rId1228" o:title=""/>
          </v:shape>
          <o:OLEObject Type="Embed" ProgID="Equation.DSMT4" ShapeID="_x0000_i1686" DrawAspect="Content" ObjectID="_1450704877" r:id="rId1229"/>
        </w:object>
      </w:r>
      <w:r w:rsidRPr="000B42C6">
        <w:rPr>
          <w:rStyle w:val="FontStyle19"/>
          <w:i w:val="0"/>
          <w:sz w:val="24"/>
          <w:szCs w:val="24"/>
        </w:rPr>
        <w:t>кг</w:t>
      </w:r>
      <w:r w:rsidRPr="000B42C6">
        <w:rPr>
          <w:rStyle w:val="FontStyle19"/>
          <w:i w:val="0"/>
          <w:position w:val="-4"/>
          <w:sz w:val="24"/>
          <w:szCs w:val="24"/>
        </w:rPr>
        <w:object w:dxaOrig="120" w:dyaOrig="160">
          <v:shape id="_x0000_i1687" type="#_x0000_t75" style="width:6pt;height:8.25pt" o:ole="">
            <v:imagedata r:id="rId1223" o:title=""/>
          </v:shape>
          <o:OLEObject Type="Embed" ProgID="Equation.DSMT4" ShapeID="_x0000_i1687" DrawAspect="Content" ObjectID="_1450704878" r:id="rId1230"/>
        </w:object>
      </w:r>
      <w:r w:rsidRPr="000B42C6">
        <w:rPr>
          <w:rStyle w:val="FontStyle19"/>
          <w:i w:val="0"/>
          <w:sz w:val="24"/>
          <w:szCs w:val="24"/>
        </w:rPr>
        <w:t>м/с</w:t>
      </w:r>
    </w:p>
    <w:p w:rsidR="00941FD0" w:rsidRPr="000B42C6" w:rsidRDefault="00941FD0" w:rsidP="00941FD0">
      <w:pPr>
        <w:pStyle w:val="Style5"/>
        <w:widowControl/>
        <w:tabs>
          <w:tab w:val="left" w:pos="610"/>
          <w:tab w:val="left" w:pos="3000"/>
        </w:tabs>
        <w:spacing w:line="240" w:lineRule="auto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 xml:space="preserve">+: </w:t>
      </w:r>
      <w:r w:rsidRPr="000B42C6">
        <w:rPr>
          <w:rStyle w:val="FontStyle19"/>
          <w:i w:val="0"/>
          <w:position w:val="-6"/>
          <w:sz w:val="24"/>
          <w:szCs w:val="24"/>
        </w:rPr>
        <w:object w:dxaOrig="760" w:dyaOrig="320">
          <v:shape id="_x0000_i1688" type="#_x0000_t75" style="width:38.25pt;height:15.75pt" o:ole="">
            <v:imagedata r:id="rId1231" o:title=""/>
          </v:shape>
          <o:OLEObject Type="Embed" ProgID="Equation.DSMT4" ShapeID="_x0000_i1688" DrawAspect="Content" ObjectID="_1450704879" r:id="rId1232"/>
        </w:object>
      </w:r>
      <w:r w:rsidRPr="000B42C6">
        <w:rPr>
          <w:rStyle w:val="FontStyle19"/>
          <w:i w:val="0"/>
          <w:sz w:val="24"/>
          <w:szCs w:val="24"/>
        </w:rPr>
        <w:t>кг</w:t>
      </w:r>
      <w:r w:rsidRPr="000B42C6">
        <w:rPr>
          <w:rStyle w:val="FontStyle19"/>
          <w:i w:val="0"/>
          <w:position w:val="-4"/>
          <w:sz w:val="24"/>
          <w:szCs w:val="24"/>
        </w:rPr>
        <w:object w:dxaOrig="120" w:dyaOrig="160">
          <v:shape id="_x0000_i1689" type="#_x0000_t75" style="width:6pt;height:8.25pt" o:ole="">
            <v:imagedata r:id="rId1223" o:title=""/>
          </v:shape>
          <o:OLEObject Type="Embed" ProgID="Equation.DSMT4" ShapeID="_x0000_i1689" DrawAspect="Content" ObjectID="_1450704880" r:id="rId1233"/>
        </w:object>
      </w:r>
      <w:r w:rsidRPr="000B42C6">
        <w:rPr>
          <w:rStyle w:val="FontStyle19"/>
          <w:i w:val="0"/>
          <w:sz w:val="24"/>
          <w:szCs w:val="24"/>
        </w:rPr>
        <w:t>м/с</w:t>
      </w:r>
      <w:r w:rsidRPr="000B42C6">
        <w:rPr>
          <w:rStyle w:val="FontStyle19"/>
          <w:i w:val="0"/>
          <w:sz w:val="24"/>
          <w:szCs w:val="24"/>
        </w:rPr>
        <w:tab/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9}}фотоны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4"/>
        <w:widowControl/>
        <w:spacing w:line="240" w:lineRule="auto"/>
        <w:ind w:firstLine="0"/>
        <w:rPr>
          <w:rStyle w:val="FontStyle19"/>
          <w:i w:val="0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19"/>
          <w:i w:val="0"/>
          <w:sz w:val="24"/>
          <w:szCs w:val="24"/>
        </w:rPr>
        <w:t xml:space="preserve">Энергия   фотона,   соответствующая   электромагнитной волне длиной  </w:t>
      </w:r>
      <w:r w:rsidRPr="000B42C6">
        <w:rPr>
          <w:rStyle w:val="FontStyle19"/>
          <w:i w:val="0"/>
          <w:position w:val="-6"/>
          <w:sz w:val="24"/>
          <w:szCs w:val="24"/>
        </w:rPr>
        <w:object w:dxaOrig="220" w:dyaOrig="279">
          <v:shape id="_x0000_i1690" type="#_x0000_t75" style="width:11.25pt;height:14.25pt" o:ole="">
            <v:imagedata r:id="rId1234" o:title=""/>
          </v:shape>
          <o:OLEObject Type="Embed" ProgID="Equation.DSMT4" ShapeID="_x0000_i1690" DrawAspect="Content" ObjectID="_1450704881" r:id="rId1235"/>
        </w:object>
      </w:r>
      <w:r w:rsidRPr="000B42C6">
        <w:rPr>
          <w:rStyle w:val="FontStyle18"/>
          <w:i/>
          <w:spacing w:val="40"/>
          <w:sz w:val="24"/>
          <w:szCs w:val="24"/>
        </w:rPr>
        <w:t>,</w:t>
      </w:r>
      <w:r w:rsidRPr="000B42C6">
        <w:rPr>
          <w:rStyle w:val="FontStyle18"/>
          <w:i/>
          <w:sz w:val="24"/>
          <w:szCs w:val="24"/>
        </w:rPr>
        <w:t xml:space="preserve"> </w:t>
      </w:r>
      <w:r w:rsidRPr="000B42C6">
        <w:rPr>
          <w:rStyle w:val="FontStyle19"/>
          <w:i w:val="0"/>
          <w:sz w:val="24"/>
          <w:szCs w:val="24"/>
        </w:rPr>
        <w:t>пропорциональна:</w:t>
      </w:r>
    </w:p>
    <w:p w:rsidR="00941FD0" w:rsidRPr="000B42C6" w:rsidRDefault="00941FD0" w:rsidP="00941FD0">
      <w:pPr>
        <w:pStyle w:val="Style14"/>
        <w:widowControl/>
        <w:spacing w:line="240" w:lineRule="auto"/>
        <w:ind w:firstLine="0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 xml:space="preserve">-: </w:t>
      </w:r>
      <w:r w:rsidRPr="000B42C6">
        <w:rPr>
          <w:rStyle w:val="FontStyle19"/>
          <w:i w:val="0"/>
          <w:position w:val="-24"/>
          <w:sz w:val="24"/>
          <w:szCs w:val="24"/>
        </w:rPr>
        <w:object w:dxaOrig="360" w:dyaOrig="620">
          <v:shape id="_x0000_i1691" type="#_x0000_t75" style="width:18pt;height:30.75pt" o:ole="">
            <v:imagedata r:id="rId1236" o:title=""/>
          </v:shape>
          <o:OLEObject Type="Embed" ProgID="Equation.DSMT4" ShapeID="_x0000_i1691" DrawAspect="Content" ObjectID="_1450704882" r:id="rId1237"/>
        </w:object>
      </w:r>
    </w:p>
    <w:p w:rsidR="00941FD0" w:rsidRPr="000B42C6" w:rsidRDefault="00941FD0" w:rsidP="00941FD0">
      <w:pPr>
        <w:pStyle w:val="Style14"/>
        <w:widowControl/>
        <w:spacing w:line="240" w:lineRule="auto"/>
        <w:ind w:firstLine="0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 xml:space="preserve">+: </w:t>
      </w:r>
      <w:r w:rsidRPr="000B42C6">
        <w:rPr>
          <w:rStyle w:val="FontStyle19"/>
          <w:i w:val="0"/>
          <w:position w:val="-6"/>
          <w:sz w:val="24"/>
          <w:szCs w:val="24"/>
        </w:rPr>
        <w:object w:dxaOrig="300" w:dyaOrig="320">
          <v:shape id="_x0000_i1692" type="#_x0000_t75" style="width:15pt;height:15.75pt" o:ole="">
            <v:imagedata r:id="rId1238" o:title=""/>
          </v:shape>
          <o:OLEObject Type="Embed" ProgID="Equation.DSMT4" ShapeID="_x0000_i1692" DrawAspect="Content" ObjectID="_1450704883" r:id="rId1239"/>
        </w:object>
      </w:r>
    </w:p>
    <w:p w:rsidR="00941FD0" w:rsidRPr="000B42C6" w:rsidRDefault="00941FD0" w:rsidP="00941FD0">
      <w:pPr>
        <w:pStyle w:val="Style14"/>
        <w:widowControl/>
        <w:spacing w:line="240" w:lineRule="auto"/>
        <w:ind w:firstLine="0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 xml:space="preserve">-: </w:t>
      </w:r>
      <w:r w:rsidRPr="000B42C6">
        <w:rPr>
          <w:rStyle w:val="FontStyle19"/>
          <w:i w:val="0"/>
          <w:position w:val="-6"/>
          <w:sz w:val="24"/>
          <w:szCs w:val="24"/>
        </w:rPr>
        <w:object w:dxaOrig="220" w:dyaOrig="279">
          <v:shape id="_x0000_i1693" type="#_x0000_t75" style="width:11.25pt;height:14.25pt" o:ole="">
            <v:imagedata r:id="rId1240" o:title=""/>
          </v:shape>
          <o:OLEObject Type="Embed" ProgID="Equation.DSMT4" ShapeID="_x0000_i1693" DrawAspect="Content" ObjectID="_1450704884" r:id="rId1241"/>
        </w:object>
      </w:r>
    </w:p>
    <w:p w:rsidR="00941FD0" w:rsidRPr="000B42C6" w:rsidRDefault="00941FD0" w:rsidP="00941FD0">
      <w:pPr>
        <w:pStyle w:val="Style14"/>
        <w:widowControl/>
        <w:spacing w:line="240" w:lineRule="auto"/>
        <w:ind w:firstLine="0"/>
        <w:rPr>
          <w:rStyle w:val="FontStyle19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 xml:space="preserve">-: </w:t>
      </w:r>
      <w:r w:rsidRPr="000B42C6">
        <w:rPr>
          <w:rStyle w:val="FontStyle19"/>
          <w:i w:val="0"/>
          <w:position w:val="-24"/>
          <w:sz w:val="24"/>
          <w:szCs w:val="24"/>
        </w:rPr>
        <w:object w:dxaOrig="260" w:dyaOrig="620">
          <v:shape id="_x0000_i1694" type="#_x0000_t75" style="width:12.75pt;height:30.75pt" o:ole="">
            <v:imagedata r:id="rId1242" o:title=""/>
          </v:shape>
          <o:OLEObject Type="Embed" ProgID="Equation.DSMT4" ShapeID="_x0000_i1694" DrawAspect="Content" ObjectID="_1450704885" r:id="rId1243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0}}фотоны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"/>
        <w:widowControl/>
        <w:tabs>
          <w:tab w:val="left" w:pos="350"/>
        </w:tabs>
        <w:jc w:val="left"/>
        <w:rPr>
          <w:rStyle w:val="FontStyle19"/>
          <w:i w:val="0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19"/>
          <w:i w:val="0"/>
          <w:sz w:val="24"/>
          <w:szCs w:val="24"/>
        </w:rPr>
        <w:t xml:space="preserve">Какова энергия фотона, соответствующего длине световой волны   </w:t>
      </w:r>
      <w:r w:rsidRPr="000B42C6">
        <w:rPr>
          <w:rStyle w:val="FontStyle19"/>
          <w:i w:val="0"/>
          <w:position w:val="-6"/>
          <w:sz w:val="24"/>
          <w:szCs w:val="24"/>
        </w:rPr>
        <w:object w:dxaOrig="420" w:dyaOrig="279">
          <v:shape id="_x0000_i1695" type="#_x0000_t75" style="width:21pt;height:14.25pt" o:ole="">
            <v:imagedata r:id="rId1244" o:title=""/>
          </v:shape>
          <o:OLEObject Type="Embed" ProgID="Equation.DSMT4" ShapeID="_x0000_i1695" DrawAspect="Content" ObjectID="_1450704886" r:id="rId1245"/>
        </w:object>
      </w:r>
      <w:r w:rsidRPr="000B42C6">
        <w:rPr>
          <w:rStyle w:val="FontStyle19"/>
          <w:i w:val="0"/>
          <w:sz w:val="24"/>
          <w:szCs w:val="24"/>
        </w:rPr>
        <w:t>6 мкм?</w:t>
      </w:r>
    </w:p>
    <w:p w:rsidR="00941FD0" w:rsidRPr="000B42C6" w:rsidRDefault="00941FD0" w:rsidP="00941FD0">
      <w:pPr>
        <w:pStyle w:val="Style4"/>
        <w:widowControl/>
        <w:tabs>
          <w:tab w:val="left" w:pos="610"/>
          <w:tab w:val="left" w:pos="2981"/>
        </w:tabs>
        <w:spacing w:line="240" w:lineRule="auto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 xml:space="preserve">-: </w:t>
      </w:r>
      <w:r w:rsidRPr="000B42C6">
        <w:rPr>
          <w:rStyle w:val="FontStyle19"/>
          <w:i w:val="0"/>
          <w:position w:val="-10"/>
          <w:sz w:val="24"/>
          <w:szCs w:val="24"/>
        </w:rPr>
        <w:object w:dxaOrig="940" w:dyaOrig="360">
          <v:shape id="_x0000_i1696" type="#_x0000_t75" style="width:47.25pt;height:18pt" o:ole="">
            <v:imagedata r:id="rId1246" o:title=""/>
          </v:shape>
          <o:OLEObject Type="Embed" ProgID="Equation.DSMT4" ShapeID="_x0000_i1696" DrawAspect="Content" ObjectID="_1450704887" r:id="rId1247"/>
        </w:object>
      </w:r>
      <w:r w:rsidRPr="000B42C6">
        <w:rPr>
          <w:rStyle w:val="FontStyle19"/>
          <w:i w:val="0"/>
          <w:sz w:val="24"/>
          <w:szCs w:val="24"/>
        </w:rPr>
        <w:t>Дж</w:t>
      </w:r>
    </w:p>
    <w:p w:rsidR="00941FD0" w:rsidRPr="000B42C6" w:rsidRDefault="00941FD0" w:rsidP="00941FD0">
      <w:pPr>
        <w:pStyle w:val="Style4"/>
        <w:widowControl/>
        <w:tabs>
          <w:tab w:val="left" w:pos="610"/>
          <w:tab w:val="left" w:pos="2981"/>
        </w:tabs>
        <w:spacing w:line="240" w:lineRule="auto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 xml:space="preserve">-: </w:t>
      </w:r>
      <w:r w:rsidRPr="000B42C6">
        <w:rPr>
          <w:rStyle w:val="FontStyle19"/>
          <w:iCs w:val="0"/>
          <w:position w:val="-10"/>
          <w:sz w:val="24"/>
          <w:szCs w:val="24"/>
        </w:rPr>
        <w:object w:dxaOrig="960" w:dyaOrig="360">
          <v:shape id="_x0000_i1697" type="#_x0000_t75" style="width:48pt;height:18pt" o:ole="">
            <v:imagedata r:id="rId1248" o:title=""/>
          </v:shape>
          <o:OLEObject Type="Embed" ProgID="Equation.DSMT4" ShapeID="_x0000_i1697" DrawAspect="Content" ObjectID="_1450704888" r:id="rId1249"/>
        </w:object>
      </w:r>
      <w:r w:rsidRPr="000B42C6">
        <w:rPr>
          <w:rStyle w:val="FontStyle19"/>
          <w:i w:val="0"/>
          <w:sz w:val="24"/>
          <w:szCs w:val="24"/>
        </w:rPr>
        <w:t>Дж</w:t>
      </w:r>
    </w:p>
    <w:p w:rsidR="00941FD0" w:rsidRPr="000B42C6" w:rsidRDefault="00941FD0" w:rsidP="00941FD0">
      <w:pPr>
        <w:pStyle w:val="Style4"/>
        <w:widowControl/>
        <w:tabs>
          <w:tab w:val="left" w:pos="610"/>
          <w:tab w:val="left" w:pos="2981"/>
        </w:tabs>
        <w:spacing w:line="240" w:lineRule="auto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 xml:space="preserve">+: </w:t>
      </w:r>
      <w:r w:rsidRPr="000B42C6">
        <w:rPr>
          <w:rStyle w:val="FontStyle19"/>
          <w:iCs w:val="0"/>
          <w:position w:val="-10"/>
          <w:sz w:val="24"/>
          <w:szCs w:val="24"/>
        </w:rPr>
        <w:object w:dxaOrig="940" w:dyaOrig="360">
          <v:shape id="_x0000_i1698" type="#_x0000_t75" style="width:47.25pt;height:18pt" o:ole="">
            <v:imagedata r:id="rId1250" o:title=""/>
          </v:shape>
          <o:OLEObject Type="Embed" ProgID="Equation.DSMT4" ShapeID="_x0000_i1698" DrawAspect="Content" ObjectID="_1450704889" r:id="rId1251"/>
        </w:object>
      </w:r>
      <w:r w:rsidRPr="000B42C6">
        <w:rPr>
          <w:rStyle w:val="FontStyle19"/>
          <w:i w:val="0"/>
          <w:sz w:val="24"/>
          <w:szCs w:val="24"/>
        </w:rPr>
        <w:t>Дж</w:t>
      </w:r>
      <w:r w:rsidRPr="000B42C6">
        <w:rPr>
          <w:rStyle w:val="FontStyle19"/>
          <w:i w:val="0"/>
          <w:sz w:val="24"/>
          <w:szCs w:val="24"/>
        </w:rPr>
        <w:tab/>
      </w:r>
    </w:p>
    <w:p w:rsidR="00941FD0" w:rsidRPr="000B42C6" w:rsidRDefault="00941FD0" w:rsidP="00941FD0">
      <w:pPr>
        <w:pStyle w:val="Style4"/>
        <w:widowControl/>
        <w:tabs>
          <w:tab w:val="left" w:pos="610"/>
          <w:tab w:val="left" w:pos="3106"/>
        </w:tabs>
        <w:spacing w:line="240" w:lineRule="auto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21"/>
          <w:rFonts w:ascii="Times New Roman" w:hAnsi="Times New Roman"/>
        </w:rPr>
        <w:t xml:space="preserve">-: </w:t>
      </w:r>
      <w:r w:rsidRPr="000B42C6">
        <w:rPr>
          <w:rStyle w:val="FontStyle19"/>
          <w:iCs w:val="0"/>
          <w:position w:val="-10"/>
          <w:sz w:val="24"/>
          <w:szCs w:val="24"/>
        </w:rPr>
        <w:object w:dxaOrig="960" w:dyaOrig="360">
          <v:shape id="_x0000_i1699" type="#_x0000_t75" style="width:48pt;height:18pt" o:ole="">
            <v:imagedata r:id="rId1252" o:title=""/>
          </v:shape>
          <o:OLEObject Type="Embed" ProgID="Equation.DSMT4" ShapeID="_x0000_i1699" DrawAspect="Content" ObjectID="_1450704890" r:id="rId1253"/>
        </w:object>
      </w:r>
      <w:r w:rsidRPr="000B42C6">
        <w:rPr>
          <w:rStyle w:val="FontStyle19"/>
          <w:i w:val="0"/>
          <w:sz w:val="24"/>
          <w:szCs w:val="24"/>
        </w:rPr>
        <w:t>Дж</w:t>
      </w:r>
      <w:r w:rsidRPr="000B42C6">
        <w:rPr>
          <w:rStyle w:val="FontStyle21"/>
          <w:rFonts w:ascii="Times New Roman" w:hAnsi="Times New Roman"/>
        </w:rPr>
        <w:t xml:space="preserve"> 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lastRenderedPageBreak/>
        <w:t>I</w:t>
      </w:r>
      <w:r w:rsidRPr="000B42C6">
        <w:t xml:space="preserve">: {{11}}фотоны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2"/>
        <w:widowControl/>
        <w:tabs>
          <w:tab w:val="left" w:pos="350"/>
        </w:tabs>
        <w:jc w:val="left"/>
        <w:rPr>
          <w:rStyle w:val="FontStyle19"/>
          <w:i w:val="0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19"/>
          <w:i w:val="0"/>
          <w:sz w:val="24"/>
          <w:szCs w:val="24"/>
        </w:rPr>
        <w:t xml:space="preserve">Частота красного света примерно в </w:t>
      </w:r>
      <w:r w:rsidRPr="000B42C6">
        <w:rPr>
          <w:rStyle w:val="FontStyle21"/>
          <w:rFonts w:ascii="Times New Roman" w:hAnsi="Times New Roman"/>
        </w:rPr>
        <w:t xml:space="preserve">2 </w:t>
      </w:r>
      <w:r w:rsidRPr="000B42C6">
        <w:rPr>
          <w:rStyle w:val="FontStyle19"/>
          <w:i w:val="0"/>
          <w:sz w:val="24"/>
          <w:szCs w:val="24"/>
        </w:rPr>
        <w:t>раза меньше частоты фиолетового света. Энергия фотона красного света по отношению к энергии фотона фиолетового света</w:t>
      </w:r>
    </w:p>
    <w:p w:rsidR="00941FD0" w:rsidRPr="000B42C6" w:rsidRDefault="00941FD0" w:rsidP="00941FD0">
      <w:pPr>
        <w:pStyle w:val="Style4"/>
        <w:widowControl/>
        <w:tabs>
          <w:tab w:val="left" w:pos="614"/>
          <w:tab w:val="left" w:pos="3240"/>
        </w:tabs>
        <w:spacing w:line="240" w:lineRule="auto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>-: больше в 4 раза</w:t>
      </w:r>
      <w:r w:rsidRPr="000B42C6">
        <w:rPr>
          <w:rStyle w:val="FontStyle19"/>
          <w:i w:val="0"/>
          <w:sz w:val="24"/>
          <w:szCs w:val="24"/>
        </w:rPr>
        <w:tab/>
      </w:r>
    </w:p>
    <w:p w:rsidR="00941FD0" w:rsidRPr="000B42C6" w:rsidRDefault="00941FD0" w:rsidP="00941FD0">
      <w:pPr>
        <w:pStyle w:val="Style4"/>
        <w:widowControl/>
        <w:tabs>
          <w:tab w:val="left" w:pos="614"/>
          <w:tab w:val="left" w:pos="3245"/>
        </w:tabs>
        <w:spacing w:line="240" w:lineRule="auto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 xml:space="preserve">-: больше в </w:t>
      </w:r>
      <w:r w:rsidRPr="000B42C6">
        <w:rPr>
          <w:rStyle w:val="FontStyle21"/>
          <w:rFonts w:ascii="Times New Roman" w:hAnsi="Times New Roman"/>
        </w:rPr>
        <w:t xml:space="preserve">2 </w:t>
      </w:r>
      <w:r w:rsidRPr="000B42C6">
        <w:rPr>
          <w:rStyle w:val="FontStyle19"/>
          <w:i w:val="0"/>
          <w:sz w:val="24"/>
          <w:szCs w:val="24"/>
        </w:rPr>
        <w:t>раза</w:t>
      </w:r>
      <w:r w:rsidRPr="000B42C6">
        <w:rPr>
          <w:rStyle w:val="FontStyle19"/>
          <w:i w:val="0"/>
          <w:sz w:val="24"/>
          <w:szCs w:val="24"/>
        </w:rPr>
        <w:tab/>
      </w:r>
    </w:p>
    <w:p w:rsidR="00941FD0" w:rsidRPr="000B42C6" w:rsidRDefault="00941FD0" w:rsidP="00941FD0">
      <w:r w:rsidRPr="000B42C6">
        <w:rPr>
          <w:rStyle w:val="FontStyle19"/>
          <w:i w:val="0"/>
          <w:sz w:val="24"/>
          <w:szCs w:val="24"/>
        </w:rPr>
        <w:t>-: меньше в 4 раза</w:t>
      </w:r>
    </w:p>
    <w:p w:rsidR="00941FD0" w:rsidRPr="000B42C6" w:rsidRDefault="00941FD0" w:rsidP="00941FD0">
      <w:pPr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 xml:space="preserve">+: меньше в </w:t>
      </w:r>
      <w:r w:rsidRPr="000B42C6">
        <w:rPr>
          <w:rStyle w:val="FontStyle21"/>
        </w:rPr>
        <w:t xml:space="preserve">2 </w:t>
      </w:r>
      <w:r w:rsidRPr="000B42C6">
        <w:rPr>
          <w:rStyle w:val="FontStyle19"/>
          <w:i w:val="0"/>
          <w:sz w:val="24"/>
          <w:szCs w:val="24"/>
        </w:rPr>
        <w:t>раз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2}фотоны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4"/>
        <w:widowControl/>
        <w:spacing w:line="240" w:lineRule="auto"/>
        <w:ind w:firstLine="0"/>
        <w:rPr>
          <w:rStyle w:val="FontStyle19"/>
          <w:i w:val="0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19"/>
          <w:i w:val="0"/>
          <w:sz w:val="24"/>
          <w:szCs w:val="24"/>
        </w:rPr>
        <w:t xml:space="preserve">Длина волны рентгеновского излучения равна </w:t>
      </w:r>
      <w:r w:rsidRPr="000B42C6">
        <w:rPr>
          <w:rStyle w:val="FontStyle19"/>
          <w:i w:val="0"/>
          <w:position w:val="-6"/>
          <w:sz w:val="24"/>
          <w:szCs w:val="24"/>
        </w:rPr>
        <w:object w:dxaOrig="520" w:dyaOrig="320">
          <v:shape id="_x0000_i1700" type="#_x0000_t75" style="width:26.25pt;height:15.75pt" o:ole="">
            <v:imagedata r:id="rId1254" o:title=""/>
          </v:shape>
          <o:OLEObject Type="Embed" ProgID="Equation.DSMT4" ShapeID="_x0000_i1700" DrawAspect="Content" ObjectID="_1450704891" r:id="rId1255"/>
        </w:object>
      </w:r>
      <w:r w:rsidRPr="000B42C6">
        <w:rPr>
          <w:rStyle w:val="FontStyle19"/>
          <w:i w:val="0"/>
          <w:sz w:val="24"/>
          <w:szCs w:val="24"/>
        </w:rPr>
        <w:t>м. Во сколько раз энергия одного фотона этого излучения превосходит энергию фотона видимого света длиной вол</w:t>
      </w:r>
      <w:r w:rsidRPr="000B42C6">
        <w:rPr>
          <w:rStyle w:val="FontStyle19"/>
          <w:i w:val="0"/>
          <w:sz w:val="24"/>
          <w:szCs w:val="24"/>
        </w:rPr>
        <w:softHyphen/>
        <w:t xml:space="preserve">ны  </w:t>
      </w:r>
      <w:r w:rsidRPr="000B42C6">
        <w:rPr>
          <w:rStyle w:val="FontStyle19"/>
          <w:i w:val="0"/>
          <w:position w:val="-6"/>
          <w:sz w:val="24"/>
          <w:szCs w:val="24"/>
        </w:rPr>
        <w:object w:dxaOrig="700" w:dyaOrig="320">
          <v:shape id="_x0000_i1701" type="#_x0000_t75" style="width:35.25pt;height:15.75pt" o:ole="">
            <v:imagedata r:id="rId1256" o:title=""/>
          </v:shape>
          <o:OLEObject Type="Embed" ProgID="Equation.DSMT4" ShapeID="_x0000_i1701" DrawAspect="Content" ObjectID="_1450704892" r:id="rId1257"/>
        </w:object>
      </w:r>
      <w:r w:rsidRPr="000B42C6">
        <w:rPr>
          <w:rStyle w:val="FontStyle19"/>
          <w:i w:val="0"/>
          <w:sz w:val="24"/>
          <w:szCs w:val="24"/>
        </w:rPr>
        <w:t>м?</w:t>
      </w:r>
    </w:p>
    <w:p w:rsidR="00941FD0" w:rsidRPr="000B42C6" w:rsidRDefault="00941FD0" w:rsidP="00941FD0">
      <w:pPr>
        <w:pStyle w:val="Style3"/>
        <w:widowControl/>
        <w:tabs>
          <w:tab w:val="left" w:pos="1800"/>
          <w:tab w:val="left" w:pos="3115"/>
          <w:tab w:val="left" w:pos="4584"/>
        </w:tabs>
        <w:spacing w:line="240" w:lineRule="auto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>-: 25</w:t>
      </w:r>
      <w:r w:rsidRPr="000B42C6">
        <w:rPr>
          <w:rStyle w:val="FontStyle19"/>
          <w:i w:val="0"/>
          <w:sz w:val="24"/>
          <w:szCs w:val="24"/>
        </w:rPr>
        <w:tab/>
      </w:r>
    </w:p>
    <w:p w:rsidR="00941FD0" w:rsidRPr="000B42C6" w:rsidRDefault="00941FD0" w:rsidP="00941FD0">
      <w:pPr>
        <w:pStyle w:val="Style3"/>
        <w:widowControl/>
        <w:tabs>
          <w:tab w:val="left" w:pos="1800"/>
          <w:tab w:val="left" w:pos="3115"/>
          <w:tab w:val="left" w:pos="4584"/>
        </w:tabs>
        <w:spacing w:line="240" w:lineRule="auto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>-: 40</w:t>
      </w:r>
      <w:r w:rsidRPr="000B42C6">
        <w:rPr>
          <w:rStyle w:val="FontStyle19"/>
          <w:i w:val="0"/>
          <w:sz w:val="24"/>
          <w:szCs w:val="24"/>
        </w:rPr>
        <w:tab/>
      </w:r>
    </w:p>
    <w:p w:rsidR="00941FD0" w:rsidRPr="000B42C6" w:rsidRDefault="00941FD0" w:rsidP="00941FD0">
      <w:pPr>
        <w:pStyle w:val="Style3"/>
        <w:widowControl/>
        <w:tabs>
          <w:tab w:val="left" w:pos="1800"/>
          <w:tab w:val="left" w:pos="3115"/>
          <w:tab w:val="left" w:pos="4584"/>
        </w:tabs>
        <w:spacing w:line="240" w:lineRule="auto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>-: 2500</w:t>
      </w:r>
      <w:r w:rsidRPr="000B42C6">
        <w:rPr>
          <w:rStyle w:val="FontStyle19"/>
          <w:i w:val="0"/>
          <w:sz w:val="24"/>
          <w:szCs w:val="24"/>
        </w:rPr>
        <w:tab/>
      </w:r>
    </w:p>
    <w:p w:rsidR="00941FD0" w:rsidRPr="000B42C6" w:rsidRDefault="00941FD0" w:rsidP="00941FD0">
      <w:pPr>
        <w:pStyle w:val="Style3"/>
        <w:widowControl/>
        <w:tabs>
          <w:tab w:val="left" w:pos="1800"/>
          <w:tab w:val="left" w:pos="3115"/>
          <w:tab w:val="left" w:pos="4584"/>
        </w:tabs>
        <w:spacing w:line="240" w:lineRule="auto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>+: 4000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3}}фотоны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3"/>
        <w:widowControl/>
        <w:spacing w:line="240" w:lineRule="auto"/>
        <w:jc w:val="left"/>
        <w:rPr>
          <w:rStyle w:val="FontStyle19"/>
          <w:i w:val="0"/>
          <w:sz w:val="24"/>
          <w:szCs w:val="24"/>
        </w:rPr>
      </w:pPr>
      <w:r w:rsidRPr="000B42C6">
        <w:rPr>
          <w:lang w:val="en-US"/>
        </w:rPr>
        <w:t>S</w:t>
      </w:r>
      <w:r w:rsidRPr="000B42C6">
        <w:t xml:space="preserve">: </w:t>
      </w:r>
      <w:r w:rsidRPr="000B42C6">
        <w:rPr>
          <w:rStyle w:val="FontStyle19"/>
          <w:i w:val="0"/>
          <w:sz w:val="24"/>
          <w:szCs w:val="24"/>
        </w:rPr>
        <w:t>В каком из перечисленных ниже излучений энергия фо</w:t>
      </w:r>
      <w:r w:rsidRPr="000B42C6">
        <w:rPr>
          <w:rStyle w:val="FontStyle19"/>
          <w:i w:val="0"/>
          <w:sz w:val="24"/>
          <w:szCs w:val="24"/>
        </w:rPr>
        <w:softHyphen/>
        <w:t>тонов имеет наименьшее значение?</w:t>
      </w:r>
    </w:p>
    <w:p w:rsidR="00941FD0" w:rsidRPr="000B42C6" w:rsidRDefault="00941FD0" w:rsidP="00941FD0">
      <w:pPr>
        <w:pStyle w:val="Style4"/>
        <w:widowControl/>
        <w:tabs>
          <w:tab w:val="left" w:pos="605"/>
        </w:tabs>
        <w:spacing w:line="240" w:lineRule="auto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>-: рентгеновское излучении</w:t>
      </w:r>
    </w:p>
    <w:p w:rsidR="00941FD0" w:rsidRPr="000B42C6" w:rsidRDefault="00941FD0" w:rsidP="00941FD0">
      <w:pPr>
        <w:pStyle w:val="Style4"/>
        <w:widowControl/>
        <w:tabs>
          <w:tab w:val="left" w:pos="605"/>
        </w:tabs>
        <w:spacing w:line="240" w:lineRule="auto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>-: ультрафиолетовое излучение</w:t>
      </w:r>
    </w:p>
    <w:p w:rsidR="00941FD0" w:rsidRPr="000B42C6" w:rsidRDefault="00941FD0" w:rsidP="00941FD0">
      <w:pPr>
        <w:pStyle w:val="Style4"/>
        <w:widowControl/>
        <w:tabs>
          <w:tab w:val="left" w:pos="605"/>
        </w:tabs>
        <w:spacing w:line="240" w:lineRule="auto"/>
        <w:jc w:val="left"/>
        <w:rPr>
          <w:rStyle w:val="FontStyle19"/>
          <w:i w:val="0"/>
          <w:sz w:val="24"/>
          <w:szCs w:val="24"/>
        </w:rPr>
      </w:pPr>
      <w:r w:rsidRPr="000B42C6">
        <w:rPr>
          <w:rStyle w:val="FontStyle19"/>
          <w:i w:val="0"/>
          <w:sz w:val="24"/>
          <w:szCs w:val="24"/>
        </w:rPr>
        <w:t>-: видимый свет</w:t>
      </w:r>
    </w:p>
    <w:p w:rsidR="00941FD0" w:rsidRPr="000B42C6" w:rsidRDefault="00941FD0" w:rsidP="00941FD0">
      <w:pPr>
        <w:pStyle w:val="Style4"/>
        <w:widowControl/>
        <w:tabs>
          <w:tab w:val="left" w:pos="605"/>
        </w:tabs>
        <w:spacing w:line="240" w:lineRule="auto"/>
        <w:jc w:val="left"/>
        <w:rPr>
          <w:rStyle w:val="FontStyle20"/>
        </w:rPr>
      </w:pPr>
      <w:r w:rsidRPr="000B42C6">
        <w:rPr>
          <w:rStyle w:val="FontStyle19"/>
          <w:i w:val="0"/>
          <w:sz w:val="24"/>
          <w:szCs w:val="24"/>
        </w:rPr>
        <w:t>+: инфракрасное излучени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4}фотоны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4"/>
        <w:widowControl/>
        <w:spacing w:line="240" w:lineRule="auto"/>
        <w:ind w:firstLine="0"/>
        <w:rPr>
          <w:rStyle w:val="FontStyle19"/>
          <w:i w:val="0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19"/>
          <w:i w:val="0"/>
          <w:sz w:val="24"/>
          <w:szCs w:val="24"/>
        </w:rPr>
        <w:t>Модуль импульса фотона в первом пучке света в 2 раза больше, чем во втором пучке. Отношение частоты света первого пучка к частоте второго равно:</w:t>
      </w:r>
    </w:p>
    <w:p w:rsidR="00941FD0" w:rsidRPr="000B42C6" w:rsidRDefault="00941FD0" w:rsidP="00941FD0">
      <w:pPr>
        <w:pStyle w:val="Style3"/>
        <w:widowControl/>
        <w:tabs>
          <w:tab w:val="left" w:pos="3259"/>
        </w:tabs>
        <w:spacing w:line="240" w:lineRule="auto"/>
        <w:jc w:val="left"/>
        <w:rPr>
          <w:rStyle w:val="FontStyle21"/>
        </w:rPr>
      </w:pPr>
      <w:r w:rsidRPr="000B42C6">
        <w:rPr>
          <w:rStyle w:val="FontStyle19"/>
          <w:i w:val="0"/>
          <w:sz w:val="24"/>
          <w:szCs w:val="24"/>
        </w:rPr>
        <w:t>-: 1</w:t>
      </w:r>
      <w:r w:rsidRPr="000B42C6">
        <w:rPr>
          <w:rStyle w:val="FontStyle19"/>
          <w:i w:val="0"/>
          <w:sz w:val="24"/>
          <w:szCs w:val="24"/>
        </w:rPr>
        <w:tab/>
      </w:r>
    </w:p>
    <w:p w:rsidR="00941FD0" w:rsidRPr="000B42C6" w:rsidRDefault="00941FD0" w:rsidP="00941FD0">
      <w:pPr>
        <w:pStyle w:val="Style9"/>
        <w:widowControl/>
        <w:tabs>
          <w:tab w:val="left" w:pos="3259"/>
        </w:tabs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>+: 2</w:t>
      </w:r>
    </w:p>
    <w:p w:rsidR="00941FD0" w:rsidRPr="000B42C6" w:rsidRDefault="00941FD0" w:rsidP="00941FD0">
      <w:pPr>
        <w:pStyle w:val="Style9"/>
        <w:widowControl/>
        <w:tabs>
          <w:tab w:val="left" w:pos="3259"/>
        </w:tabs>
        <w:rPr>
          <w:rStyle w:val="FontStyle18"/>
          <w:sz w:val="24"/>
          <w:szCs w:val="24"/>
        </w:rPr>
      </w:pPr>
      <w:r w:rsidRPr="000B42C6">
        <w:rPr>
          <w:rStyle w:val="FontStyle18"/>
          <w:sz w:val="24"/>
          <w:szCs w:val="24"/>
        </w:rPr>
        <w:t xml:space="preserve">-: </w:t>
      </w:r>
      <w:r w:rsidRPr="000B42C6">
        <w:rPr>
          <w:rStyle w:val="FontStyle18"/>
          <w:position w:val="-6"/>
          <w:sz w:val="24"/>
          <w:szCs w:val="24"/>
        </w:rPr>
        <w:object w:dxaOrig="380" w:dyaOrig="340">
          <v:shape id="_x0000_i1702" type="#_x0000_t75" style="width:18.75pt;height:17.25pt" o:ole="">
            <v:imagedata r:id="rId1258" o:title=""/>
          </v:shape>
          <o:OLEObject Type="Embed" ProgID="Equation.DSMT4" ShapeID="_x0000_i1702" DrawAspect="Content" ObjectID="_1450704893" r:id="rId1259"/>
        </w:object>
      </w:r>
    </w:p>
    <w:p w:rsidR="00941FD0" w:rsidRPr="000B42C6" w:rsidRDefault="00941FD0" w:rsidP="00941FD0">
      <w:pPr>
        <w:pStyle w:val="Style9"/>
        <w:widowControl/>
        <w:tabs>
          <w:tab w:val="left" w:pos="3259"/>
        </w:tabs>
        <w:rPr>
          <w:rStyle w:val="FontStyle19"/>
          <w:i w:val="0"/>
          <w:sz w:val="24"/>
          <w:szCs w:val="24"/>
        </w:rPr>
      </w:pPr>
      <w:r w:rsidRPr="000B42C6">
        <w:rPr>
          <w:rStyle w:val="FontStyle18"/>
          <w:sz w:val="24"/>
          <w:szCs w:val="24"/>
        </w:rPr>
        <w:t xml:space="preserve">-: </w:t>
      </w:r>
      <w:r w:rsidRPr="000B42C6">
        <w:rPr>
          <w:rStyle w:val="FontStyle18"/>
          <w:position w:val="-24"/>
          <w:sz w:val="24"/>
          <w:szCs w:val="24"/>
        </w:rPr>
        <w:object w:dxaOrig="240" w:dyaOrig="620">
          <v:shape id="_x0000_i1703" type="#_x0000_t75" style="width:12pt;height:30.75pt" o:ole="">
            <v:imagedata r:id="rId1260" o:title=""/>
          </v:shape>
          <o:OLEObject Type="Embed" ProgID="Equation.DSMT4" ShapeID="_x0000_i1703" DrawAspect="Content" ObjectID="_1450704894" r:id="rId1261"/>
        </w:object>
      </w:r>
      <w:r w:rsidRPr="000B42C6">
        <w:rPr>
          <w:rStyle w:val="FontStyle18"/>
          <w:sz w:val="24"/>
          <w:szCs w:val="24"/>
        </w:rPr>
        <w:tab/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5}фотоны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lastRenderedPageBreak/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6"/>
        <w:widowControl/>
        <w:tabs>
          <w:tab w:val="left" w:pos="350"/>
        </w:tabs>
        <w:spacing w:line="240" w:lineRule="auto"/>
        <w:rPr>
          <w:rStyle w:val="FontStyle24"/>
          <w:rFonts w:ascii="Times New Roman" w:hAnsi="Times New Roman" w:cs="Times New Roman"/>
          <w:sz w:val="24"/>
          <w:szCs w:val="24"/>
        </w:rPr>
      </w:pPr>
      <w:r w:rsidRPr="000B42C6">
        <w:rPr>
          <w:lang w:val="en-US"/>
        </w:rPr>
        <w:t>S</w:t>
      </w:r>
      <w:r w:rsidRPr="000B42C6">
        <w:t xml:space="preserve">: </w: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Модуль импульса фотона в первом пучке света в </w:t>
      </w:r>
      <w:r w:rsidRPr="000B42C6">
        <w:rPr>
          <w:rStyle w:val="FontStyle26"/>
          <w:spacing w:val="-20"/>
          <w:sz w:val="24"/>
          <w:szCs w:val="24"/>
        </w:rPr>
        <w:t>2</w:t>
      </w:r>
      <w:r w:rsidRPr="000B42C6">
        <w:rPr>
          <w:rStyle w:val="FontStyle26"/>
          <w:sz w:val="24"/>
          <w:szCs w:val="24"/>
        </w:rPr>
        <w:t xml:space="preserve"> </w: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раза больше, чем во втором пучке. Отношение периода колебаний напряженности электрического поля в первом пучке света к периоду колебаний этого поля во втором пучке равно:</w:t>
      </w:r>
    </w:p>
    <w:p w:rsidR="00941FD0" w:rsidRPr="000B42C6" w:rsidRDefault="00941FD0" w:rsidP="00941FD0">
      <w:r w:rsidRPr="000B42C6">
        <w:t>-: 1</w:t>
      </w:r>
    </w:p>
    <w:p w:rsidR="00941FD0" w:rsidRPr="000B42C6" w:rsidRDefault="00941FD0" w:rsidP="00941FD0">
      <w:r w:rsidRPr="000B42C6">
        <w:t>-: 2</w:t>
      </w:r>
    </w:p>
    <w:p w:rsidR="00941FD0" w:rsidRPr="000B42C6" w:rsidRDefault="00941FD0" w:rsidP="00941FD0">
      <w:r w:rsidRPr="000B42C6">
        <w:t xml:space="preserve">-: </w:t>
      </w:r>
      <w:r w:rsidRPr="000B42C6">
        <w:rPr>
          <w:position w:val="-6"/>
        </w:rPr>
        <w:object w:dxaOrig="380" w:dyaOrig="340">
          <v:shape id="_x0000_i1704" type="#_x0000_t75" style="width:18.75pt;height:17.25pt" o:ole="">
            <v:imagedata r:id="rId1262" o:title=""/>
          </v:shape>
          <o:OLEObject Type="Embed" ProgID="Equation.DSMT4" ShapeID="_x0000_i1704" DrawAspect="Content" ObjectID="_1450704895" r:id="rId1263"/>
        </w:object>
      </w:r>
    </w:p>
    <w:p w:rsidR="00941FD0" w:rsidRPr="000B42C6" w:rsidRDefault="00941FD0" w:rsidP="00941FD0">
      <w:r w:rsidRPr="000B42C6">
        <w:t xml:space="preserve">+: </w:t>
      </w:r>
      <w:r w:rsidRPr="000B42C6">
        <w:rPr>
          <w:position w:val="-24"/>
        </w:rPr>
        <w:object w:dxaOrig="240" w:dyaOrig="620">
          <v:shape id="_x0000_i1705" type="#_x0000_t75" style="width:12pt;height:30.75pt" o:ole="">
            <v:imagedata r:id="rId1264" o:title=""/>
          </v:shape>
          <o:OLEObject Type="Embed" ProgID="Equation.DSMT4" ShapeID="_x0000_i1705" DrawAspect="Content" ObjectID="_1450704896" r:id="rId1265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6}фотоны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6"/>
        <w:widowControl/>
        <w:tabs>
          <w:tab w:val="left" w:pos="350"/>
        </w:tabs>
        <w:spacing w:line="240" w:lineRule="auto"/>
        <w:rPr>
          <w:rStyle w:val="FontStyle24"/>
          <w:rFonts w:ascii="Times New Roman" w:hAnsi="Times New Roman" w:cs="Times New Roman"/>
          <w:sz w:val="24"/>
          <w:szCs w:val="24"/>
        </w:rPr>
      </w:pPr>
      <w:r w:rsidRPr="000B42C6">
        <w:rPr>
          <w:lang w:val="en-US"/>
        </w:rPr>
        <w:t>S</w:t>
      </w:r>
      <w:r w:rsidRPr="000B42C6">
        <w:t xml:space="preserve">: </w: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Модуль импульса фотона в первом пучке света в </w:t>
      </w:r>
      <w:r w:rsidRPr="000B42C6">
        <w:rPr>
          <w:rStyle w:val="FontStyle26"/>
          <w:spacing w:val="-20"/>
          <w:sz w:val="24"/>
          <w:szCs w:val="24"/>
        </w:rPr>
        <w:t>2</w:t>
      </w:r>
      <w:r w:rsidRPr="000B42C6">
        <w:rPr>
          <w:rStyle w:val="FontStyle26"/>
          <w:sz w:val="24"/>
          <w:szCs w:val="24"/>
        </w:rPr>
        <w:t xml:space="preserve"> </w: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раза больше модуля импульса фотона во втором пучке. Отношение длины волны в первом пучке света к длине волны во втором пучке равно:</w:t>
      </w:r>
    </w:p>
    <w:p w:rsidR="00941FD0" w:rsidRPr="000B42C6" w:rsidRDefault="00941FD0" w:rsidP="00941FD0">
      <w:r w:rsidRPr="000B42C6">
        <w:t>-:1</w:t>
      </w:r>
    </w:p>
    <w:p w:rsidR="00941FD0" w:rsidRPr="000B42C6" w:rsidRDefault="00941FD0" w:rsidP="00941FD0">
      <w:r w:rsidRPr="000B42C6">
        <w:t>-:2</w:t>
      </w:r>
    </w:p>
    <w:p w:rsidR="00941FD0" w:rsidRPr="000B42C6" w:rsidRDefault="00941FD0" w:rsidP="00941FD0">
      <w:r w:rsidRPr="000B42C6">
        <w:t>-:</w:t>
      </w:r>
      <w:r w:rsidRPr="000B42C6">
        <w:rPr>
          <w:position w:val="-6"/>
        </w:rPr>
        <w:object w:dxaOrig="380" w:dyaOrig="340">
          <v:shape id="_x0000_i1706" type="#_x0000_t75" style="width:18.75pt;height:17.25pt" o:ole="">
            <v:imagedata r:id="rId1262" o:title=""/>
          </v:shape>
          <o:OLEObject Type="Embed" ProgID="Equation.DSMT4" ShapeID="_x0000_i1706" DrawAspect="Content" ObjectID="_1450704897" r:id="rId1266"/>
        </w:object>
      </w:r>
    </w:p>
    <w:p w:rsidR="00941FD0" w:rsidRPr="000B42C6" w:rsidRDefault="00941FD0" w:rsidP="00941FD0">
      <w:r w:rsidRPr="000B42C6">
        <w:t>+:</w:t>
      </w:r>
      <w:r w:rsidRPr="000B42C6">
        <w:rPr>
          <w:position w:val="-24"/>
        </w:rPr>
        <w:object w:dxaOrig="240" w:dyaOrig="620">
          <v:shape id="_x0000_i1707" type="#_x0000_t75" style="width:12pt;height:30.75pt" o:ole="">
            <v:imagedata r:id="rId1264" o:title=""/>
          </v:shape>
          <o:OLEObject Type="Embed" ProgID="Equation.DSMT4" ShapeID="_x0000_i1707" DrawAspect="Content" ObjectID="_1450704898" r:id="rId1267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7}}фотоны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6"/>
        <w:widowControl/>
        <w:tabs>
          <w:tab w:val="left" w:pos="350"/>
        </w:tabs>
        <w:spacing w:line="240" w:lineRule="auto"/>
        <w:rPr>
          <w:rStyle w:val="FontStyle24"/>
          <w:rFonts w:ascii="Times New Roman" w:hAnsi="Times New Roman" w:cs="Times New Roman"/>
          <w:sz w:val="24"/>
          <w:szCs w:val="24"/>
        </w:rPr>
      </w:pPr>
      <w:r w:rsidRPr="000B42C6">
        <w:rPr>
          <w:lang w:val="en-US"/>
        </w:rPr>
        <w:t>S</w:t>
      </w:r>
      <w:r w:rsidRPr="000B42C6">
        <w:t xml:space="preserve">: </w: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Частота красного света в </w:t>
      </w:r>
      <w:r w:rsidRPr="000B42C6">
        <w:rPr>
          <w:rStyle w:val="FontStyle26"/>
          <w:spacing w:val="-20"/>
          <w:sz w:val="24"/>
          <w:szCs w:val="24"/>
        </w:rPr>
        <w:t>2</w:t>
      </w:r>
      <w:r w:rsidRPr="000B42C6">
        <w:rPr>
          <w:rStyle w:val="FontStyle26"/>
          <w:sz w:val="24"/>
          <w:szCs w:val="24"/>
        </w:rPr>
        <w:t xml:space="preserve"> </w: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раза меньше частоты фиолетового света. Импульс фотона красного света по отношению к импульсу фотона фиолетового света:</w:t>
      </w:r>
    </w:p>
    <w:p w:rsidR="00941FD0" w:rsidRPr="000B42C6" w:rsidRDefault="00941FD0" w:rsidP="00941FD0">
      <w:pPr>
        <w:pStyle w:val="Style13"/>
        <w:widowControl/>
        <w:tabs>
          <w:tab w:val="left" w:pos="605"/>
        </w:tabs>
        <w:spacing w:line="240" w:lineRule="auto"/>
        <w:ind w:firstLine="0"/>
        <w:jc w:val="left"/>
        <w:rPr>
          <w:rStyle w:val="FontStyle28"/>
          <w:rFonts w:ascii="Times New Roman" w:hAnsi="Times New Roman" w:cs="Times New Roman"/>
          <w:sz w:val="24"/>
          <w:szCs w:val="24"/>
        </w:rPr>
      </w:pP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-: больше в  4</w:t>
      </w:r>
      <w:r w:rsidRPr="000B42C6">
        <w:rPr>
          <w:rStyle w:val="FontStyle28"/>
          <w:rFonts w:ascii="Times New Roman" w:hAnsi="Times New Roman" w:cs="Times New Roman"/>
          <w:sz w:val="24"/>
          <w:szCs w:val="24"/>
        </w:rPr>
        <w:t xml:space="preserve"> </w: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раза</w:t>
      </w:r>
    </w:p>
    <w:p w:rsidR="00941FD0" w:rsidRPr="000B42C6" w:rsidRDefault="00941FD0" w:rsidP="00941FD0">
      <w:pPr>
        <w:pStyle w:val="Style13"/>
        <w:widowControl/>
        <w:tabs>
          <w:tab w:val="left" w:pos="605"/>
        </w:tabs>
        <w:spacing w:line="240" w:lineRule="auto"/>
        <w:ind w:firstLine="0"/>
        <w:jc w:val="left"/>
        <w:rPr>
          <w:rStyle w:val="FontStyle26"/>
          <w:sz w:val="24"/>
          <w:szCs w:val="24"/>
        </w:rPr>
      </w:pP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-: меньше в  4</w:t>
      </w:r>
      <w:r w:rsidRPr="000B42C6">
        <w:rPr>
          <w:rStyle w:val="FontStyle28"/>
          <w:rFonts w:ascii="Times New Roman" w:hAnsi="Times New Roman" w:cs="Times New Roman"/>
          <w:sz w:val="24"/>
          <w:szCs w:val="24"/>
        </w:rPr>
        <w:t xml:space="preserve"> </w: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раза</w:t>
      </w:r>
    </w:p>
    <w:p w:rsidR="00941FD0" w:rsidRPr="000B42C6" w:rsidRDefault="00941FD0" w:rsidP="00941FD0">
      <w:pPr>
        <w:pStyle w:val="Style13"/>
        <w:widowControl/>
        <w:tabs>
          <w:tab w:val="left" w:pos="605"/>
        </w:tabs>
        <w:spacing w:line="240" w:lineRule="auto"/>
        <w:ind w:firstLine="0"/>
        <w:jc w:val="left"/>
        <w:rPr>
          <w:rStyle w:val="FontStyle24"/>
          <w:rFonts w:ascii="Times New Roman" w:hAnsi="Times New Roman" w:cs="Times New Roman"/>
          <w:b/>
          <w:bCs/>
          <w:i/>
          <w:iCs/>
          <w:spacing w:val="40"/>
          <w:w w:val="60"/>
          <w:sz w:val="24"/>
          <w:szCs w:val="24"/>
        </w:rPr>
      </w:pP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-: больше в 2</w:t>
      </w:r>
      <w:r w:rsidRPr="000B42C6">
        <w:rPr>
          <w:rStyle w:val="FontStyle26"/>
          <w:sz w:val="24"/>
          <w:szCs w:val="24"/>
        </w:rPr>
        <w:t xml:space="preserve"> </w: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раза </w:t>
      </w:r>
    </w:p>
    <w:p w:rsidR="00941FD0" w:rsidRPr="000B42C6" w:rsidRDefault="00941FD0" w:rsidP="00941FD0">
      <w:pPr>
        <w:pStyle w:val="Style13"/>
        <w:widowControl/>
        <w:tabs>
          <w:tab w:val="left" w:pos="605"/>
        </w:tabs>
        <w:spacing w:line="240" w:lineRule="auto"/>
        <w:ind w:firstLine="0"/>
        <w:jc w:val="left"/>
        <w:rPr>
          <w:rStyle w:val="FontStyle28"/>
          <w:rFonts w:ascii="Times New Roman" w:hAnsi="Times New Roman" w:cs="Times New Roman"/>
          <w:sz w:val="24"/>
          <w:szCs w:val="24"/>
        </w:rPr>
      </w:pP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+: меньше в </w:t>
      </w:r>
      <w:r w:rsidRPr="000B42C6">
        <w:rPr>
          <w:rStyle w:val="FontStyle26"/>
          <w:spacing w:val="-20"/>
          <w:sz w:val="24"/>
          <w:szCs w:val="24"/>
        </w:rPr>
        <w:t>2</w:t>
      </w:r>
      <w:r w:rsidRPr="000B42C6">
        <w:rPr>
          <w:rStyle w:val="FontStyle26"/>
          <w:sz w:val="24"/>
          <w:szCs w:val="24"/>
        </w:rPr>
        <w:t xml:space="preserve"> </w: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раз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8}}фотоны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6"/>
        <w:widowControl/>
        <w:tabs>
          <w:tab w:val="left" w:pos="350"/>
        </w:tabs>
        <w:spacing w:line="240" w:lineRule="auto"/>
        <w:rPr>
          <w:rStyle w:val="FontStyle24"/>
          <w:rFonts w:ascii="Times New Roman" w:hAnsi="Times New Roman" w:cs="Times New Roman"/>
          <w:sz w:val="24"/>
          <w:szCs w:val="24"/>
        </w:rPr>
      </w:pPr>
      <w:r w:rsidRPr="000B42C6">
        <w:rPr>
          <w:lang w:val="en-US"/>
        </w:rPr>
        <w:t>S</w:t>
      </w:r>
      <w:r w:rsidRPr="000B42C6">
        <w:t xml:space="preserve">: </w: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Отношение импульсов двух фотонов  </w:t>
      </w:r>
      <w:r w:rsidRPr="000B42C6">
        <w:rPr>
          <w:rStyle w:val="FontStyle24"/>
          <w:rFonts w:ascii="Times New Roman" w:hAnsi="Times New Roman" w:cs="Times New Roman"/>
          <w:position w:val="-12"/>
          <w:sz w:val="24"/>
          <w:szCs w:val="24"/>
        </w:rPr>
        <w:object w:dxaOrig="1160" w:dyaOrig="360">
          <v:shape id="_x0000_i1708" type="#_x0000_t75" style="width:57.75pt;height:18pt" o:ole="">
            <v:imagedata r:id="rId1268" o:title=""/>
          </v:shape>
          <o:OLEObject Type="Embed" ProgID="Equation.DSMT4" ShapeID="_x0000_i1708" DrawAspect="Content" ObjectID="_1450704899" r:id="rId1269"/>
        </w:objec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 Отношение длин волн  </w:t>
      </w:r>
      <w:r w:rsidRPr="000B42C6">
        <w:rPr>
          <w:rStyle w:val="FontStyle24"/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709" type="#_x0000_t75" style="width:32.25pt;height:18pt" o:ole="">
            <v:imagedata r:id="rId1270" o:title=""/>
          </v:shape>
          <o:OLEObject Type="Embed" ProgID="Equation.DSMT4" ShapeID="_x0000_i1709" DrawAspect="Content" ObjectID="_1450704900" r:id="rId1271"/>
        </w:objec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  этих фотонов равно:</w:t>
      </w:r>
    </w:p>
    <w:p w:rsidR="00941FD0" w:rsidRPr="000B42C6" w:rsidRDefault="00941FD0" w:rsidP="00941FD0">
      <w:r w:rsidRPr="000B42C6">
        <w:t>+: 1/2</w:t>
      </w:r>
    </w:p>
    <w:p w:rsidR="00941FD0" w:rsidRPr="000B42C6" w:rsidRDefault="00941FD0" w:rsidP="00941FD0">
      <w:r w:rsidRPr="000B42C6">
        <w:lastRenderedPageBreak/>
        <w:t>-: 2</w:t>
      </w:r>
    </w:p>
    <w:p w:rsidR="00941FD0" w:rsidRPr="000B42C6" w:rsidRDefault="00941FD0" w:rsidP="00941FD0">
      <w:r w:rsidRPr="000B42C6">
        <w:t>-: 1/4</w:t>
      </w:r>
    </w:p>
    <w:p w:rsidR="00941FD0" w:rsidRPr="000B42C6" w:rsidRDefault="00941FD0" w:rsidP="00941FD0">
      <w:r w:rsidRPr="000B42C6">
        <w:t>-: 4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9}}фотоны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B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6"/>
        <w:widowControl/>
        <w:tabs>
          <w:tab w:val="left" w:pos="350"/>
        </w:tabs>
        <w:spacing w:line="240" w:lineRule="auto"/>
        <w:rPr>
          <w:rStyle w:val="FontStyle24"/>
          <w:rFonts w:ascii="Times New Roman" w:hAnsi="Times New Roman" w:cs="Times New Roman"/>
          <w:sz w:val="24"/>
          <w:szCs w:val="24"/>
        </w:rPr>
      </w:pPr>
      <w:r w:rsidRPr="000B42C6">
        <w:rPr>
          <w:lang w:val="en-US"/>
        </w:rPr>
        <w:t>S</w:t>
      </w:r>
      <w:r w:rsidRPr="000B42C6">
        <w:t xml:space="preserve">: </w: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Импульс фотона имеет наименьшее значение в диапазоне частот:</w:t>
      </w:r>
    </w:p>
    <w:p w:rsidR="00941FD0" w:rsidRPr="000B42C6" w:rsidRDefault="00941FD0" w:rsidP="00941FD0">
      <w:pPr>
        <w:pStyle w:val="Style13"/>
        <w:widowControl/>
        <w:tabs>
          <w:tab w:val="left" w:pos="581"/>
        </w:tabs>
        <w:spacing w:line="240" w:lineRule="auto"/>
        <w:ind w:firstLine="0"/>
        <w:jc w:val="left"/>
        <w:rPr>
          <w:rStyle w:val="FontStyle28"/>
          <w:rFonts w:ascii="Times New Roman" w:hAnsi="Times New Roman" w:cs="Times New Roman"/>
          <w:sz w:val="24"/>
          <w:szCs w:val="24"/>
        </w:rPr>
      </w:pP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-: рентгеновского излучения</w:t>
      </w:r>
    </w:p>
    <w:p w:rsidR="00941FD0" w:rsidRPr="000B42C6" w:rsidRDefault="00941FD0" w:rsidP="00941FD0">
      <w:pPr>
        <w:pStyle w:val="Style13"/>
        <w:widowControl/>
        <w:tabs>
          <w:tab w:val="left" w:pos="581"/>
        </w:tabs>
        <w:spacing w:line="240" w:lineRule="auto"/>
        <w:ind w:firstLine="0"/>
        <w:jc w:val="left"/>
        <w:rPr>
          <w:rStyle w:val="FontStyle26"/>
          <w:sz w:val="24"/>
          <w:szCs w:val="24"/>
        </w:rPr>
      </w:pP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-: видимого излучения</w:t>
      </w:r>
    </w:p>
    <w:p w:rsidR="00941FD0" w:rsidRPr="000B42C6" w:rsidRDefault="00941FD0" w:rsidP="00941FD0">
      <w:pPr>
        <w:pStyle w:val="Style20"/>
        <w:widowControl/>
        <w:tabs>
          <w:tab w:val="left" w:pos="581"/>
        </w:tabs>
        <w:rPr>
          <w:rStyle w:val="FontStyle24"/>
          <w:rFonts w:ascii="Times New Roman" w:hAnsi="Times New Roman" w:cs="Times New Roman"/>
          <w:sz w:val="24"/>
          <w:szCs w:val="24"/>
        </w:rPr>
      </w:pP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-: ультрафиолетового излучения</w:t>
      </w:r>
    </w:p>
    <w:p w:rsidR="00941FD0" w:rsidRPr="000B42C6" w:rsidRDefault="00941FD0" w:rsidP="00941FD0">
      <w:pPr>
        <w:pStyle w:val="Style20"/>
        <w:widowControl/>
        <w:tabs>
          <w:tab w:val="left" w:pos="581"/>
        </w:tabs>
        <w:rPr>
          <w:rStyle w:val="FontStyle28"/>
          <w:rFonts w:ascii="Times New Roman" w:hAnsi="Times New Roman" w:cs="Times New Roman"/>
          <w:sz w:val="24"/>
          <w:szCs w:val="24"/>
        </w:rPr>
      </w:pPr>
      <w:r w:rsidRPr="000B42C6">
        <w:rPr>
          <w:rStyle w:val="FontStyle29"/>
          <w:rFonts w:ascii="Times New Roman" w:hAnsi="Times New Roman"/>
        </w:rPr>
        <w:t>+: инфракрасного излучени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0}}фотоны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3"/>
        <w:widowControl/>
        <w:spacing w:line="240" w:lineRule="auto"/>
        <w:jc w:val="left"/>
        <w:rPr>
          <w:rStyle w:val="FontStyle24"/>
          <w:rFonts w:ascii="Times New Roman" w:hAnsi="Times New Roman" w:cs="Times New Roman"/>
          <w:sz w:val="24"/>
          <w:szCs w:val="24"/>
        </w:rPr>
      </w:pPr>
      <w:r w:rsidRPr="000B42C6">
        <w:rPr>
          <w:lang w:val="en-US"/>
        </w:rPr>
        <w:t>S</w:t>
      </w:r>
      <w:r w:rsidRPr="000B42C6">
        <w:t xml:space="preserve">: </w: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Два источника света излучают волны, длины которых  </w:t>
      </w:r>
      <w:r w:rsidRPr="000B42C6">
        <w:rPr>
          <w:rStyle w:val="FontStyle24"/>
          <w:rFonts w:ascii="Times New Roman" w:hAnsi="Times New Roman" w:cs="Times New Roman"/>
          <w:position w:val="-12"/>
          <w:sz w:val="24"/>
          <w:szCs w:val="24"/>
        </w:rPr>
        <w:object w:dxaOrig="1460" w:dyaOrig="380">
          <v:shape id="_x0000_i1710" type="#_x0000_t75" style="width:72.75pt;height:18.75pt" o:ole="">
            <v:imagedata r:id="rId1272" o:title=""/>
          </v:shape>
          <o:OLEObject Type="Embed" ProgID="Equation.DSMT4" ShapeID="_x0000_i1710" DrawAspect="Content" ObjectID="_1450704901" r:id="rId1273"/>
        </w:objec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м  и  </w:t>
      </w:r>
      <w:r w:rsidRPr="000B42C6">
        <w:rPr>
          <w:rStyle w:val="FontStyle24"/>
          <w:rFonts w:ascii="Times New Roman" w:hAnsi="Times New Roman" w:cs="Times New Roman"/>
          <w:position w:val="-12"/>
          <w:sz w:val="24"/>
          <w:szCs w:val="24"/>
        </w:rPr>
        <w:object w:dxaOrig="1340" w:dyaOrig="380">
          <v:shape id="_x0000_i1711" type="#_x0000_t75" style="width:66.75pt;height:18.75pt" o:ole="">
            <v:imagedata r:id="rId1274" o:title=""/>
          </v:shape>
          <o:OLEObject Type="Embed" ProgID="Equation.DSMT4" ShapeID="_x0000_i1711" DrawAspect="Content" ObjectID="_1450704902" r:id="rId1275"/>
        </w:objec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м.</w:t>
      </w:r>
    </w:p>
    <w:p w:rsidR="00941FD0" w:rsidRPr="000B42C6" w:rsidRDefault="00941FD0" w:rsidP="00941FD0">
      <w:pPr>
        <w:pStyle w:val="Style3"/>
        <w:widowControl/>
        <w:spacing w:line="240" w:lineRule="auto"/>
        <w:jc w:val="left"/>
        <w:rPr>
          <w:rStyle w:val="FontStyle24"/>
          <w:rFonts w:ascii="Times New Roman" w:hAnsi="Times New Roman" w:cs="Times New Roman"/>
          <w:sz w:val="24"/>
          <w:szCs w:val="24"/>
        </w:rPr>
      </w:pP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Чему равно отношение импульсов  </w:t>
      </w:r>
      <w:r w:rsidRPr="000B42C6">
        <w:rPr>
          <w:rStyle w:val="FontStyle24"/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712" type="#_x0000_t75" style="width:35.25pt;height:18pt" o:ole="">
            <v:imagedata r:id="rId1276" o:title=""/>
          </v:shape>
          <o:OLEObject Type="Embed" ProgID="Equation.DSMT4" ShapeID="_x0000_i1712" DrawAspect="Content" ObjectID="_1450704903" r:id="rId1277"/>
        </w:objec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  фотонов, излучаемых первым и вторым </w:t>
      </w:r>
      <w:r w:rsidRPr="000B42C6">
        <w:rPr>
          <w:rStyle w:val="FontStyle30"/>
        </w:rPr>
        <w:t xml:space="preserve"> </w: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источниками?</w:t>
      </w:r>
    </w:p>
    <w:p w:rsidR="00941FD0" w:rsidRPr="000B42C6" w:rsidRDefault="00941FD0" w:rsidP="00941FD0">
      <w:r w:rsidRPr="000B42C6">
        <w:t>-: 1/4</w:t>
      </w:r>
    </w:p>
    <w:p w:rsidR="00941FD0" w:rsidRPr="000B42C6" w:rsidRDefault="00941FD0" w:rsidP="00941FD0">
      <w:r w:rsidRPr="000B42C6">
        <w:t>+: 2</w:t>
      </w:r>
    </w:p>
    <w:p w:rsidR="00941FD0" w:rsidRPr="000B42C6" w:rsidRDefault="00941FD0" w:rsidP="00941FD0">
      <w:r w:rsidRPr="000B42C6">
        <w:t>-: 1/2</w:t>
      </w:r>
    </w:p>
    <w:p w:rsidR="00941FD0" w:rsidRPr="000B42C6" w:rsidRDefault="00941FD0" w:rsidP="00941FD0">
      <w:r w:rsidRPr="000B42C6">
        <w:t>-: 4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1}}фотоны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4"/>
        <w:widowControl/>
        <w:tabs>
          <w:tab w:val="left" w:pos="3936"/>
        </w:tabs>
        <w:spacing w:line="240" w:lineRule="auto"/>
        <w:ind w:firstLine="0"/>
        <w:rPr>
          <w:rStyle w:val="FontStyle24"/>
          <w:rFonts w:ascii="Times New Roman" w:hAnsi="Times New Roman" w:cs="Times New Roman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Один лазер излучает монохроматический свет с длиной волны  </w:t>
      </w:r>
      <w:r w:rsidRPr="000B42C6">
        <w:rPr>
          <w:rStyle w:val="FontStyle23"/>
          <w:rFonts w:ascii="Times New Roman" w:hAnsi="Times New Roman" w:cs="Times New Roman"/>
          <w:i w:val="0"/>
          <w:position w:val="-12"/>
          <w:sz w:val="24"/>
          <w:szCs w:val="24"/>
        </w:rPr>
        <w:object w:dxaOrig="920" w:dyaOrig="380">
          <v:shape id="_x0000_i1713" type="#_x0000_t75" style="width:45.75pt;height:18.75pt" o:ole="">
            <v:imagedata r:id="rId1278" o:title=""/>
          </v:shape>
          <o:OLEObject Type="Embed" ProgID="Equation.DSMT4" ShapeID="_x0000_i1713" DrawAspect="Content" ObjectID="_1450704904" r:id="rId1279"/>
        </w:object>
      </w:r>
      <w:r w:rsidRPr="000B42C6">
        <w:rPr>
          <w:rStyle w:val="FontStyle23"/>
          <w:rFonts w:ascii="Times New Roman" w:hAnsi="Times New Roman" w:cs="Times New Roman"/>
          <w:i w:val="0"/>
          <w:sz w:val="24"/>
          <w:szCs w:val="24"/>
        </w:rPr>
        <w:t xml:space="preserve"> нм,</w:t>
      </w:r>
      <w:r w:rsidRPr="000B42C6">
        <w:rPr>
          <w:rStyle w:val="FontStyle23"/>
          <w:rFonts w:ascii="Times New Roman" w:hAnsi="Times New Roman" w:cs="Times New Roman"/>
          <w:i w:val="0"/>
          <w:sz w:val="24"/>
          <w:szCs w:val="24"/>
          <w:vertAlign w:val="subscript"/>
        </w:rPr>
        <w:t xml:space="preserve"> </w: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 другой  – с длиной волны </w:t>
      </w:r>
      <w:r w:rsidRPr="000B42C6">
        <w:rPr>
          <w:rStyle w:val="FontStyle23"/>
          <w:rFonts w:ascii="Times New Roman" w:hAnsi="Times New Roman" w:cs="Times New Roman"/>
          <w:iCs w:val="0"/>
          <w:position w:val="-12"/>
          <w:sz w:val="24"/>
          <w:szCs w:val="24"/>
        </w:rPr>
        <w:object w:dxaOrig="940" w:dyaOrig="380">
          <v:shape id="_x0000_i1714" type="#_x0000_t75" style="width:47.25pt;height:18.75pt" o:ole="">
            <v:imagedata r:id="rId1280" o:title=""/>
          </v:shape>
          <o:OLEObject Type="Embed" ProgID="Equation.DSMT4" ShapeID="_x0000_i1714" DrawAspect="Content" ObjectID="_1450704905" r:id="rId1281"/>
        </w:object>
      </w:r>
      <w:r w:rsidRPr="000B42C6">
        <w:rPr>
          <w:rStyle w:val="FontStyle23"/>
          <w:rFonts w:ascii="Times New Roman" w:hAnsi="Times New Roman" w:cs="Times New Roman"/>
          <w:i w:val="0"/>
          <w:sz w:val="24"/>
          <w:szCs w:val="24"/>
        </w:rPr>
        <w:t xml:space="preserve">нм. </w: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 Отношение импульсов  </w:t>
      </w:r>
      <w:r w:rsidRPr="000B42C6">
        <w:rPr>
          <w:rStyle w:val="FontStyle24"/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715" type="#_x0000_t75" style="width:35.25pt;height:18pt" o:ole="">
            <v:imagedata r:id="rId1276" o:title=""/>
          </v:shape>
          <o:OLEObject Type="Embed" ProgID="Equation.DSMT4" ShapeID="_x0000_i1715" DrawAspect="Content" ObjectID="_1450704906" r:id="rId1282"/>
        </w:objec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  фотонов, излучаемых лазерами, равно:</w:t>
      </w:r>
    </w:p>
    <w:p w:rsidR="00941FD0" w:rsidRPr="000B42C6" w:rsidRDefault="00941FD0" w:rsidP="00941FD0">
      <w:pPr>
        <w:pStyle w:val="Style14"/>
        <w:widowControl/>
        <w:tabs>
          <w:tab w:val="left" w:pos="3936"/>
        </w:tabs>
        <w:spacing w:line="240" w:lineRule="auto"/>
        <w:ind w:firstLine="0"/>
        <w:rPr>
          <w:rStyle w:val="FontStyle24"/>
          <w:rFonts w:ascii="Times New Roman" w:hAnsi="Times New Roman" w:cs="Times New Roman"/>
          <w:sz w:val="24"/>
          <w:szCs w:val="24"/>
        </w:rPr>
      </w:pP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+: 7/3</w:t>
      </w:r>
    </w:p>
    <w:p w:rsidR="00941FD0" w:rsidRPr="000B42C6" w:rsidRDefault="00941FD0" w:rsidP="00941FD0">
      <w:pPr>
        <w:pStyle w:val="Style14"/>
        <w:widowControl/>
        <w:tabs>
          <w:tab w:val="left" w:pos="3936"/>
        </w:tabs>
        <w:spacing w:line="240" w:lineRule="auto"/>
        <w:ind w:firstLine="0"/>
        <w:rPr>
          <w:rStyle w:val="FontStyle24"/>
          <w:rFonts w:ascii="Times New Roman" w:hAnsi="Times New Roman" w:cs="Times New Roman"/>
          <w:sz w:val="24"/>
          <w:szCs w:val="24"/>
        </w:rPr>
      </w:pP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-: 3/7</w:t>
      </w:r>
    </w:p>
    <w:p w:rsidR="00941FD0" w:rsidRPr="000B42C6" w:rsidRDefault="00941FD0" w:rsidP="00941FD0">
      <w:pPr>
        <w:pStyle w:val="Style14"/>
        <w:widowControl/>
        <w:tabs>
          <w:tab w:val="left" w:pos="3936"/>
        </w:tabs>
        <w:spacing w:line="240" w:lineRule="auto"/>
        <w:ind w:firstLine="0"/>
        <w:rPr>
          <w:rStyle w:val="FontStyle24"/>
          <w:rFonts w:ascii="Times New Roman" w:hAnsi="Times New Roman" w:cs="Times New Roman"/>
          <w:sz w:val="24"/>
          <w:szCs w:val="24"/>
        </w:rPr>
      </w:pP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-: </w:t>
      </w:r>
      <w:r w:rsidRPr="000B42C6">
        <w:rPr>
          <w:rStyle w:val="FontStyle24"/>
          <w:rFonts w:ascii="Times New Roman" w:hAnsi="Times New Roman" w:cs="Times New Roman"/>
          <w:position w:val="-8"/>
          <w:sz w:val="24"/>
          <w:szCs w:val="24"/>
        </w:rPr>
        <w:object w:dxaOrig="660" w:dyaOrig="360">
          <v:shape id="_x0000_i1716" type="#_x0000_t75" style="width:33pt;height:18pt" o:ole="">
            <v:imagedata r:id="rId1283" o:title=""/>
          </v:shape>
          <o:OLEObject Type="Embed" ProgID="Equation.DSMT4" ShapeID="_x0000_i1716" DrawAspect="Content" ObjectID="_1450704907" r:id="rId1284"/>
        </w:object>
      </w:r>
    </w:p>
    <w:p w:rsidR="00941FD0" w:rsidRPr="000B42C6" w:rsidRDefault="00941FD0" w:rsidP="00941FD0">
      <w:pPr>
        <w:pStyle w:val="Style14"/>
        <w:widowControl/>
        <w:tabs>
          <w:tab w:val="left" w:pos="3936"/>
        </w:tabs>
        <w:spacing w:line="240" w:lineRule="auto"/>
        <w:ind w:firstLine="0"/>
        <w:rPr>
          <w:rFonts w:ascii="Times New Roman" w:hAnsi="Times New Roman"/>
        </w:rPr>
      </w:pP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-: </w:t>
      </w:r>
      <w:r w:rsidRPr="000B42C6">
        <w:rPr>
          <w:rStyle w:val="FontStyle24"/>
          <w:rFonts w:ascii="Times New Roman" w:hAnsi="Times New Roman" w:cs="Times New Roman"/>
          <w:position w:val="-8"/>
          <w:sz w:val="24"/>
          <w:szCs w:val="24"/>
        </w:rPr>
        <w:object w:dxaOrig="660" w:dyaOrig="360">
          <v:shape id="_x0000_i1717" type="#_x0000_t75" style="width:33pt;height:18pt" o:ole="">
            <v:imagedata r:id="rId1285" o:title=""/>
          </v:shape>
          <o:OLEObject Type="Embed" ProgID="Equation.DSMT4" ShapeID="_x0000_i1717" DrawAspect="Content" ObjectID="_1450704908" r:id="rId1286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2}}фотоны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4"/>
        <w:widowControl/>
        <w:spacing w:line="240" w:lineRule="auto"/>
        <w:jc w:val="left"/>
        <w:rPr>
          <w:rStyle w:val="FontStyle24"/>
          <w:rFonts w:ascii="Times New Roman" w:hAnsi="Times New Roman" w:cs="Times New Roman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lastRenderedPageBreak/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Покоящийся атом поглотил фотон с энергией  </w:t>
      </w:r>
      <w:r w:rsidRPr="000B42C6">
        <w:rPr>
          <w:rStyle w:val="FontStyle24"/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718" type="#_x0000_t75" style="width:45.75pt;height:18pt" o:ole="">
            <v:imagedata r:id="rId1287" o:title=""/>
          </v:shape>
          <o:OLEObject Type="Embed" ProgID="Equation.DSMT4" ShapeID="_x0000_i1718" DrawAspect="Content" ObjectID="_1450704909" r:id="rId1288"/>
        </w:objec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Дж. При этом импульс атома:</w:t>
      </w:r>
    </w:p>
    <w:p w:rsidR="00941FD0" w:rsidRPr="000B42C6" w:rsidRDefault="00941FD0" w:rsidP="00941FD0">
      <w:pPr>
        <w:pStyle w:val="Style12"/>
        <w:widowControl/>
        <w:tabs>
          <w:tab w:val="left" w:pos="576"/>
        </w:tabs>
        <w:spacing w:line="240" w:lineRule="auto"/>
        <w:ind w:firstLine="0"/>
        <w:jc w:val="left"/>
        <w:rPr>
          <w:rStyle w:val="FontStyle28"/>
          <w:rFonts w:ascii="Times New Roman" w:hAnsi="Times New Roman" w:cs="Times New Roman"/>
          <w:sz w:val="24"/>
          <w:szCs w:val="24"/>
        </w:rPr>
      </w:pP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-: не изменился</w:t>
      </w:r>
    </w:p>
    <w:p w:rsidR="00941FD0" w:rsidRPr="000B42C6" w:rsidRDefault="00941FD0" w:rsidP="00941FD0">
      <w:pPr>
        <w:pStyle w:val="Style12"/>
        <w:widowControl/>
        <w:tabs>
          <w:tab w:val="left" w:pos="576"/>
        </w:tabs>
        <w:spacing w:line="240" w:lineRule="auto"/>
        <w:ind w:firstLine="0"/>
        <w:jc w:val="left"/>
        <w:rPr>
          <w:rStyle w:val="FontStyle24"/>
          <w:rFonts w:ascii="Times New Roman" w:hAnsi="Times New Roman" w:cs="Times New Roman"/>
          <w:b/>
          <w:bCs/>
          <w:i/>
          <w:iCs/>
          <w:spacing w:val="40"/>
          <w:w w:val="60"/>
          <w:sz w:val="24"/>
          <w:szCs w:val="24"/>
        </w:rPr>
      </w:pP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-: стал равным  </w:t>
      </w:r>
      <w:r w:rsidRPr="000B42C6">
        <w:rPr>
          <w:rStyle w:val="FontStyle24"/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719" type="#_x0000_t75" style="width:45.75pt;height:18pt" o:ole="">
            <v:imagedata r:id="rId1289" o:title=""/>
          </v:shape>
          <o:OLEObject Type="Embed" ProgID="Equation.DSMT4" ShapeID="_x0000_i1719" DrawAspect="Content" ObjectID="_1450704910" r:id="rId1290"/>
        </w:objec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кг</w:t>
      </w:r>
      <w:r w:rsidRPr="000B42C6">
        <w:rPr>
          <w:rStyle w:val="FontStyle24"/>
          <w:rFonts w:ascii="Times New Roman" w:hAnsi="Times New Roman" w:cs="Times New Roman"/>
          <w:position w:val="-4"/>
          <w:sz w:val="24"/>
          <w:szCs w:val="24"/>
        </w:rPr>
        <w:object w:dxaOrig="120" w:dyaOrig="160">
          <v:shape id="_x0000_i1720" type="#_x0000_t75" style="width:6pt;height:8.25pt" o:ole="">
            <v:imagedata r:id="rId1291" o:title=""/>
          </v:shape>
          <o:OLEObject Type="Embed" ProgID="Equation.DSMT4" ShapeID="_x0000_i1720" DrawAspect="Content" ObjectID="_1450704911" r:id="rId1292"/>
        </w:objec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м/с</w:t>
      </w:r>
    </w:p>
    <w:p w:rsidR="00941FD0" w:rsidRPr="000B42C6" w:rsidRDefault="00941FD0" w:rsidP="00941FD0">
      <w:pPr>
        <w:pStyle w:val="Style12"/>
        <w:widowControl/>
        <w:tabs>
          <w:tab w:val="left" w:pos="576"/>
        </w:tabs>
        <w:spacing w:line="240" w:lineRule="auto"/>
        <w:ind w:firstLine="0"/>
        <w:jc w:val="left"/>
        <w:rPr>
          <w:rStyle w:val="FontStyle24"/>
          <w:rFonts w:ascii="Times New Roman" w:hAnsi="Times New Roman" w:cs="Times New Roman"/>
          <w:b/>
          <w:bCs/>
          <w:i/>
          <w:iCs/>
          <w:spacing w:val="40"/>
          <w:w w:val="60"/>
          <w:sz w:val="24"/>
          <w:szCs w:val="24"/>
        </w:rPr>
      </w:pP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+: стал равным </w:t>
      </w:r>
      <w:r w:rsidRPr="000B42C6">
        <w:rPr>
          <w:rStyle w:val="FontStyle24"/>
          <w:rFonts w:ascii="Times New Roman" w:hAnsi="Times New Roman" w:cs="Times New Roman"/>
          <w:position w:val="-6"/>
          <w:sz w:val="24"/>
          <w:szCs w:val="24"/>
        </w:rPr>
        <w:object w:dxaOrig="760" w:dyaOrig="320">
          <v:shape id="_x0000_i1721" type="#_x0000_t75" style="width:38.25pt;height:15.75pt" o:ole="">
            <v:imagedata r:id="rId1293" o:title=""/>
          </v:shape>
          <o:OLEObject Type="Embed" ProgID="Equation.DSMT4" ShapeID="_x0000_i1721" DrawAspect="Content" ObjectID="_1450704912" r:id="rId1294"/>
        </w:objec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кг</w:t>
      </w:r>
      <w:r w:rsidRPr="000B42C6">
        <w:rPr>
          <w:rStyle w:val="FontStyle24"/>
          <w:rFonts w:ascii="Times New Roman" w:hAnsi="Times New Roman" w:cs="Times New Roman"/>
          <w:position w:val="-4"/>
          <w:sz w:val="24"/>
          <w:szCs w:val="24"/>
        </w:rPr>
        <w:object w:dxaOrig="120" w:dyaOrig="160">
          <v:shape id="_x0000_i1722" type="#_x0000_t75" style="width:6pt;height:8.25pt" o:ole="">
            <v:imagedata r:id="rId1291" o:title=""/>
          </v:shape>
          <o:OLEObject Type="Embed" ProgID="Equation.DSMT4" ShapeID="_x0000_i1722" DrawAspect="Content" ObjectID="_1450704913" r:id="rId1295"/>
        </w:objec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м/с</w:t>
      </w:r>
    </w:p>
    <w:p w:rsidR="00941FD0" w:rsidRPr="000B42C6" w:rsidRDefault="00941FD0" w:rsidP="00941FD0">
      <w:pPr>
        <w:pStyle w:val="Style12"/>
        <w:widowControl/>
        <w:tabs>
          <w:tab w:val="left" w:pos="576"/>
        </w:tabs>
        <w:spacing w:line="240" w:lineRule="auto"/>
        <w:ind w:firstLine="0"/>
        <w:jc w:val="left"/>
        <w:rPr>
          <w:rStyle w:val="FontStyle28"/>
          <w:rFonts w:ascii="Times New Roman" w:hAnsi="Times New Roman" w:cs="Times New Roman"/>
          <w:b w:val="0"/>
          <w:i w:val="0"/>
          <w:sz w:val="24"/>
          <w:szCs w:val="24"/>
        </w:rPr>
      </w:pP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-: стал равным  </w:t>
      </w:r>
      <w:r w:rsidRPr="000B42C6">
        <w:rPr>
          <w:rStyle w:val="FontStyle24"/>
          <w:rFonts w:ascii="Times New Roman" w:hAnsi="Times New Roman" w:cs="Times New Roman"/>
          <w:position w:val="-10"/>
          <w:sz w:val="24"/>
          <w:szCs w:val="24"/>
        </w:rPr>
        <w:object w:dxaOrig="880" w:dyaOrig="360">
          <v:shape id="_x0000_i1723" type="#_x0000_t75" style="width:44.25pt;height:18pt" o:ole="">
            <v:imagedata r:id="rId1296" o:title=""/>
          </v:shape>
          <o:OLEObject Type="Embed" ProgID="Equation.DSMT4" ShapeID="_x0000_i1723" DrawAspect="Content" ObjectID="_1450704914" r:id="rId1297"/>
        </w:objec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кг</w:t>
      </w:r>
      <w:r w:rsidRPr="000B42C6">
        <w:rPr>
          <w:rStyle w:val="FontStyle24"/>
          <w:rFonts w:ascii="Times New Roman" w:hAnsi="Times New Roman" w:cs="Times New Roman"/>
          <w:position w:val="-4"/>
          <w:sz w:val="24"/>
          <w:szCs w:val="24"/>
        </w:rPr>
        <w:object w:dxaOrig="120" w:dyaOrig="160">
          <v:shape id="_x0000_i1724" type="#_x0000_t75" style="width:6pt;height:8.25pt" o:ole="">
            <v:imagedata r:id="rId1291" o:title=""/>
          </v:shape>
          <o:OLEObject Type="Embed" ProgID="Equation.DSMT4" ShapeID="_x0000_i1724" DrawAspect="Content" ObjectID="_1450704915" r:id="rId1298"/>
        </w:objec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м/с</w:t>
      </w:r>
      <w:r w:rsidRPr="000B42C6">
        <w:rPr>
          <w:rStyle w:val="FontStyle28"/>
          <w:rFonts w:ascii="Times New Roman" w:hAnsi="Times New Roman" w:cs="Times New Roman"/>
          <w:sz w:val="24"/>
          <w:szCs w:val="24"/>
        </w:rPr>
        <w:t xml:space="preserve"> 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3}}фотоны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Style11"/>
        <w:widowControl/>
        <w:spacing w:line="240" w:lineRule="auto"/>
        <w:ind w:firstLine="0"/>
        <w:rPr>
          <w:rStyle w:val="FontStyle24"/>
          <w:rFonts w:ascii="Times New Roman" w:hAnsi="Times New Roman" w:cs="Times New Roman"/>
          <w:sz w:val="24"/>
          <w:szCs w:val="24"/>
        </w:rPr>
      </w:pPr>
      <w:r w:rsidRPr="000B42C6">
        <w:rPr>
          <w:rFonts w:ascii="Times New Roman" w:hAnsi="Times New Roman"/>
          <w:lang w:val="en-US"/>
        </w:rPr>
        <w:t>S</w:t>
      </w:r>
      <w:r w:rsidRPr="000B42C6">
        <w:rPr>
          <w:rFonts w:ascii="Times New Roman" w:hAnsi="Times New Roman"/>
        </w:rPr>
        <w:t xml:space="preserve">: </w: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Чему равен импульс, полученный атомом при поглощении фотона из светового пучка частотой  </w:t>
      </w:r>
      <w:r w:rsidRPr="000B42C6">
        <w:rPr>
          <w:rStyle w:val="FontStyle24"/>
          <w:rFonts w:ascii="Times New Roman" w:hAnsi="Times New Roman" w:cs="Times New Roman"/>
          <w:position w:val="-10"/>
          <w:sz w:val="24"/>
          <w:szCs w:val="24"/>
        </w:rPr>
        <w:object w:dxaOrig="820" w:dyaOrig="360">
          <v:shape id="_x0000_i1725" type="#_x0000_t75" style="width:41.25pt;height:18pt" o:ole="">
            <v:imagedata r:id="rId1299" o:title=""/>
          </v:shape>
          <o:OLEObject Type="Embed" ProgID="Equation.DSMT4" ShapeID="_x0000_i1725" DrawAspect="Content" ObjectID="_1450704916" r:id="rId1300"/>
        </w:objec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Гц?</w:t>
      </w:r>
    </w:p>
    <w:p w:rsidR="00941FD0" w:rsidRPr="000B42C6" w:rsidRDefault="00941FD0" w:rsidP="00941FD0">
      <w:pPr>
        <w:pStyle w:val="Style11"/>
        <w:widowControl/>
        <w:spacing w:line="240" w:lineRule="auto"/>
        <w:ind w:firstLine="0"/>
        <w:rPr>
          <w:rStyle w:val="FontStyle24"/>
          <w:rFonts w:ascii="Times New Roman" w:hAnsi="Times New Roman" w:cs="Times New Roman"/>
          <w:sz w:val="24"/>
          <w:szCs w:val="24"/>
        </w:rPr>
      </w:pP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-: </w:t>
      </w:r>
      <w:r w:rsidRPr="000B42C6">
        <w:rPr>
          <w:rStyle w:val="FontStyle24"/>
          <w:rFonts w:ascii="Times New Roman" w:hAnsi="Times New Roman" w:cs="Times New Roman"/>
          <w:position w:val="-6"/>
          <w:sz w:val="24"/>
          <w:szCs w:val="24"/>
        </w:rPr>
        <w:object w:dxaOrig="760" w:dyaOrig="320">
          <v:shape id="_x0000_i1726" type="#_x0000_t75" style="width:38.25pt;height:15.75pt" o:ole="">
            <v:imagedata r:id="rId1301" o:title=""/>
          </v:shape>
          <o:OLEObject Type="Embed" ProgID="Equation.DSMT4" ShapeID="_x0000_i1726" DrawAspect="Content" ObjectID="_1450704917" r:id="rId1302"/>
        </w:objec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кг</w:t>
      </w:r>
      <w:r w:rsidRPr="000B42C6">
        <w:rPr>
          <w:rStyle w:val="FontStyle24"/>
          <w:rFonts w:ascii="Times New Roman" w:hAnsi="Times New Roman" w:cs="Times New Roman"/>
          <w:position w:val="-4"/>
          <w:sz w:val="24"/>
          <w:szCs w:val="24"/>
        </w:rPr>
        <w:object w:dxaOrig="120" w:dyaOrig="160">
          <v:shape id="_x0000_i1727" type="#_x0000_t75" style="width:6pt;height:8.25pt" o:ole="">
            <v:imagedata r:id="rId1291" o:title=""/>
          </v:shape>
          <o:OLEObject Type="Embed" ProgID="Equation.DSMT4" ShapeID="_x0000_i1727" DrawAspect="Content" ObjectID="_1450704918" r:id="rId1303"/>
        </w:objec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м/с</w:t>
      </w:r>
    </w:p>
    <w:p w:rsidR="00941FD0" w:rsidRPr="000B42C6" w:rsidRDefault="00941FD0" w:rsidP="00941FD0">
      <w:pPr>
        <w:pStyle w:val="Style11"/>
        <w:widowControl/>
        <w:spacing w:line="240" w:lineRule="auto"/>
        <w:ind w:firstLine="0"/>
        <w:rPr>
          <w:rStyle w:val="FontStyle24"/>
          <w:rFonts w:ascii="Times New Roman" w:hAnsi="Times New Roman" w:cs="Times New Roman"/>
          <w:sz w:val="24"/>
          <w:szCs w:val="24"/>
        </w:rPr>
      </w:pP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+: </w:t>
      </w:r>
      <w:r w:rsidRPr="000B42C6">
        <w:rPr>
          <w:rStyle w:val="FontStyle24"/>
          <w:rFonts w:ascii="Times New Roman" w:hAnsi="Times New Roman" w:cs="Times New Roman"/>
          <w:position w:val="-10"/>
          <w:sz w:val="24"/>
          <w:szCs w:val="24"/>
        </w:rPr>
        <w:object w:dxaOrig="940" w:dyaOrig="360">
          <v:shape id="_x0000_i1728" type="#_x0000_t75" style="width:47.25pt;height:18pt" o:ole="">
            <v:imagedata r:id="rId1304" o:title=""/>
          </v:shape>
          <o:OLEObject Type="Embed" ProgID="Equation.DSMT4" ShapeID="_x0000_i1728" DrawAspect="Content" ObjectID="_1450704919" r:id="rId1305"/>
        </w:objec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кг</w:t>
      </w:r>
      <w:r w:rsidRPr="000B42C6">
        <w:rPr>
          <w:rStyle w:val="FontStyle24"/>
          <w:rFonts w:ascii="Times New Roman" w:hAnsi="Times New Roman" w:cs="Times New Roman"/>
          <w:position w:val="-4"/>
          <w:sz w:val="24"/>
          <w:szCs w:val="24"/>
        </w:rPr>
        <w:object w:dxaOrig="120" w:dyaOrig="160">
          <v:shape id="_x0000_i1729" type="#_x0000_t75" style="width:6pt;height:8.25pt" o:ole="">
            <v:imagedata r:id="rId1291" o:title=""/>
          </v:shape>
          <o:OLEObject Type="Embed" ProgID="Equation.DSMT4" ShapeID="_x0000_i1729" DrawAspect="Content" ObjectID="_1450704920" r:id="rId1306"/>
        </w:objec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м/с</w:t>
      </w:r>
    </w:p>
    <w:p w:rsidR="00941FD0" w:rsidRPr="000B42C6" w:rsidRDefault="00941FD0" w:rsidP="00941FD0">
      <w:pPr>
        <w:pStyle w:val="Style11"/>
        <w:widowControl/>
        <w:spacing w:line="240" w:lineRule="auto"/>
        <w:ind w:firstLine="0"/>
        <w:rPr>
          <w:rStyle w:val="FontStyle24"/>
          <w:rFonts w:ascii="Times New Roman" w:hAnsi="Times New Roman" w:cs="Times New Roman"/>
          <w:sz w:val="24"/>
          <w:szCs w:val="24"/>
        </w:rPr>
      </w:pP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-: </w:t>
      </w:r>
      <w:r w:rsidRPr="000B42C6">
        <w:rPr>
          <w:rStyle w:val="FontStyle24"/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730" type="#_x0000_t75" style="width:36.75pt;height:15.75pt" o:ole="">
            <v:imagedata r:id="rId1307" o:title=""/>
          </v:shape>
          <o:OLEObject Type="Embed" ProgID="Equation.DSMT4" ShapeID="_x0000_i1730" DrawAspect="Content" ObjectID="_1450704921" r:id="rId1308"/>
        </w:objec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кг</w:t>
      </w:r>
      <w:r w:rsidRPr="000B42C6">
        <w:rPr>
          <w:rStyle w:val="FontStyle24"/>
          <w:rFonts w:ascii="Times New Roman" w:hAnsi="Times New Roman" w:cs="Times New Roman"/>
          <w:position w:val="-4"/>
          <w:sz w:val="24"/>
          <w:szCs w:val="24"/>
        </w:rPr>
        <w:object w:dxaOrig="120" w:dyaOrig="160">
          <v:shape id="_x0000_i1731" type="#_x0000_t75" style="width:6pt;height:8.25pt" o:ole="">
            <v:imagedata r:id="rId1291" o:title=""/>
          </v:shape>
          <o:OLEObject Type="Embed" ProgID="Equation.DSMT4" ShapeID="_x0000_i1731" DrawAspect="Content" ObjectID="_1450704922" r:id="rId1309"/>
        </w:objec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м/с</w:t>
      </w:r>
    </w:p>
    <w:p w:rsidR="00941FD0" w:rsidRPr="000B42C6" w:rsidRDefault="00941FD0" w:rsidP="00941FD0">
      <w:pPr>
        <w:pStyle w:val="Style11"/>
        <w:widowControl/>
        <w:spacing w:line="240" w:lineRule="auto"/>
        <w:ind w:firstLine="0"/>
        <w:rPr>
          <w:rStyle w:val="FontStyle24"/>
          <w:rFonts w:ascii="Times New Roman" w:hAnsi="Times New Roman" w:cs="Times New Roman"/>
          <w:sz w:val="24"/>
          <w:szCs w:val="24"/>
        </w:rPr>
      </w:pP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 xml:space="preserve">-: </w:t>
      </w:r>
      <w:r w:rsidRPr="000B42C6">
        <w:rPr>
          <w:rStyle w:val="FontStyle24"/>
          <w:rFonts w:ascii="Times New Roman" w:hAnsi="Times New Roman" w:cs="Times New Roman"/>
          <w:position w:val="-10"/>
          <w:sz w:val="24"/>
          <w:szCs w:val="24"/>
        </w:rPr>
        <w:object w:dxaOrig="800" w:dyaOrig="360">
          <v:shape id="_x0000_i1732" type="#_x0000_t75" style="width:39.75pt;height:18pt" o:ole="">
            <v:imagedata r:id="rId1310" o:title=""/>
          </v:shape>
          <o:OLEObject Type="Embed" ProgID="Equation.DSMT4" ShapeID="_x0000_i1732" DrawAspect="Content" ObjectID="_1450704923" r:id="rId1311"/>
        </w:objec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кг</w:t>
      </w:r>
      <w:r w:rsidRPr="000B42C6">
        <w:rPr>
          <w:rStyle w:val="FontStyle24"/>
          <w:rFonts w:ascii="Times New Roman" w:hAnsi="Times New Roman" w:cs="Times New Roman"/>
          <w:position w:val="-4"/>
          <w:sz w:val="24"/>
          <w:szCs w:val="24"/>
        </w:rPr>
        <w:object w:dxaOrig="120" w:dyaOrig="160">
          <v:shape id="_x0000_i1733" type="#_x0000_t75" style="width:6pt;height:8.25pt" o:ole="">
            <v:imagedata r:id="rId1291" o:title=""/>
          </v:shape>
          <o:OLEObject Type="Embed" ProgID="Equation.DSMT4" ShapeID="_x0000_i1733" DrawAspect="Content" ObjectID="_1450704924" r:id="rId1312"/>
        </w:object>
      </w:r>
      <w:r w:rsidRPr="000B42C6">
        <w:rPr>
          <w:rStyle w:val="FontStyle24"/>
          <w:rFonts w:ascii="Times New Roman" w:hAnsi="Times New Roman" w:cs="Times New Roman"/>
          <w:sz w:val="24"/>
          <w:szCs w:val="24"/>
        </w:rPr>
        <w:t>м/с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4}}фотоны; </w:t>
      </w:r>
      <w:r w:rsidRPr="000B42C6">
        <w:rPr>
          <w:lang w:val="en-US"/>
        </w:rPr>
        <w:t>t</w:t>
      </w:r>
      <w:r w:rsidRPr="000B42C6">
        <w:t>=</w:t>
      </w:r>
      <w:r w:rsidRPr="000044D5">
        <w:t>6</w:t>
      </w:r>
      <w:r w:rsidRPr="000B42C6">
        <w:t>0;К=</w:t>
      </w:r>
      <w:r w:rsidRPr="000B42C6">
        <w:rPr>
          <w:lang w:val="en-US"/>
        </w:rPr>
        <w:t>A</w:t>
      </w:r>
      <w:r w:rsidRPr="000B42C6">
        <w:t>;М=</w:t>
      </w:r>
      <w:r w:rsidRPr="000044D5">
        <w:t>6</w:t>
      </w:r>
      <w:r w:rsidRPr="000B42C6">
        <w:t>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корпускулярн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фотон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фотоэффект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тепловое излучение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1: световая частица 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испускание электронов под действием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электромагнитные волны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излучение тепла конвекцией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5}}фотоны; </w:t>
      </w:r>
      <w:r w:rsidRPr="000B42C6">
        <w:rPr>
          <w:lang w:val="en-US"/>
        </w:rPr>
        <w:t>t</w:t>
      </w:r>
      <w:r w:rsidRPr="000B42C6">
        <w:t>=</w:t>
      </w:r>
      <w:r w:rsidRPr="000044D5">
        <w:t>6</w:t>
      </w:r>
      <w:r w:rsidRPr="000B42C6">
        <w:t>0;К=</w:t>
      </w:r>
      <w:r w:rsidRPr="000B42C6">
        <w:rPr>
          <w:lang w:val="en-US"/>
        </w:rPr>
        <w:t>A</w:t>
      </w:r>
      <w:r w:rsidRPr="000B42C6">
        <w:t>;М=</w:t>
      </w:r>
      <w:r w:rsidRPr="000044D5">
        <w:t>6</w:t>
      </w:r>
      <w:r w:rsidRPr="000B42C6">
        <w:t>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корпускулярн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тепловое излучение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 xml:space="preserve">2: фотон </w:t>
      </w:r>
    </w:p>
    <w:p w:rsidR="00941FD0" w:rsidRPr="000B42C6" w:rsidRDefault="00941FD0" w:rsidP="00941FD0">
      <w:r w:rsidRPr="000B42C6">
        <w:rPr>
          <w:lang w:val="en-US"/>
        </w:rPr>
        <w:lastRenderedPageBreak/>
        <w:t>L</w:t>
      </w:r>
      <w:r w:rsidRPr="000B42C6">
        <w:t>3: световое давление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электромагнитные волны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2: световая частица 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корпускулярное силовое воздействие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испускание электронов под действием свет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6}}фотоны; </w:t>
      </w:r>
      <w:r w:rsidRPr="000B42C6">
        <w:rPr>
          <w:lang w:val="en-US"/>
        </w:rPr>
        <w:t>t</w:t>
      </w:r>
      <w:r w:rsidRPr="000B42C6">
        <w:t>=</w:t>
      </w:r>
      <w:r w:rsidRPr="000044D5">
        <w:t>6</w:t>
      </w:r>
      <w:r w:rsidRPr="000B42C6">
        <w:t>0;К=</w:t>
      </w:r>
      <w:r w:rsidRPr="000B42C6">
        <w:rPr>
          <w:lang w:val="en-US"/>
        </w:rPr>
        <w:t>A</w:t>
      </w:r>
      <w:r w:rsidRPr="000B42C6">
        <w:t>;М=</w:t>
      </w:r>
      <w:r w:rsidRPr="000044D5">
        <w:t>6</w:t>
      </w:r>
      <w:r w:rsidRPr="000B42C6">
        <w:t>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корпускулярны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фотон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фотоэффект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тепловое излучение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1: световая частица 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испускание электронов под действием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электромагнитные волны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теплопередач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7}}фотоны; </w:t>
      </w:r>
      <w:r w:rsidRPr="000B42C6">
        <w:rPr>
          <w:lang w:val="en-US"/>
        </w:rPr>
        <w:t>t</w:t>
      </w:r>
      <w:r w:rsidRPr="000B42C6">
        <w:t>=</w:t>
      </w:r>
      <w:r w:rsidRPr="000044D5">
        <w:t>6</w:t>
      </w:r>
      <w:r w:rsidRPr="000B42C6">
        <w:t>0;К=</w:t>
      </w:r>
      <w:r w:rsidRPr="000B42C6">
        <w:rPr>
          <w:lang w:val="en-US"/>
        </w:rPr>
        <w:t>A</w:t>
      </w:r>
      <w:r w:rsidRPr="000B42C6">
        <w:t>;М=</w:t>
      </w:r>
      <w:r w:rsidRPr="000044D5">
        <w:t>6</w:t>
      </w:r>
      <w:r w:rsidRPr="000B42C6">
        <w:t>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физических понят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фотоэффект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фотон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тепловое излучение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испускание электронов под действием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 xml:space="preserve">2: световая частица 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электромагнитные волны</w:t>
      </w:r>
    </w:p>
    <w:p w:rsidR="00941FD0" w:rsidRPr="000B42C6" w:rsidRDefault="00941FD0" w:rsidP="00941FD0">
      <w:r w:rsidRPr="000B42C6">
        <w:rPr>
          <w:lang w:val="en-US"/>
        </w:rPr>
        <w:lastRenderedPageBreak/>
        <w:t>R</w:t>
      </w:r>
      <w:r w:rsidRPr="000B42C6">
        <w:t>4: теплообмен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8}}фотоны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</w:t>
      </w:r>
      <w:r w:rsidRPr="000044D5">
        <w:t>3</w:t>
      </w:r>
      <w:r w:rsidRPr="000B42C6">
        <w:t>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вет может быть представлен совокупностью ###.</w:t>
      </w:r>
    </w:p>
    <w:p w:rsidR="00941FD0" w:rsidRPr="000B42C6" w:rsidRDefault="00941FD0" w:rsidP="00941FD0">
      <w:r w:rsidRPr="000B42C6">
        <w:t>+: фотонов</w:t>
      </w:r>
    </w:p>
    <w:p w:rsidR="00941FD0" w:rsidRPr="000B42C6" w:rsidRDefault="00941FD0" w:rsidP="00941FD0">
      <w:r w:rsidRPr="000B42C6">
        <w:t xml:space="preserve">+: ф*тонов </w:t>
      </w:r>
    </w:p>
    <w:p w:rsidR="00941FD0" w:rsidRPr="000B42C6" w:rsidRDefault="00941FD0" w:rsidP="00941FD0">
      <w:r w:rsidRPr="000B42C6">
        <w:t>+: Фотоно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9}}фотоны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</w:t>
      </w:r>
      <w:r w:rsidRPr="000044D5">
        <w:t>3</w:t>
      </w:r>
      <w:r w:rsidRPr="000B42C6">
        <w:t>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Фотон – это ### частица света.</w:t>
      </w:r>
    </w:p>
    <w:p w:rsidR="00941FD0" w:rsidRPr="000B42C6" w:rsidRDefault="00941FD0" w:rsidP="00941FD0">
      <w:r w:rsidRPr="000B42C6">
        <w:t>+: квантовая</w:t>
      </w:r>
    </w:p>
    <w:p w:rsidR="00941FD0" w:rsidRPr="000B42C6" w:rsidRDefault="00941FD0" w:rsidP="00941FD0">
      <w:r w:rsidRPr="000B42C6">
        <w:t>+: квант#$#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0}}фотоны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</w:t>
      </w:r>
      <w:r w:rsidRPr="000044D5">
        <w:t>3</w:t>
      </w:r>
      <w:r w:rsidRPr="000B42C6">
        <w:t>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В квантовой теории световой частицей является ###.</w:t>
      </w:r>
    </w:p>
    <w:p w:rsidR="00941FD0" w:rsidRPr="000B42C6" w:rsidRDefault="00941FD0" w:rsidP="00941FD0">
      <w:r w:rsidRPr="000B42C6">
        <w:t>+: фотон</w:t>
      </w:r>
    </w:p>
    <w:p w:rsidR="00941FD0" w:rsidRPr="000B42C6" w:rsidRDefault="00941FD0" w:rsidP="00941FD0">
      <w:r w:rsidRPr="000B42C6">
        <w:t>+: Фотон</w:t>
      </w:r>
    </w:p>
    <w:p w:rsidR="00941FD0" w:rsidRPr="000B42C6" w:rsidRDefault="00941FD0" w:rsidP="00941FD0">
      <w:r w:rsidRPr="000B42C6">
        <w:t>+: ф*тон</w:t>
      </w:r>
    </w:p>
    <w:p w:rsidR="00941FD0" w:rsidRPr="000B42C6" w:rsidRDefault="00941FD0" w:rsidP="00941FD0">
      <w:r w:rsidRPr="000B42C6">
        <w:t>+: Ф*тон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1}}фотоны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</w:t>
      </w:r>
      <w:r w:rsidRPr="000044D5">
        <w:t>3</w:t>
      </w:r>
      <w:r w:rsidRPr="000B42C6">
        <w:t>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Фотоэффект описывается с помощью квантовой частицы – ###.</w:t>
      </w:r>
    </w:p>
    <w:p w:rsidR="00941FD0" w:rsidRPr="000B42C6" w:rsidRDefault="00941FD0" w:rsidP="00941FD0">
      <w:r w:rsidRPr="000B42C6">
        <w:t>+: фотона</w:t>
      </w:r>
    </w:p>
    <w:p w:rsidR="00941FD0" w:rsidRPr="000B42C6" w:rsidRDefault="00941FD0" w:rsidP="00941FD0">
      <w:r w:rsidRPr="000B42C6">
        <w:t>+: фотон</w:t>
      </w:r>
    </w:p>
    <w:p w:rsidR="00941FD0" w:rsidRPr="000B42C6" w:rsidRDefault="00941FD0" w:rsidP="00941FD0">
      <w:r w:rsidRPr="000B42C6">
        <w:t>+: ф*то#$#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2}}фотоны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</w:t>
      </w:r>
      <w:r w:rsidRPr="000044D5">
        <w:t>3</w:t>
      </w:r>
      <w:r w:rsidRPr="000B42C6">
        <w:t>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Тепловое излучение описывается с помощью квантовой частицы – ###.</w:t>
      </w:r>
    </w:p>
    <w:p w:rsidR="00941FD0" w:rsidRPr="000B42C6" w:rsidRDefault="00941FD0" w:rsidP="00941FD0">
      <w:r w:rsidRPr="000B42C6">
        <w:t>+: фотона</w:t>
      </w:r>
    </w:p>
    <w:p w:rsidR="00941FD0" w:rsidRPr="000B42C6" w:rsidRDefault="00941FD0" w:rsidP="00941FD0">
      <w:r w:rsidRPr="000B42C6">
        <w:t>+: фотон</w:t>
      </w:r>
    </w:p>
    <w:p w:rsidR="00941FD0" w:rsidRPr="000B42C6" w:rsidRDefault="00941FD0" w:rsidP="00941FD0">
      <w:r w:rsidRPr="000B42C6">
        <w:t>+: ф*то#$#</w:t>
      </w:r>
    </w:p>
    <w:p w:rsidR="00941FD0" w:rsidRPr="000B42C6" w:rsidRDefault="00941FD0" w:rsidP="00941FD0"/>
    <w:p w:rsidR="00941FD0" w:rsidRPr="000B42C6" w:rsidRDefault="00941FD0" w:rsidP="00941FD0">
      <w:pPr>
        <w:rPr>
          <w:b/>
        </w:rPr>
      </w:pPr>
      <w:r w:rsidRPr="000B42C6">
        <w:rPr>
          <w:b/>
          <w:lang w:val="en-US"/>
        </w:rPr>
        <w:t>V</w:t>
      </w:r>
      <w:r w:rsidRPr="000B42C6">
        <w:rPr>
          <w:b/>
        </w:rPr>
        <w:t xml:space="preserve">2: </w:t>
      </w:r>
      <w:r w:rsidRPr="000B42C6">
        <w:rPr>
          <w:rStyle w:val="FontStyle14"/>
          <w:b/>
          <w:sz w:val="24"/>
          <w:szCs w:val="24"/>
        </w:rPr>
        <w:t>Эффект Комптона. Световое давление</w:t>
      </w:r>
    </w:p>
    <w:p w:rsidR="00941FD0" w:rsidRPr="000B42C6" w:rsidRDefault="00941FD0" w:rsidP="00941FD0">
      <w:pPr>
        <w:rPr>
          <w:rStyle w:val="FontStyle14"/>
          <w:b/>
          <w:sz w:val="24"/>
          <w:szCs w:val="24"/>
        </w:rPr>
      </w:pPr>
    </w:p>
    <w:p w:rsidR="00941FD0" w:rsidRPr="000B42C6" w:rsidRDefault="00941FD0" w:rsidP="00941FD0">
      <w:pPr>
        <w:rPr>
          <w:b/>
        </w:rPr>
      </w:pPr>
      <w:r w:rsidRPr="000B42C6">
        <w:rPr>
          <w:rStyle w:val="FontStyle14"/>
          <w:b/>
          <w:sz w:val="24"/>
          <w:szCs w:val="24"/>
          <w:lang w:val="en-US"/>
        </w:rPr>
        <w:t>V</w:t>
      </w:r>
      <w:r w:rsidRPr="000B42C6">
        <w:rPr>
          <w:rStyle w:val="FontStyle14"/>
          <w:b/>
          <w:sz w:val="24"/>
          <w:szCs w:val="24"/>
        </w:rPr>
        <w:t>3: Эффект Комптон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}}эффект Комптон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Фотон с энергией 0,4 МэВ рассеялся под углом 90</w:t>
      </w:r>
      <w:r w:rsidRPr="000B42C6">
        <w:rPr>
          <w:position w:val="-4"/>
        </w:rPr>
        <w:object w:dxaOrig="139" w:dyaOrig="300">
          <v:shape id="_x0000_i1734" type="#_x0000_t75" style="width:6.75pt;height:15pt" o:ole="">
            <v:imagedata r:id="rId1313" o:title=""/>
          </v:shape>
          <o:OLEObject Type="Embed" ProgID="Equation.3" ShapeID="_x0000_i1734" DrawAspect="Content" ObjectID="_1450704925" r:id="rId1314"/>
        </w:object>
      </w:r>
      <w:r w:rsidRPr="000B42C6">
        <w:t xml:space="preserve"> на свободном электр</w:t>
      </w:r>
      <w:r w:rsidRPr="000B42C6">
        <w:t>о</w:t>
      </w:r>
      <w:r w:rsidRPr="000B42C6">
        <w:t>не. Определить энергию рассеянного фотона.</w:t>
      </w:r>
    </w:p>
    <w:p w:rsidR="00941FD0" w:rsidRPr="000B42C6" w:rsidRDefault="00941FD0" w:rsidP="00941FD0">
      <w:r w:rsidRPr="000B42C6">
        <w:t>-: 0,112 МэВ</w:t>
      </w:r>
    </w:p>
    <w:p w:rsidR="00941FD0" w:rsidRPr="000B42C6" w:rsidRDefault="00941FD0" w:rsidP="00941FD0">
      <w:r w:rsidRPr="000B42C6">
        <w:t>+: 0,224 МэВ</w:t>
      </w:r>
    </w:p>
    <w:p w:rsidR="00941FD0" w:rsidRPr="000B42C6" w:rsidRDefault="00941FD0" w:rsidP="00941FD0">
      <w:r w:rsidRPr="000B42C6">
        <w:t>-: 0,448 МэВ</w:t>
      </w:r>
    </w:p>
    <w:p w:rsidR="00941FD0" w:rsidRPr="000B42C6" w:rsidRDefault="00941FD0" w:rsidP="00941FD0">
      <w:r w:rsidRPr="000B42C6">
        <w:t>-: 0,896 Мэ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}}эффект Комптон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Фотон с энергией 0,4 МэВ рассеялся под углом 90</w:t>
      </w:r>
      <w:r w:rsidRPr="000B42C6">
        <w:rPr>
          <w:position w:val="-4"/>
        </w:rPr>
        <w:object w:dxaOrig="139" w:dyaOrig="300">
          <v:shape id="_x0000_i1735" type="#_x0000_t75" style="width:6.75pt;height:15pt" o:ole="">
            <v:imagedata r:id="rId1313" o:title=""/>
          </v:shape>
          <o:OLEObject Type="Embed" ProgID="Equation.3" ShapeID="_x0000_i1735" DrawAspect="Content" ObjectID="_1450704926" r:id="rId1315"/>
        </w:object>
      </w:r>
      <w:r w:rsidRPr="000B42C6">
        <w:t xml:space="preserve"> на свободном электр</w:t>
      </w:r>
      <w:r w:rsidRPr="000B42C6">
        <w:t>о</w:t>
      </w:r>
      <w:r w:rsidRPr="000B42C6">
        <w:t>не. Определить кинетическую энергию электрона отдачи.</w:t>
      </w:r>
    </w:p>
    <w:p w:rsidR="00941FD0" w:rsidRPr="000B42C6" w:rsidRDefault="00941FD0" w:rsidP="00941FD0">
      <w:r w:rsidRPr="000B42C6">
        <w:t>-: 0,352 МэВ</w:t>
      </w:r>
    </w:p>
    <w:p w:rsidR="00941FD0" w:rsidRPr="000B42C6" w:rsidRDefault="00941FD0" w:rsidP="00941FD0">
      <w:r w:rsidRPr="000B42C6">
        <w:t>-: 0,704 МэВ</w:t>
      </w:r>
    </w:p>
    <w:p w:rsidR="00941FD0" w:rsidRPr="000B42C6" w:rsidRDefault="00941FD0" w:rsidP="00941FD0">
      <w:r w:rsidRPr="000B42C6">
        <w:t>+: 0,176 МэВ</w:t>
      </w:r>
    </w:p>
    <w:p w:rsidR="00941FD0" w:rsidRPr="000B42C6" w:rsidRDefault="00941FD0" w:rsidP="00941FD0">
      <w:r w:rsidRPr="000B42C6">
        <w:t>-: 0,88 МэВ</w:t>
      </w:r>
    </w:p>
    <w:p w:rsidR="00941FD0" w:rsidRPr="000044D5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}}эффект Комптон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Определить максимальное изменение длины волны при компт</w:t>
      </w:r>
      <w:r w:rsidRPr="000B42C6">
        <w:t>о</w:t>
      </w:r>
      <w:r w:rsidRPr="000B42C6">
        <w:t>новском рассеянии фотонов на свободных электронах.</w:t>
      </w:r>
    </w:p>
    <w:p w:rsidR="00941FD0" w:rsidRPr="000B42C6" w:rsidRDefault="00941FD0" w:rsidP="00941FD0">
      <w:r w:rsidRPr="000B42C6">
        <w:t>-: 2,42 пм</w:t>
      </w:r>
    </w:p>
    <w:p w:rsidR="00941FD0" w:rsidRPr="000B42C6" w:rsidRDefault="00941FD0" w:rsidP="00941FD0">
      <w:r w:rsidRPr="000B42C6">
        <w:t>+: 4,84 пм</w:t>
      </w:r>
    </w:p>
    <w:p w:rsidR="00941FD0" w:rsidRPr="000B42C6" w:rsidRDefault="00941FD0" w:rsidP="00941FD0">
      <w:r w:rsidRPr="000B42C6">
        <w:t>-: 9,68 нм</w:t>
      </w:r>
    </w:p>
    <w:p w:rsidR="00941FD0" w:rsidRPr="000B42C6" w:rsidRDefault="00941FD0" w:rsidP="00941FD0">
      <w:r w:rsidRPr="000B42C6">
        <w:t>-: 1,21 п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}}эффект Комптон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Определить максимальное изменение длины волны при компт</w:t>
      </w:r>
      <w:r w:rsidRPr="000B42C6">
        <w:t>о</w:t>
      </w:r>
      <w:r w:rsidRPr="000B42C6">
        <w:t>новском рассеянии фотонов на свободных протонах.</w:t>
      </w:r>
    </w:p>
    <w:p w:rsidR="00941FD0" w:rsidRPr="000B42C6" w:rsidRDefault="00941FD0" w:rsidP="00941FD0">
      <w:r w:rsidRPr="000B42C6">
        <w:t>-: 0</w:t>
      </w:r>
    </w:p>
    <w:p w:rsidR="00941FD0" w:rsidRPr="000B42C6" w:rsidRDefault="00941FD0" w:rsidP="00941FD0">
      <w:r w:rsidRPr="000B42C6">
        <w:t>-: 5,35 фм</w:t>
      </w:r>
    </w:p>
    <w:p w:rsidR="00941FD0" w:rsidRPr="000B42C6" w:rsidRDefault="00941FD0" w:rsidP="00941FD0">
      <w:r w:rsidRPr="000B42C6">
        <w:t>+: 2,64 фм</w:t>
      </w:r>
    </w:p>
    <w:p w:rsidR="00941FD0" w:rsidRPr="000B42C6" w:rsidRDefault="00941FD0" w:rsidP="00941FD0">
      <w:r w:rsidRPr="000B42C6">
        <w:t>-: 1,32 ф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}}эффект Комптон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Определить угол рассеяния фотона, испытавшего соударение со св</w:t>
      </w:r>
      <w:r w:rsidRPr="000B42C6">
        <w:t>о</w:t>
      </w:r>
      <w:r w:rsidRPr="000B42C6">
        <w:t>бодным электроном, если изменение длины волны равно 3,62 пм.</w:t>
      </w:r>
    </w:p>
    <w:p w:rsidR="00941FD0" w:rsidRPr="000B42C6" w:rsidRDefault="00941FD0" w:rsidP="00941FD0">
      <w:r w:rsidRPr="000B42C6">
        <w:t>-: 45</w:t>
      </w:r>
      <w:r w:rsidRPr="000B42C6">
        <w:rPr>
          <w:position w:val="-4"/>
        </w:rPr>
        <w:object w:dxaOrig="139" w:dyaOrig="300">
          <v:shape id="_x0000_i1736" type="#_x0000_t75" style="width:6.75pt;height:15pt" o:ole="">
            <v:imagedata r:id="rId1316" o:title=""/>
          </v:shape>
          <o:OLEObject Type="Embed" ProgID="Equation.3" ShapeID="_x0000_i1736" DrawAspect="Content" ObjectID="_1450704927" r:id="rId1317"/>
        </w:object>
      </w:r>
      <w:r w:rsidRPr="000B42C6">
        <w:t xml:space="preserve"> или 135</w:t>
      </w:r>
      <w:r w:rsidRPr="000B42C6">
        <w:rPr>
          <w:position w:val="-4"/>
        </w:rPr>
        <w:object w:dxaOrig="139" w:dyaOrig="300">
          <v:shape id="_x0000_i1737" type="#_x0000_t75" style="width:6.75pt;height:15pt" o:ole="">
            <v:imagedata r:id="rId1318" o:title=""/>
          </v:shape>
          <o:OLEObject Type="Embed" ProgID="Equation.3" ShapeID="_x0000_i1737" DrawAspect="Content" ObjectID="_1450704928" r:id="rId1319"/>
        </w:object>
      </w:r>
      <w:r w:rsidRPr="000B42C6">
        <w:t xml:space="preserve">                                       </w:t>
      </w:r>
    </w:p>
    <w:p w:rsidR="00941FD0" w:rsidRPr="000B42C6" w:rsidRDefault="00941FD0" w:rsidP="00941FD0">
      <w:r w:rsidRPr="000B42C6">
        <w:t>-: 0</w:t>
      </w:r>
      <w:r w:rsidRPr="000B42C6">
        <w:rPr>
          <w:position w:val="-4"/>
        </w:rPr>
        <w:object w:dxaOrig="139" w:dyaOrig="300">
          <v:shape id="_x0000_i1738" type="#_x0000_t75" style="width:6.75pt;height:15pt" o:ole="">
            <v:imagedata r:id="rId1316" o:title=""/>
          </v:shape>
          <o:OLEObject Type="Embed" ProgID="Equation.3" ShapeID="_x0000_i1738" DrawAspect="Content" ObjectID="_1450704929" r:id="rId1320"/>
        </w:object>
      </w:r>
      <w:r w:rsidRPr="000B42C6">
        <w:t xml:space="preserve"> или 90</w:t>
      </w:r>
      <w:r w:rsidRPr="000B42C6">
        <w:rPr>
          <w:position w:val="-4"/>
        </w:rPr>
        <w:object w:dxaOrig="139" w:dyaOrig="300">
          <v:shape id="_x0000_i1739" type="#_x0000_t75" style="width:6.75pt;height:15pt" o:ole="">
            <v:imagedata r:id="rId1318" o:title=""/>
          </v:shape>
          <o:OLEObject Type="Embed" ProgID="Equation.3" ShapeID="_x0000_i1739" DrawAspect="Content" ObjectID="_1450704930" r:id="rId1321"/>
        </w:object>
      </w:r>
    </w:p>
    <w:p w:rsidR="00941FD0" w:rsidRPr="000B42C6" w:rsidRDefault="00941FD0" w:rsidP="00941FD0">
      <w:r w:rsidRPr="000B42C6">
        <w:t>-: 90</w:t>
      </w:r>
      <w:r w:rsidRPr="000B42C6">
        <w:rPr>
          <w:position w:val="-4"/>
        </w:rPr>
        <w:object w:dxaOrig="139" w:dyaOrig="300">
          <v:shape id="_x0000_i1740" type="#_x0000_t75" style="width:6.75pt;height:15pt" o:ole="">
            <v:imagedata r:id="rId1316" o:title=""/>
          </v:shape>
          <o:OLEObject Type="Embed" ProgID="Equation.3" ShapeID="_x0000_i1740" DrawAspect="Content" ObjectID="_1450704931" r:id="rId1322"/>
        </w:object>
      </w:r>
      <w:r w:rsidRPr="000B42C6">
        <w:t xml:space="preserve"> или 180</w:t>
      </w:r>
      <w:r w:rsidRPr="000B42C6">
        <w:rPr>
          <w:position w:val="-4"/>
        </w:rPr>
        <w:object w:dxaOrig="139" w:dyaOrig="300">
          <v:shape id="_x0000_i1741" type="#_x0000_t75" style="width:6.75pt;height:15pt" o:ole="">
            <v:imagedata r:id="rId1318" o:title=""/>
          </v:shape>
          <o:OLEObject Type="Embed" ProgID="Equation.3" ShapeID="_x0000_i1741" DrawAspect="Content" ObjectID="_1450704932" r:id="rId1323"/>
        </w:object>
      </w:r>
    </w:p>
    <w:p w:rsidR="00941FD0" w:rsidRPr="000B42C6" w:rsidRDefault="00941FD0" w:rsidP="00941FD0">
      <w:r w:rsidRPr="000B42C6">
        <w:t>+: 90</w:t>
      </w:r>
      <w:r w:rsidRPr="000B42C6">
        <w:rPr>
          <w:position w:val="-4"/>
        </w:rPr>
        <w:object w:dxaOrig="139" w:dyaOrig="300">
          <v:shape id="_x0000_i1742" type="#_x0000_t75" style="width:6.75pt;height:15pt" o:ole="">
            <v:imagedata r:id="rId1316" o:title=""/>
          </v:shape>
          <o:OLEObject Type="Embed" ProgID="Equation.3" ShapeID="_x0000_i1742" DrawAspect="Content" ObjectID="_1450704933" r:id="rId1324"/>
        </w:object>
      </w:r>
      <w:r w:rsidRPr="000B42C6">
        <w:t xml:space="preserve"> или 180</w:t>
      </w:r>
      <w:r w:rsidRPr="000B42C6">
        <w:rPr>
          <w:position w:val="-4"/>
        </w:rPr>
        <w:object w:dxaOrig="139" w:dyaOrig="300">
          <v:shape id="_x0000_i1743" type="#_x0000_t75" style="width:6.75pt;height:15pt" o:ole="">
            <v:imagedata r:id="rId1318" o:title=""/>
          </v:shape>
          <o:OLEObject Type="Embed" ProgID="Equation.3" ShapeID="_x0000_i1743" DrawAspect="Content" ObjectID="_1450704934" r:id="rId1325"/>
        </w:object>
      </w:r>
      <w:r w:rsidRPr="000B42C6">
        <w:t xml:space="preserve">             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}}эффект Комптон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lastRenderedPageBreak/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Эффект Комптона – это:</w:t>
      </w:r>
    </w:p>
    <w:p w:rsidR="00941FD0" w:rsidRPr="000B42C6" w:rsidRDefault="00941FD0" w:rsidP="00941FD0">
      <w:r w:rsidRPr="000B42C6">
        <w:t>+: изменение длины волны излучения</w:t>
      </w:r>
    </w:p>
    <w:p w:rsidR="00941FD0" w:rsidRPr="000B42C6" w:rsidRDefault="00941FD0" w:rsidP="00941FD0">
      <w:r w:rsidRPr="000B42C6">
        <w:t>-: фотоэффект</w:t>
      </w:r>
    </w:p>
    <w:p w:rsidR="00941FD0" w:rsidRPr="000B42C6" w:rsidRDefault="00941FD0" w:rsidP="00941FD0">
      <w:r w:rsidRPr="000B42C6">
        <w:t>-: тепловое излучение</w:t>
      </w:r>
    </w:p>
    <w:p w:rsidR="00941FD0" w:rsidRPr="000B42C6" w:rsidRDefault="00941FD0" w:rsidP="00941FD0">
      <w:r w:rsidRPr="000B42C6">
        <w:t>-: конвекци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}}эффект Комптон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Рентгеновское излучение длиной волны 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744" type="#_x0000_t75" style="width:21pt;height:14.25pt" o:ole="">
            <v:imagedata r:id="rId1326" o:title=""/>
          </v:shape>
          <o:OLEObject Type="Embed" ProgID="Equation.DSMT4" ShapeID="_x0000_i1744" DrawAspect="Content" ObjectID="_1450704935" r:id="rId1327"/>
        </w:object>
      </w:r>
      <w:r w:rsidRPr="000B42C6">
        <w:rPr>
          <w:b w:val="0"/>
          <w:sz w:val="24"/>
          <w:szCs w:val="24"/>
        </w:rPr>
        <w:t xml:space="preserve">55,8 пм рассеивается плиткой графита («комптон-эффект»). Определить длину волны  </w:t>
      </w:r>
      <w:r w:rsidRPr="000B42C6">
        <w:rPr>
          <w:b w:val="0"/>
          <w:position w:val="-6"/>
          <w:sz w:val="24"/>
          <w:szCs w:val="24"/>
        </w:rPr>
        <w:object w:dxaOrig="260" w:dyaOrig="320">
          <v:shape id="_x0000_i1745" type="#_x0000_t75" style="width:12.75pt;height:15.75pt" o:ole="">
            <v:imagedata r:id="rId1328" o:title=""/>
          </v:shape>
          <o:OLEObject Type="Embed" ProgID="Equation.DSMT4" ShapeID="_x0000_i1745" DrawAspect="Content" ObjectID="_1450704936" r:id="rId1329"/>
        </w:object>
      </w:r>
      <w:r w:rsidRPr="000B42C6">
        <w:rPr>
          <w:b w:val="0"/>
          <w:sz w:val="24"/>
          <w:szCs w:val="24"/>
        </w:rPr>
        <w:t xml:space="preserve"> света, рассеянного под углом  60° к направлению падающего пучка света.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33 п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57 п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77 п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00 п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8}}эффект Комптон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Определить максимальное изменение длины волны при комптоновском рассеянии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на свободных электронах.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 -: 9,68 п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4,84 п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21 п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,42 п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9}}эффект Комптон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Определить максимальное изменение длины волны при комптоновском рассеянии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 xml:space="preserve"> на свободных протонах.                       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2,64 пм</w:t>
      </w:r>
    </w:p>
    <w:p w:rsidR="00941FD0" w:rsidRPr="000B42C6" w:rsidRDefault="00941FD0" w:rsidP="00941FD0">
      <w:r w:rsidRPr="000B42C6">
        <w:rPr>
          <w:b/>
        </w:rPr>
        <w:t xml:space="preserve">-: </w:t>
      </w:r>
      <w:r w:rsidRPr="000B42C6">
        <w:t>0,66 п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5,28 п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32 пм</w:t>
      </w:r>
    </w:p>
    <w:p w:rsidR="00941FD0" w:rsidRPr="000B42C6" w:rsidRDefault="00941FD0" w:rsidP="00941FD0">
      <w:pPr>
        <w:rPr>
          <w:b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0}}эффект Комптон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lastRenderedPageBreak/>
        <w:t>S</w:t>
      </w:r>
      <w:r w:rsidRPr="000B42C6">
        <w:rPr>
          <w:b w:val="0"/>
          <w:sz w:val="24"/>
          <w:szCs w:val="24"/>
        </w:rPr>
        <w:t xml:space="preserve">: Фотон с энергией  </w:t>
      </w:r>
      <w:r w:rsidRPr="000B42C6">
        <w:rPr>
          <w:b w:val="0"/>
          <w:position w:val="-14"/>
          <w:sz w:val="24"/>
          <w:szCs w:val="24"/>
        </w:rPr>
        <w:object w:dxaOrig="340" w:dyaOrig="380">
          <v:shape id="_x0000_i1746" type="#_x0000_t75" style="width:17.25pt;height:18.75pt" o:ole="">
            <v:imagedata r:id="rId1330" o:title=""/>
          </v:shape>
          <o:OLEObject Type="Embed" ProgID="Equation.DSMT4" ShapeID="_x0000_i1746" DrawAspect="Content" ObjectID="_1450704937" r:id="rId1331"/>
        </w:object>
      </w:r>
      <w:r w:rsidRPr="000B42C6">
        <w:rPr>
          <w:b w:val="0"/>
          <w:sz w:val="24"/>
          <w:szCs w:val="24"/>
        </w:rPr>
        <w:t xml:space="preserve">= 0,4 МэВ рассеялся под углом  90° на свободном электроне. Определить энергию  </w:t>
      </w:r>
      <w:r w:rsidRPr="000B42C6">
        <w:rPr>
          <w:b w:val="0"/>
          <w:position w:val="-14"/>
          <w:sz w:val="24"/>
          <w:szCs w:val="24"/>
        </w:rPr>
        <w:object w:dxaOrig="340" w:dyaOrig="400">
          <v:shape id="_x0000_i1747" type="#_x0000_t75" style="width:17.25pt;height:20.25pt" o:ole="">
            <v:imagedata r:id="rId1332" o:title=""/>
          </v:shape>
          <o:OLEObject Type="Embed" ProgID="Equation.DSMT4" ShapeID="_x0000_i1747" DrawAspect="Content" ObjectID="_1450704938" r:id="rId1333"/>
        </w:object>
      </w:r>
      <w:r w:rsidRPr="000B42C6">
        <w:rPr>
          <w:b w:val="0"/>
          <w:sz w:val="24"/>
          <w:szCs w:val="24"/>
        </w:rPr>
        <w:t xml:space="preserve"> рассеянного фотона.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980 М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448 М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0,224 М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112 Мэ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1}}эффект Комптон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Фотон с энергией  </w:t>
      </w:r>
      <w:r w:rsidRPr="000B42C6">
        <w:rPr>
          <w:b w:val="0"/>
          <w:position w:val="-14"/>
          <w:sz w:val="24"/>
          <w:szCs w:val="24"/>
        </w:rPr>
        <w:object w:dxaOrig="340" w:dyaOrig="380">
          <v:shape id="_x0000_i1748" type="#_x0000_t75" style="width:17.25pt;height:18.75pt" o:ole="">
            <v:imagedata r:id="rId1330" o:title=""/>
          </v:shape>
          <o:OLEObject Type="Embed" ProgID="Equation.DSMT4" ShapeID="_x0000_i1748" DrawAspect="Content" ObjectID="_1450704939" r:id="rId1334"/>
        </w:object>
      </w:r>
      <w:r w:rsidRPr="000B42C6">
        <w:rPr>
          <w:b w:val="0"/>
          <w:sz w:val="24"/>
          <w:szCs w:val="24"/>
        </w:rPr>
        <w:t xml:space="preserve">= 0,4 МэВ рассеялся под углом  90° на свободном электроне. Определить  кинетическую энергию  электрона отдачи.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352 М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0,176 М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044 М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088 Мэ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2}}эффект Комптон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Определить импульс электрона отдачи при эффекте Комптона, если фотон с энергией, равной энергии покоя электрона, был рассеян на угол  180°.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7,2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749" type="#_x0000_t75" style="width:6pt;height:8.25pt" o:ole="">
            <v:imagedata r:id="rId1335" o:title=""/>
          </v:shape>
          <o:OLEObject Type="Embed" ProgID="Equation.DSMT4" ShapeID="_x0000_i1749" DrawAspect="Content" ObjectID="_1450704940" r:id="rId1336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750" type="#_x0000_t75" style="width:15pt;height:15pt" o:ole="">
            <v:imagedata r:id="rId1337" o:title=""/>
          </v:shape>
          <o:OLEObject Type="Embed" ProgID="Equation.DSMT4" ShapeID="_x0000_i1750" DrawAspect="Content" ObjectID="_1450704941" r:id="rId1338"/>
        </w:object>
      </w:r>
      <w:r w:rsidRPr="000B42C6">
        <w:rPr>
          <w:b w:val="0"/>
          <w:sz w:val="24"/>
          <w:szCs w:val="24"/>
        </w:rPr>
        <w:t xml:space="preserve"> кг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751" type="#_x0000_t75" style="width:6pt;height:8.25pt" o:ole="">
            <v:imagedata r:id="rId1339" o:title=""/>
          </v:shape>
          <o:OLEObject Type="Embed" ProgID="Equation.DSMT4" ShapeID="_x0000_i1751" DrawAspect="Content" ObjectID="_1450704942" r:id="rId1340"/>
        </w:object>
      </w:r>
      <w:r w:rsidRPr="000B42C6">
        <w:rPr>
          <w:b w:val="0"/>
          <w:sz w:val="24"/>
          <w:szCs w:val="24"/>
        </w:rPr>
        <w:t>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9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752" type="#_x0000_t75" style="width:6pt;height:8.25pt" o:ole="">
            <v:imagedata r:id="rId1335" o:title=""/>
          </v:shape>
          <o:OLEObject Type="Embed" ProgID="Equation.DSMT4" ShapeID="_x0000_i1752" DrawAspect="Content" ObjectID="_1450704943" r:id="rId1341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753" type="#_x0000_t75" style="width:15pt;height:15pt" o:ole="">
            <v:imagedata r:id="rId1337" o:title=""/>
          </v:shape>
          <o:OLEObject Type="Embed" ProgID="Equation.DSMT4" ShapeID="_x0000_i1753" DrawAspect="Content" ObjectID="_1450704944" r:id="rId1342"/>
        </w:object>
      </w:r>
      <w:r w:rsidRPr="000B42C6">
        <w:rPr>
          <w:b w:val="0"/>
          <w:sz w:val="24"/>
          <w:szCs w:val="24"/>
        </w:rPr>
        <w:t xml:space="preserve"> кг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754" type="#_x0000_t75" style="width:6pt;height:8.25pt" o:ole="">
            <v:imagedata r:id="rId1339" o:title=""/>
          </v:shape>
          <o:OLEObject Type="Embed" ProgID="Equation.DSMT4" ShapeID="_x0000_i1754" DrawAspect="Content" ObjectID="_1450704945" r:id="rId1343"/>
        </w:object>
      </w:r>
      <w:r w:rsidRPr="000B42C6">
        <w:rPr>
          <w:b w:val="0"/>
          <w:sz w:val="24"/>
          <w:szCs w:val="24"/>
        </w:rPr>
        <w:t>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8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755" type="#_x0000_t75" style="width:6pt;height:8.25pt" o:ole="">
            <v:imagedata r:id="rId1335" o:title=""/>
          </v:shape>
          <o:OLEObject Type="Embed" ProgID="Equation.DSMT4" ShapeID="_x0000_i1755" DrawAspect="Content" ObjectID="_1450704946" r:id="rId1344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756" type="#_x0000_t75" style="width:15pt;height:15pt" o:ole="">
            <v:imagedata r:id="rId1337" o:title=""/>
          </v:shape>
          <o:OLEObject Type="Embed" ProgID="Equation.DSMT4" ShapeID="_x0000_i1756" DrawAspect="Content" ObjectID="_1450704947" r:id="rId1345"/>
        </w:object>
      </w:r>
      <w:r w:rsidRPr="000B42C6">
        <w:rPr>
          <w:b w:val="0"/>
          <w:sz w:val="24"/>
          <w:szCs w:val="24"/>
        </w:rPr>
        <w:t xml:space="preserve"> кг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757" type="#_x0000_t75" style="width:6pt;height:8.25pt" o:ole="">
            <v:imagedata r:id="rId1339" o:title=""/>
          </v:shape>
          <o:OLEObject Type="Embed" ProgID="Equation.DSMT4" ShapeID="_x0000_i1757" DrawAspect="Content" ObjectID="_1450704948" r:id="rId1346"/>
        </w:object>
      </w:r>
      <w:r w:rsidRPr="000B42C6">
        <w:rPr>
          <w:b w:val="0"/>
          <w:sz w:val="24"/>
          <w:szCs w:val="24"/>
        </w:rPr>
        <w:t>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3,6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758" type="#_x0000_t75" style="width:6pt;height:8.25pt" o:ole="">
            <v:imagedata r:id="rId1335" o:title=""/>
          </v:shape>
          <o:OLEObject Type="Embed" ProgID="Equation.DSMT4" ShapeID="_x0000_i1758" DrawAspect="Content" ObjectID="_1450704949" r:id="rId1347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759" type="#_x0000_t75" style="width:15pt;height:15pt" o:ole="">
            <v:imagedata r:id="rId1337" o:title=""/>
          </v:shape>
          <o:OLEObject Type="Embed" ProgID="Equation.DSMT4" ShapeID="_x0000_i1759" DrawAspect="Content" ObjectID="_1450704950" r:id="rId1348"/>
        </w:object>
      </w:r>
      <w:r w:rsidRPr="000B42C6">
        <w:rPr>
          <w:b w:val="0"/>
          <w:sz w:val="24"/>
          <w:szCs w:val="24"/>
        </w:rPr>
        <w:t xml:space="preserve"> кг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760" type="#_x0000_t75" style="width:6pt;height:8.25pt" o:ole="">
            <v:imagedata r:id="rId1339" o:title=""/>
          </v:shape>
          <o:OLEObject Type="Embed" ProgID="Equation.DSMT4" ShapeID="_x0000_i1760" DrawAspect="Content" ObjectID="_1450704951" r:id="rId1349"/>
        </w:object>
      </w:r>
      <w:r w:rsidRPr="000B42C6">
        <w:rPr>
          <w:b w:val="0"/>
          <w:sz w:val="24"/>
          <w:szCs w:val="24"/>
        </w:rPr>
        <w:t>м/с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3}}эффект Комптон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Какая доля энергии фотона при эффекте Комптона приходится на электрон отдачи, если фотон претерпел рассеяние на угол  180°? Энергия   </w:t>
      </w:r>
      <w:r w:rsidRPr="000B42C6">
        <w:rPr>
          <w:b w:val="0"/>
          <w:position w:val="-14"/>
          <w:sz w:val="24"/>
          <w:szCs w:val="24"/>
        </w:rPr>
        <w:object w:dxaOrig="340" w:dyaOrig="380">
          <v:shape id="_x0000_i1761" type="#_x0000_t75" style="width:17.25pt;height:18.75pt" o:ole="">
            <v:imagedata r:id="rId1330" o:title=""/>
          </v:shape>
          <o:OLEObject Type="Embed" ProgID="Equation.DSMT4" ShapeID="_x0000_i1761" DrawAspect="Content" ObjectID="_1450704952" r:id="rId1350"/>
        </w:object>
      </w:r>
      <w:r w:rsidRPr="000B42C6">
        <w:rPr>
          <w:b w:val="0"/>
          <w:sz w:val="24"/>
          <w:szCs w:val="24"/>
        </w:rPr>
        <w:t xml:space="preserve"> фотона до рассеяния была равна 0,255 МэВ.    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0,5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2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1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9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4}}эффект Комптон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Фотон с энергией </w:t>
      </w:r>
      <w:r w:rsidRPr="000B42C6">
        <w:rPr>
          <w:b w:val="0"/>
          <w:position w:val="-14"/>
          <w:sz w:val="24"/>
          <w:szCs w:val="24"/>
        </w:rPr>
        <w:object w:dxaOrig="340" w:dyaOrig="380">
          <v:shape id="_x0000_i1762" type="#_x0000_t75" style="width:17.25pt;height:18.75pt" o:ole="">
            <v:imagedata r:id="rId1330" o:title=""/>
          </v:shape>
          <o:OLEObject Type="Embed" ProgID="Equation.DSMT4" ShapeID="_x0000_i1762" DrawAspect="Content" ObjectID="_1450704953" r:id="rId1351"/>
        </w:object>
      </w:r>
      <w:r w:rsidRPr="000B42C6">
        <w:rPr>
          <w:b w:val="0"/>
          <w:sz w:val="24"/>
          <w:szCs w:val="24"/>
        </w:rPr>
        <w:t xml:space="preserve">= 0,25 МэВ рассеялся на свободном электроне. Энергия </w:t>
      </w:r>
      <w:r w:rsidRPr="000B42C6">
        <w:rPr>
          <w:b w:val="0"/>
          <w:position w:val="-14"/>
          <w:sz w:val="24"/>
          <w:szCs w:val="24"/>
        </w:rPr>
        <w:object w:dxaOrig="340" w:dyaOrig="400">
          <v:shape id="_x0000_i1763" type="#_x0000_t75" style="width:17.25pt;height:20.25pt" o:ole="">
            <v:imagedata r:id="rId1332" o:title=""/>
          </v:shape>
          <o:OLEObject Type="Embed" ProgID="Equation.DSMT4" ShapeID="_x0000_i1763" DrawAspect="Content" ObjectID="_1450704954" r:id="rId1352"/>
        </w:object>
      </w:r>
      <w:r w:rsidRPr="000B42C6">
        <w:rPr>
          <w:b w:val="0"/>
          <w:sz w:val="24"/>
          <w:szCs w:val="24"/>
        </w:rPr>
        <w:t xml:space="preserve"> рассеянного фотона равна 0,2 МэВ. Определить угол рассеяния.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lastRenderedPageBreak/>
        <w:t>-: 30</w:t>
      </w:r>
      <w:r w:rsidRPr="000B42C6">
        <w:rPr>
          <w:b w:val="0"/>
          <w:position w:val="-4"/>
          <w:sz w:val="24"/>
          <w:szCs w:val="24"/>
        </w:rPr>
        <w:object w:dxaOrig="139" w:dyaOrig="300">
          <v:shape id="_x0000_i1764" type="#_x0000_t75" style="width:6.75pt;height:15pt" o:ole="">
            <v:imagedata r:id="rId1353" o:title=""/>
          </v:shape>
          <o:OLEObject Type="Embed" ProgID="Equation.DSMT4" ShapeID="_x0000_i1764" DrawAspect="Content" ObjectID="_1450704955" r:id="rId1354"/>
        </w:object>
      </w:r>
      <w:r w:rsidRPr="000B42C6">
        <w:rPr>
          <w:b w:val="0"/>
          <w:sz w:val="24"/>
          <w:szCs w:val="24"/>
        </w:rPr>
        <w:t>40</w:t>
      </w:r>
      <w:r w:rsidRPr="000B42C6">
        <w:rPr>
          <w:b w:val="0"/>
          <w:position w:val="-4"/>
          <w:sz w:val="24"/>
          <w:szCs w:val="24"/>
        </w:rPr>
        <w:object w:dxaOrig="100" w:dyaOrig="300">
          <v:shape id="_x0000_i1765" type="#_x0000_t75" style="width:5.25pt;height:15pt" o:ole="">
            <v:imagedata r:id="rId1355" o:title=""/>
          </v:shape>
          <o:OLEObject Type="Embed" ProgID="Equation.DSMT4" ShapeID="_x0000_i1765" DrawAspect="Content" ObjectID="_1450704956" r:id="rId1356"/>
        </w:object>
      </w:r>
      <w:r w:rsidRPr="000B42C6">
        <w:rPr>
          <w:b w:val="0"/>
          <w:sz w:val="24"/>
          <w:szCs w:val="24"/>
        </w:rPr>
        <w:t xml:space="preserve"> или 239</w:t>
      </w:r>
      <w:r w:rsidRPr="000B42C6">
        <w:rPr>
          <w:b w:val="0"/>
          <w:position w:val="-4"/>
          <w:sz w:val="24"/>
          <w:szCs w:val="24"/>
        </w:rPr>
        <w:object w:dxaOrig="139" w:dyaOrig="300">
          <v:shape id="_x0000_i1766" type="#_x0000_t75" style="width:6.75pt;height:15pt" o:ole="">
            <v:imagedata r:id="rId1357" o:title=""/>
          </v:shape>
          <o:OLEObject Type="Embed" ProgID="Equation.DSMT4" ShapeID="_x0000_i1766" DrawAspect="Content" ObjectID="_1450704957" r:id="rId1358"/>
        </w:object>
      </w:r>
      <w:r w:rsidRPr="000B42C6">
        <w:rPr>
          <w:b w:val="0"/>
          <w:sz w:val="24"/>
          <w:szCs w:val="24"/>
        </w:rPr>
        <w:t>20</w:t>
      </w:r>
      <w:r w:rsidRPr="000B42C6">
        <w:rPr>
          <w:b w:val="0"/>
          <w:position w:val="-4"/>
          <w:sz w:val="24"/>
          <w:szCs w:val="24"/>
        </w:rPr>
        <w:object w:dxaOrig="100" w:dyaOrig="300">
          <v:shape id="_x0000_i1767" type="#_x0000_t75" style="width:5.25pt;height:15pt" o:ole="">
            <v:imagedata r:id="rId1359" o:title=""/>
          </v:shape>
          <o:OLEObject Type="Embed" ProgID="Equation.DSMT4" ShapeID="_x0000_i1767" DrawAspect="Content" ObjectID="_1450704958" r:id="rId1360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40</w:t>
      </w:r>
      <w:r w:rsidRPr="000B42C6">
        <w:rPr>
          <w:b w:val="0"/>
          <w:position w:val="-4"/>
          <w:sz w:val="24"/>
          <w:szCs w:val="24"/>
        </w:rPr>
        <w:object w:dxaOrig="139" w:dyaOrig="300">
          <v:shape id="_x0000_i1768" type="#_x0000_t75" style="width:6.75pt;height:15pt" o:ole="">
            <v:imagedata r:id="rId1353" o:title=""/>
          </v:shape>
          <o:OLEObject Type="Embed" ProgID="Equation.DSMT4" ShapeID="_x0000_i1768" DrawAspect="Content" ObjectID="_1450704959" r:id="rId1361"/>
        </w:object>
      </w:r>
      <w:r w:rsidRPr="000B42C6">
        <w:rPr>
          <w:b w:val="0"/>
          <w:sz w:val="24"/>
          <w:szCs w:val="24"/>
        </w:rPr>
        <w:t>40</w:t>
      </w:r>
      <w:r w:rsidRPr="000B42C6">
        <w:rPr>
          <w:b w:val="0"/>
          <w:position w:val="-4"/>
          <w:sz w:val="24"/>
          <w:szCs w:val="24"/>
        </w:rPr>
        <w:object w:dxaOrig="100" w:dyaOrig="300">
          <v:shape id="_x0000_i1769" type="#_x0000_t75" style="width:5.25pt;height:15pt" o:ole="">
            <v:imagedata r:id="rId1355" o:title=""/>
          </v:shape>
          <o:OLEObject Type="Embed" ProgID="Equation.DSMT4" ShapeID="_x0000_i1769" DrawAspect="Content" ObjectID="_1450704960" r:id="rId1362"/>
        </w:object>
      </w:r>
      <w:r w:rsidRPr="000B42C6">
        <w:rPr>
          <w:b w:val="0"/>
          <w:sz w:val="24"/>
          <w:szCs w:val="24"/>
        </w:rPr>
        <w:t xml:space="preserve"> или 249</w:t>
      </w:r>
      <w:r w:rsidRPr="000B42C6">
        <w:rPr>
          <w:b w:val="0"/>
          <w:position w:val="-4"/>
          <w:sz w:val="24"/>
          <w:szCs w:val="24"/>
        </w:rPr>
        <w:object w:dxaOrig="139" w:dyaOrig="300">
          <v:shape id="_x0000_i1770" type="#_x0000_t75" style="width:6.75pt;height:15pt" o:ole="">
            <v:imagedata r:id="rId1357" o:title=""/>
          </v:shape>
          <o:OLEObject Type="Embed" ProgID="Equation.DSMT4" ShapeID="_x0000_i1770" DrawAspect="Content" ObjectID="_1450704961" r:id="rId1363"/>
        </w:object>
      </w:r>
      <w:r w:rsidRPr="000B42C6">
        <w:rPr>
          <w:b w:val="0"/>
          <w:sz w:val="24"/>
          <w:szCs w:val="24"/>
        </w:rPr>
        <w:t>20</w:t>
      </w:r>
      <w:r w:rsidRPr="000B42C6">
        <w:rPr>
          <w:b w:val="0"/>
          <w:position w:val="-4"/>
          <w:sz w:val="24"/>
          <w:szCs w:val="24"/>
        </w:rPr>
        <w:object w:dxaOrig="100" w:dyaOrig="300">
          <v:shape id="_x0000_i1771" type="#_x0000_t75" style="width:5.25pt;height:15pt" o:ole="">
            <v:imagedata r:id="rId1359" o:title=""/>
          </v:shape>
          <o:OLEObject Type="Embed" ProgID="Equation.DSMT4" ShapeID="_x0000_i1771" DrawAspect="Content" ObjectID="_1450704962" r:id="rId1364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50</w:t>
      </w:r>
      <w:r w:rsidRPr="000B42C6">
        <w:rPr>
          <w:b w:val="0"/>
          <w:position w:val="-4"/>
          <w:sz w:val="24"/>
          <w:szCs w:val="24"/>
        </w:rPr>
        <w:object w:dxaOrig="139" w:dyaOrig="300">
          <v:shape id="_x0000_i1772" type="#_x0000_t75" style="width:6.75pt;height:15pt" o:ole="">
            <v:imagedata r:id="rId1353" o:title=""/>
          </v:shape>
          <o:OLEObject Type="Embed" ProgID="Equation.DSMT4" ShapeID="_x0000_i1772" DrawAspect="Content" ObjectID="_1450704963" r:id="rId1365"/>
        </w:object>
      </w:r>
      <w:r w:rsidRPr="000B42C6">
        <w:rPr>
          <w:b w:val="0"/>
          <w:sz w:val="24"/>
          <w:szCs w:val="24"/>
        </w:rPr>
        <w:t>40</w:t>
      </w:r>
      <w:r w:rsidRPr="000B42C6">
        <w:rPr>
          <w:b w:val="0"/>
          <w:position w:val="-4"/>
          <w:sz w:val="24"/>
          <w:szCs w:val="24"/>
        </w:rPr>
        <w:object w:dxaOrig="100" w:dyaOrig="300">
          <v:shape id="_x0000_i1773" type="#_x0000_t75" style="width:5.25pt;height:15pt" o:ole="">
            <v:imagedata r:id="rId1355" o:title=""/>
          </v:shape>
          <o:OLEObject Type="Embed" ProgID="Equation.DSMT4" ShapeID="_x0000_i1773" DrawAspect="Content" ObjectID="_1450704964" r:id="rId1366"/>
        </w:object>
      </w:r>
      <w:r w:rsidRPr="000B42C6">
        <w:rPr>
          <w:b w:val="0"/>
          <w:sz w:val="24"/>
          <w:szCs w:val="24"/>
        </w:rPr>
        <w:t xml:space="preserve"> или 259</w:t>
      </w:r>
      <w:r w:rsidRPr="000B42C6">
        <w:rPr>
          <w:b w:val="0"/>
          <w:position w:val="-4"/>
          <w:sz w:val="24"/>
          <w:szCs w:val="24"/>
        </w:rPr>
        <w:object w:dxaOrig="139" w:dyaOrig="300">
          <v:shape id="_x0000_i1774" type="#_x0000_t75" style="width:6.75pt;height:15pt" o:ole="">
            <v:imagedata r:id="rId1357" o:title=""/>
          </v:shape>
          <o:OLEObject Type="Embed" ProgID="Equation.DSMT4" ShapeID="_x0000_i1774" DrawAspect="Content" ObjectID="_1450704965" r:id="rId1367"/>
        </w:object>
      </w:r>
      <w:r w:rsidRPr="000B42C6">
        <w:rPr>
          <w:b w:val="0"/>
          <w:sz w:val="24"/>
          <w:szCs w:val="24"/>
        </w:rPr>
        <w:t>20</w:t>
      </w:r>
      <w:r w:rsidRPr="000B42C6">
        <w:rPr>
          <w:b w:val="0"/>
          <w:position w:val="-4"/>
          <w:sz w:val="24"/>
          <w:szCs w:val="24"/>
        </w:rPr>
        <w:object w:dxaOrig="100" w:dyaOrig="300">
          <v:shape id="_x0000_i1775" type="#_x0000_t75" style="width:5.25pt;height:15pt" o:ole="">
            <v:imagedata r:id="rId1359" o:title=""/>
          </v:shape>
          <o:OLEObject Type="Embed" ProgID="Equation.DSMT4" ShapeID="_x0000_i1775" DrawAspect="Content" ObjectID="_1450704966" r:id="rId1368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60</w:t>
      </w:r>
      <w:r w:rsidRPr="000B42C6">
        <w:rPr>
          <w:b w:val="0"/>
          <w:position w:val="-4"/>
          <w:sz w:val="24"/>
          <w:szCs w:val="24"/>
        </w:rPr>
        <w:object w:dxaOrig="139" w:dyaOrig="300">
          <v:shape id="_x0000_i1776" type="#_x0000_t75" style="width:6.75pt;height:15pt" o:ole="">
            <v:imagedata r:id="rId1353" o:title=""/>
          </v:shape>
          <o:OLEObject Type="Embed" ProgID="Equation.DSMT4" ShapeID="_x0000_i1776" DrawAspect="Content" ObjectID="_1450704967" r:id="rId1369"/>
        </w:object>
      </w:r>
      <w:r w:rsidRPr="000B42C6">
        <w:rPr>
          <w:b w:val="0"/>
          <w:sz w:val="24"/>
          <w:szCs w:val="24"/>
        </w:rPr>
        <w:t>40</w:t>
      </w:r>
      <w:r w:rsidRPr="000B42C6">
        <w:rPr>
          <w:b w:val="0"/>
          <w:position w:val="-4"/>
          <w:sz w:val="24"/>
          <w:szCs w:val="24"/>
        </w:rPr>
        <w:object w:dxaOrig="100" w:dyaOrig="300">
          <v:shape id="_x0000_i1777" type="#_x0000_t75" style="width:5.25pt;height:15pt" o:ole="">
            <v:imagedata r:id="rId1355" o:title=""/>
          </v:shape>
          <o:OLEObject Type="Embed" ProgID="Equation.DSMT4" ShapeID="_x0000_i1777" DrawAspect="Content" ObjectID="_1450704968" r:id="rId1370"/>
        </w:object>
      </w:r>
      <w:r w:rsidRPr="000B42C6">
        <w:rPr>
          <w:b w:val="0"/>
          <w:sz w:val="24"/>
          <w:szCs w:val="24"/>
        </w:rPr>
        <w:t xml:space="preserve"> или 229</w:t>
      </w:r>
      <w:r w:rsidRPr="000B42C6">
        <w:rPr>
          <w:b w:val="0"/>
          <w:position w:val="-4"/>
          <w:sz w:val="24"/>
          <w:szCs w:val="24"/>
        </w:rPr>
        <w:object w:dxaOrig="139" w:dyaOrig="300">
          <v:shape id="_x0000_i1778" type="#_x0000_t75" style="width:6.75pt;height:15pt" o:ole="">
            <v:imagedata r:id="rId1357" o:title=""/>
          </v:shape>
          <o:OLEObject Type="Embed" ProgID="Equation.DSMT4" ShapeID="_x0000_i1778" DrawAspect="Content" ObjectID="_1450704969" r:id="rId1371"/>
        </w:object>
      </w:r>
      <w:r w:rsidRPr="000B42C6">
        <w:rPr>
          <w:b w:val="0"/>
          <w:sz w:val="24"/>
          <w:szCs w:val="24"/>
        </w:rPr>
        <w:t>20</w:t>
      </w:r>
      <w:r w:rsidRPr="000B42C6">
        <w:rPr>
          <w:b w:val="0"/>
          <w:position w:val="-4"/>
          <w:sz w:val="24"/>
          <w:szCs w:val="24"/>
        </w:rPr>
        <w:object w:dxaOrig="100" w:dyaOrig="300">
          <v:shape id="_x0000_i1779" type="#_x0000_t75" style="width:5.25pt;height:15pt" o:ole="">
            <v:imagedata r:id="rId1359" o:title=""/>
          </v:shape>
          <o:OLEObject Type="Embed" ProgID="Equation.DSMT4" ShapeID="_x0000_i1779" DrawAspect="Content" ObjectID="_1450704970" r:id="rId1372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5}}эффект Комптон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Угол рассеяния  фотона равен 90°. Угол отдачи  электрона равен 30°. Определить энергию  </w:t>
      </w:r>
      <w:r w:rsidRPr="000B42C6">
        <w:rPr>
          <w:b w:val="0"/>
          <w:position w:val="-14"/>
          <w:sz w:val="24"/>
          <w:szCs w:val="24"/>
        </w:rPr>
        <w:object w:dxaOrig="340" w:dyaOrig="380">
          <v:shape id="_x0000_i1780" type="#_x0000_t75" style="width:17.25pt;height:18.75pt" o:ole="">
            <v:imagedata r:id="rId1330" o:title=""/>
          </v:shape>
          <o:OLEObject Type="Embed" ProgID="Equation.DSMT4" ShapeID="_x0000_i1780" DrawAspect="Content" ObjectID="_1450704971" r:id="rId1373"/>
        </w:object>
      </w:r>
      <w:r w:rsidRPr="000B42C6">
        <w:rPr>
          <w:b w:val="0"/>
          <w:sz w:val="24"/>
          <w:szCs w:val="24"/>
        </w:rPr>
        <w:t xml:space="preserve"> падающего фотона.      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15 М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0,37 М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55 М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75 Мэ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6}}эффект Комптон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Фотон (</w:t>
      </w:r>
      <w:r w:rsidRPr="000B42C6">
        <w:rPr>
          <w:b w:val="0"/>
          <w:position w:val="-6"/>
          <w:sz w:val="24"/>
          <w:szCs w:val="24"/>
        </w:rPr>
        <w:object w:dxaOrig="420" w:dyaOrig="279">
          <v:shape id="_x0000_i1781" type="#_x0000_t75" style="width:21pt;height:14.25pt" o:ole="">
            <v:imagedata r:id="rId1374" o:title=""/>
          </v:shape>
          <o:OLEObject Type="Embed" ProgID="Equation.DSMT4" ShapeID="_x0000_i1781" DrawAspect="Content" ObjectID="_1450704972" r:id="rId1375"/>
        </w:object>
      </w:r>
      <w:r w:rsidRPr="000B42C6">
        <w:rPr>
          <w:b w:val="0"/>
          <w:sz w:val="24"/>
          <w:szCs w:val="24"/>
        </w:rPr>
        <w:t xml:space="preserve">1 пм) рассеялся на свободном электроне под углом  90° Какую долю своей энергии фотон передал электрону?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0,7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2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4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9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7}}эффект Комптон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Длина волны  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782" type="#_x0000_t75" style="width:11.25pt;height:14.25pt" o:ole="">
            <v:imagedata r:id="rId1376" o:title=""/>
          </v:shape>
          <o:OLEObject Type="Embed" ProgID="Equation.DSMT4" ShapeID="_x0000_i1782" DrawAspect="Content" ObjectID="_1450704973" r:id="rId1377"/>
        </w:object>
      </w:r>
      <w:r w:rsidRPr="000B42C6">
        <w:rPr>
          <w:b w:val="0"/>
          <w:sz w:val="24"/>
          <w:szCs w:val="24"/>
        </w:rPr>
        <w:t xml:space="preserve"> фотона равна комптоновской длине  </w:t>
      </w:r>
      <w:r w:rsidRPr="000B42C6">
        <w:rPr>
          <w:b w:val="0"/>
          <w:position w:val="-12"/>
          <w:sz w:val="24"/>
          <w:szCs w:val="24"/>
        </w:rPr>
        <w:object w:dxaOrig="300" w:dyaOrig="360">
          <v:shape id="_x0000_i1783" type="#_x0000_t75" style="width:15pt;height:18pt" o:ole="">
            <v:imagedata r:id="rId1378" o:title=""/>
          </v:shape>
          <o:OLEObject Type="Embed" ProgID="Equation.DSMT4" ShapeID="_x0000_i1783" DrawAspect="Content" ObjectID="_1450704974" r:id="rId1379"/>
        </w:object>
      </w:r>
      <w:r w:rsidRPr="000B42C6">
        <w:rPr>
          <w:b w:val="0"/>
          <w:sz w:val="24"/>
          <w:szCs w:val="24"/>
        </w:rPr>
        <w:t xml:space="preserve"> электрона (</w:t>
      </w:r>
      <w:r w:rsidRPr="000B42C6">
        <w:rPr>
          <w:b w:val="0"/>
          <w:position w:val="-12"/>
          <w:sz w:val="24"/>
          <w:szCs w:val="24"/>
        </w:rPr>
        <w:object w:dxaOrig="300" w:dyaOrig="360">
          <v:shape id="_x0000_i1784" type="#_x0000_t75" style="width:15pt;height:18pt" o:ole="">
            <v:imagedata r:id="rId1378" o:title=""/>
          </v:shape>
          <o:OLEObject Type="Embed" ProgID="Equation.DSMT4" ShapeID="_x0000_i1784" DrawAspect="Content" ObjectID="_1450704975" r:id="rId1380"/>
        </w:object>
      </w:r>
      <w:r w:rsidRPr="000B42C6">
        <w:rPr>
          <w:b w:val="0"/>
          <w:sz w:val="24"/>
          <w:szCs w:val="24"/>
        </w:rPr>
        <w:t xml:space="preserve">= 2,436 пм). Определить энергию  </w:t>
      </w:r>
      <w:r w:rsidRPr="000B42C6">
        <w:rPr>
          <w:b w:val="0"/>
          <w:position w:val="-14"/>
          <w:sz w:val="24"/>
          <w:szCs w:val="24"/>
        </w:rPr>
        <w:object w:dxaOrig="340" w:dyaOrig="380">
          <v:shape id="_x0000_i1785" type="#_x0000_t75" style="width:17.25pt;height:18.75pt" o:ole="">
            <v:imagedata r:id="rId1330" o:title=""/>
          </v:shape>
          <o:OLEObject Type="Embed" ProgID="Equation.DSMT4" ShapeID="_x0000_i1785" DrawAspect="Content" ObjectID="_1450704976" r:id="rId1381"/>
        </w:object>
      </w:r>
      <w:r w:rsidRPr="000B42C6">
        <w:rPr>
          <w:b w:val="0"/>
          <w:sz w:val="24"/>
          <w:szCs w:val="24"/>
        </w:rPr>
        <w:t xml:space="preserve"> фотона.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144 М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757 М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0,511 М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232 Мэ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7}}эффект Комптона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Длина волны  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786" type="#_x0000_t75" style="width:11.25pt;height:14.25pt" o:ole="">
            <v:imagedata r:id="rId1376" o:title=""/>
          </v:shape>
          <o:OLEObject Type="Embed" ProgID="Equation.DSMT4" ShapeID="_x0000_i1786" DrawAspect="Content" ObjectID="_1450704977" r:id="rId1382"/>
        </w:object>
      </w:r>
      <w:r w:rsidRPr="000B42C6">
        <w:rPr>
          <w:b w:val="0"/>
          <w:sz w:val="24"/>
          <w:szCs w:val="24"/>
        </w:rPr>
        <w:t xml:space="preserve"> фотона равна комптоновской длине  </w:t>
      </w:r>
      <w:r w:rsidRPr="000B42C6">
        <w:rPr>
          <w:b w:val="0"/>
          <w:position w:val="-12"/>
          <w:sz w:val="24"/>
          <w:szCs w:val="24"/>
        </w:rPr>
        <w:object w:dxaOrig="300" w:dyaOrig="360">
          <v:shape id="_x0000_i1787" type="#_x0000_t75" style="width:15pt;height:18pt" o:ole="">
            <v:imagedata r:id="rId1378" o:title=""/>
          </v:shape>
          <o:OLEObject Type="Embed" ProgID="Equation.DSMT4" ShapeID="_x0000_i1787" DrawAspect="Content" ObjectID="_1450704978" r:id="rId1383"/>
        </w:object>
      </w:r>
      <w:r w:rsidRPr="000B42C6">
        <w:rPr>
          <w:b w:val="0"/>
          <w:sz w:val="24"/>
          <w:szCs w:val="24"/>
        </w:rPr>
        <w:t xml:space="preserve"> электрона (</w:t>
      </w:r>
      <w:r w:rsidRPr="000B42C6">
        <w:rPr>
          <w:b w:val="0"/>
          <w:position w:val="-12"/>
          <w:sz w:val="24"/>
          <w:szCs w:val="24"/>
        </w:rPr>
        <w:object w:dxaOrig="300" w:dyaOrig="360">
          <v:shape id="_x0000_i1788" type="#_x0000_t75" style="width:15pt;height:18pt" o:ole="">
            <v:imagedata r:id="rId1378" o:title=""/>
          </v:shape>
          <o:OLEObject Type="Embed" ProgID="Equation.DSMT4" ShapeID="_x0000_i1788" DrawAspect="Content" ObjectID="_1450704979" r:id="rId1384"/>
        </w:object>
      </w:r>
      <w:r w:rsidRPr="000B42C6">
        <w:rPr>
          <w:b w:val="0"/>
          <w:sz w:val="24"/>
          <w:szCs w:val="24"/>
        </w:rPr>
        <w:t xml:space="preserve">= 2,436 пм). Определить  импульс  </w:t>
      </w:r>
      <w:r w:rsidRPr="000B42C6">
        <w:rPr>
          <w:b w:val="0"/>
          <w:position w:val="-14"/>
          <w:sz w:val="24"/>
          <w:szCs w:val="24"/>
        </w:rPr>
        <w:object w:dxaOrig="320" w:dyaOrig="380">
          <v:shape id="_x0000_i1789" type="#_x0000_t75" style="width:15.75pt;height:18.75pt" o:ole="">
            <v:imagedata r:id="rId1385" o:title=""/>
          </v:shape>
          <o:OLEObject Type="Embed" ProgID="Equation.DSMT4" ShapeID="_x0000_i1789" DrawAspect="Content" ObjectID="_1450704980" r:id="rId1386"/>
        </w:object>
      </w:r>
      <w:r w:rsidRPr="000B42C6">
        <w:rPr>
          <w:b w:val="0"/>
          <w:sz w:val="24"/>
          <w:szCs w:val="24"/>
        </w:rPr>
        <w:t xml:space="preserve"> фотона.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4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790" type="#_x0000_t75" style="width:6pt;height:8.25pt" o:ole="">
            <v:imagedata r:id="rId1387" o:title=""/>
          </v:shape>
          <o:OLEObject Type="Embed" ProgID="Equation.DSMT4" ShapeID="_x0000_i1790" DrawAspect="Content" ObjectID="_1450704981" r:id="rId1388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791" type="#_x0000_t75" style="width:15pt;height:15pt" o:ole="">
            <v:imagedata r:id="rId1389" o:title=""/>
          </v:shape>
          <o:OLEObject Type="Embed" ProgID="Equation.DSMT4" ShapeID="_x0000_i1791" DrawAspect="Content" ObjectID="_1450704982" r:id="rId1390"/>
        </w:object>
      </w:r>
      <w:r w:rsidRPr="000B42C6">
        <w:rPr>
          <w:b w:val="0"/>
          <w:sz w:val="24"/>
          <w:szCs w:val="24"/>
        </w:rPr>
        <w:t xml:space="preserve"> кг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792" type="#_x0000_t75" style="width:6pt;height:8.25pt" o:ole="">
            <v:imagedata r:id="rId1391" o:title=""/>
          </v:shape>
          <o:OLEObject Type="Embed" ProgID="Equation.DSMT4" ShapeID="_x0000_i1792" DrawAspect="Content" ObjectID="_1450704983" r:id="rId1392"/>
        </w:object>
      </w:r>
      <w:r w:rsidRPr="000B42C6">
        <w:rPr>
          <w:b w:val="0"/>
          <w:sz w:val="24"/>
          <w:szCs w:val="24"/>
        </w:rPr>
        <w:t>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5,4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793" type="#_x0000_t75" style="width:6pt;height:8.25pt" o:ole="">
            <v:imagedata r:id="rId1387" o:title=""/>
          </v:shape>
          <o:OLEObject Type="Embed" ProgID="Equation.DSMT4" ShapeID="_x0000_i1793" DrawAspect="Content" ObjectID="_1450704984" r:id="rId1393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794" type="#_x0000_t75" style="width:15pt;height:15pt" o:ole="">
            <v:imagedata r:id="rId1389" o:title=""/>
          </v:shape>
          <o:OLEObject Type="Embed" ProgID="Equation.DSMT4" ShapeID="_x0000_i1794" DrawAspect="Content" ObjectID="_1450704985" r:id="rId1394"/>
        </w:object>
      </w:r>
      <w:r w:rsidRPr="000B42C6">
        <w:rPr>
          <w:b w:val="0"/>
          <w:sz w:val="24"/>
          <w:szCs w:val="24"/>
        </w:rPr>
        <w:t xml:space="preserve"> кг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795" type="#_x0000_t75" style="width:6pt;height:8.25pt" o:ole="">
            <v:imagedata r:id="rId1391" o:title=""/>
          </v:shape>
          <o:OLEObject Type="Embed" ProgID="Equation.DSMT4" ShapeID="_x0000_i1795" DrawAspect="Content" ObjectID="_1450704986" r:id="rId1395"/>
        </w:object>
      </w:r>
      <w:r w:rsidRPr="000B42C6">
        <w:rPr>
          <w:b w:val="0"/>
          <w:sz w:val="24"/>
          <w:szCs w:val="24"/>
        </w:rPr>
        <w:t>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2,7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796" type="#_x0000_t75" style="width:6pt;height:8.25pt" o:ole="">
            <v:imagedata r:id="rId1387" o:title=""/>
          </v:shape>
          <o:OLEObject Type="Embed" ProgID="Equation.DSMT4" ShapeID="_x0000_i1796" DrawAspect="Content" ObjectID="_1450704987" r:id="rId1396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797" type="#_x0000_t75" style="width:15pt;height:15pt" o:ole="">
            <v:imagedata r:id="rId1389" o:title=""/>
          </v:shape>
          <o:OLEObject Type="Embed" ProgID="Equation.DSMT4" ShapeID="_x0000_i1797" DrawAspect="Content" ObjectID="_1450704988" r:id="rId1397"/>
        </w:object>
      </w:r>
      <w:r w:rsidRPr="000B42C6">
        <w:rPr>
          <w:b w:val="0"/>
          <w:sz w:val="24"/>
          <w:szCs w:val="24"/>
        </w:rPr>
        <w:t xml:space="preserve"> кг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798" type="#_x0000_t75" style="width:6pt;height:8.25pt" o:ole="">
            <v:imagedata r:id="rId1391" o:title=""/>
          </v:shape>
          <o:OLEObject Type="Embed" ProgID="Equation.DSMT4" ShapeID="_x0000_i1798" DrawAspect="Content" ObjectID="_1450704989" r:id="rId1398"/>
        </w:object>
      </w:r>
      <w:r w:rsidRPr="000B42C6">
        <w:rPr>
          <w:b w:val="0"/>
          <w:sz w:val="24"/>
          <w:szCs w:val="24"/>
        </w:rPr>
        <w:t>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lastRenderedPageBreak/>
        <w:t>-: 0,7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799" type="#_x0000_t75" style="width:6pt;height:8.25pt" o:ole="">
            <v:imagedata r:id="rId1387" o:title=""/>
          </v:shape>
          <o:OLEObject Type="Embed" ProgID="Equation.DSMT4" ShapeID="_x0000_i1799" DrawAspect="Content" ObjectID="_1450704990" r:id="rId1399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800" type="#_x0000_t75" style="width:15pt;height:15pt" o:ole="">
            <v:imagedata r:id="rId1389" o:title=""/>
          </v:shape>
          <o:OLEObject Type="Embed" ProgID="Equation.DSMT4" ShapeID="_x0000_i1800" DrawAspect="Content" ObjectID="_1450704991" r:id="rId1400"/>
        </w:object>
      </w:r>
      <w:r w:rsidRPr="000B42C6">
        <w:rPr>
          <w:b w:val="0"/>
          <w:sz w:val="24"/>
          <w:szCs w:val="24"/>
        </w:rPr>
        <w:t xml:space="preserve"> кг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01" type="#_x0000_t75" style="width:6pt;height:8.25pt" o:ole="">
            <v:imagedata r:id="rId1391" o:title=""/>
          </v:shape>
          <o:OLEObject Type="Embed" ProgID="Equation.DSMT4" ShapeID="_x0000_i1801" DrawAspect="Content" ObjectID="_1450704992" r:id="rId1401"/>
        </w:object>
      </w:r>
      <w:r w:rsidRPr="000B42C6">
        <w:rPr>
          <w:b w:val="0"/>
          <w:sz w:val="24"/>
          <w:szCs w:val="24"/>
        </w:rPr>
        <w:t>м/с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8}}эффект Комптон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Энергия  </w:t>
      </w:r>
      <w:r w:rsidRPr="000B42C6">
        <w:rPr>
          <w:b w:val="0"/>
          <w:position w:val="-14"/>
          <w:sz w:val="24"/>
          <w:szCs w:val="24"/>
        </w:rPr>
        <w:object w:dxaOrig="340" w:dyaOrig="380">
          <v:shape id="_x0000_i1802" type="#_x0000_t75" style="width:17.25pt;height:18.75pt" o:ole="">
            <v:imagedata r:id="rId1330" o:title=""/>
          </v:shape>
          <o:OLEObject Type="Embed" ProgID="Equation.DSMT4" ShapeID="_x0000_i1802" DrawAspect="Content" ObjectID="_1450704993" r:id="rId1402"/>
        </w:object>
      </w:r>
      <w:r w:rsidRPr="000B42C6">
        <w:rPr>
          <w:b w:val="0"/>
          <w:sz w:val="24"/>
          <w:szCs w:val="24"/>
        </w:rPr>
        <w:t xml:space="preserve"> падающего фотона равна энергии покоя электрона. Определить долю  энергии падающего фотона, которую сохранит рассеянный фотон, и долю этой энергии, полученную электроном отдачи, если угол рассеяния  равен  90°.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0,5 и 0,5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1 и 0,9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3 и 0, 7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2 и 0,8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9}}эффект Комптон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Энергия  </w:t>
      </w:r>
      <w:r w:rsidRPr="000B42C6">
        <w:rPr>
          <w:b w:val="0"/>
          <w:position w:val="-14"/>
          <w:sz w:val="24"/>
          <w:szCs w:val="24"/>
        </w:rPr>
        <w:object w:dxaOrig="340" w:dyaOrig="380">
          <v:shape id="_x0000_i1803" type="#_x0000_t75" style="width:17.25pt;height:18.75pt" o:ole="">
            <v:imagedata r:id="rId1330" o:title=""/>
          </v:shape>
          <o:OLEObject Type="Embed" ProgID="Equation.DSMT4" ShapeID="_x0000_i1803" DrawAspect="Content" ObjectID="_1450704994" r:id="rId1403"/>
        </w:object>
      </w:r>
      <w:r w:rsidRPr="000B42C6">
        <w:rPr>
          <w:b w:val="0"/>
          <w:sz w:val="24"/>
          <w:szCs w:val="24"/>
        </w:rPr>
        <w:t xml:space="preserve"> падающего фотона равна энергии покоя электрона. Определить долю  энергии падающего фотона, которую сохранит рассеянный фотон, и долю этой энергии, полученную электроном отдачи, если угол рассеяния  равен 60°.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2 и 0,8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4 и 0,4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0,67 и 0,33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55 и 0,45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0}}эффект Комптона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 xml:space="preserve">: Энергия  </w:t>
      </w:r>
      <w:r w:rsidRPr="000B42C6">
        <w:rPr>
          <w:position w:val="-14"/>
        </w:rPr>
        <w:object w:dxaOrig="340" w:dyaOrig="380">
          <v:shape id="_x0000_i1804" type="#_x0000_t75" style="width:17.25pt;height:18.75pt" o:ole="">
            <v:imagedata r:id="rId1330" o:title=""/>
          </v:shape>
          <o:OLEObject Type="Embed" ProgID="Equation.DSMT4" ShapeID="_x0000_i1804" DrawAspect="Content" ObjectID="_1450704995" r:id="rId1404"/>
        </w:object>
      </w:r>
      <w:r w:rsidRPr="000B42C6">
        <w:t xml:space="preserve"> падающего фотона равна энергии покоя электрона. Определить долю  энергии падающего фотона, которую сохранит рассеянный фотон, и долю этой энергии, полученную электроном отдачи, если угол рассеяния  равен 180°.  </w:t>
      </w:r>
    </w:p>
    <w:p w:rsidR="00941FD0" w:rsidRPr="000B42C6" w:rsidRDefault="00941FD0" w:rsidP="00941FD0">
      <w:r w:rsidRPr="000B42C6">
        <w:t>+: 0,33 и 0,67</w:t>
      </w:r>
    </w:p>
    <w:p w:rsidR="00941FD0" w:rsidRPr="000B42C6" w:rsidRDefault="00941FD0" w:rsidP="00941FD0">
      <w:r w:rsidRPr="000B42C6">
        <w:t>-: 0,22 и 0,78</w:t>
      </w:r>
    </w:p>
    <w:p w:rsidR="00941FD0" w:rsidRPr="000B42C6" w:rsidRDefault="00941FD0" w:rsidP="00941FD0">
      <w:r w:rsidRPr="000B42C6">
        <w:t>-: 0,44 и 0,56</w:t>
      </w:r>
    </w:p>
    <w:p w:rsidR="00941FD0" w:rsidRPr="000B42C6" w:rsidRDefault="00941FD0" w:rsidP="00941FD0">
      <w:r w:rsidRPr="000B42C6">
        <w:t>-: 0,11 и 0,89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1}}эффект Комптон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Эффект Комптона – это:</w:t>
      </w:r>
    </w:p>
    <w:p w:rsidR="00941FD0" w:rsidRPr="000B42C6" w:rsidRDefault="00941FD0" w:rsidP="00941FD0">
      <w:r w:rsidRPr="000B42C6">
        <w:t>-: выбивание электронов с поверхности вещества под действием света</w:t>
      </w:r>
    </w:p>
    <w:p w:rsidR="00941FD0" w:rsidRPr="000B42C6" w:rsidRDefault="00941FD0" w:rsidP="00941FD0">
      <w:r w:rsidRPr="000B42C6">
        <w:lastRenderedPageBreak/>
        <w:t>+: появление в рассеянном излучении составляющих с длинами волн, большими длины волны падающего излучения</w:t>
      </w:r>
    </w:p>
    <w:p w:rsidR="00941FD0" w:rsidRPr="000B42C6" w:rsidRDefault="00941FD0" w:rsidP="00941FD0">
      <w:r w:rsidRPr="000B42C6">
        <w:t>-: внутренний фотоэффект</w:t>
      </w:r>
    </w:p>
    <w:p w:rsidR="00941FD0" w:rsidRPr="000B42C6" w:rsidRDefault="00941FD0" w:rsidP="00941FD0">
      <w:r w:rsidRPr="000B42C6">
        <w:t>-: внешний фотоэффект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2}}эффект Комптон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В результате эффекта Комптона:</w:t>
      </w:r>
    </w:p>
    <w:p w:rsidR="00941FD0" w:rsidRPr="000B42C6" w:rsidRDefault="00941FD0" w:rsidP="00941FD0">
      <w:r w:rsidRPr="000B42C6">
        <w:t>+: в рассеянном излучении появляются составляющие с длинами волн, большими длины волны падающего излучения</w:t>
      </w:r>
    </w:p>
    <w:p w:rsidR="00941FD0" w:rsidRPr="000B42C6" w:rsidRDefault="00941FD0" w:rsidP="00941FD0">
      <w:r w:rsidRPr="000B42C6">
        <w:t>-: с поверхности вещества выбиваются электроны</w:t>
      </w:r>
    </w:p>
    <w:p w:rsidR="00941FD0" w:rsidRPr="000B42C6" w:rsidRDefault="00941FD0" w:rsidP="00941FD0">
      <w:r w:rsidRPr="000B42C6">
        <w:t>-: возникает односторонняя проводимость вещества</w:t>
      </w:r>
    </w:p>
    <w:p w:rsidR="00941FD0" w:rsidRPr="000B42C6" w:rsidRDefault="00941FD0" w:rsidP="00941FD0">
      <w:r w:rsidRPr="000B42C6">
        <w:t>-: происходит цепная реакция деления тяжелых ядер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3}}эффект Комптон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Эффект Комптона обусловлен:</w:t>
      </w:r>
    </w:p>
    <w:p w:rsidR="00941FD0" w:rsidRPr="000B42C6" w:rsidRDefault="00941FD0" w:rsidP="00941FD0">
      <w:r w:rsidRPr="000B42C6">
        <w:t>-: оптической неоднородностью среды</w:t>
      </w:r>
    </w:p>
    <w:p w:rsidR="00941FD0" w:rsidRPr="000B42C6" w:rsidRDefault="00941FD0" w:rsidP="00941FD0">
      <w:r w:rsidRPr="000B42C6">
        <w:t>-: дисперсией света</w:t>
      </w:r>
    </w:p>
    <w:p w:rsidR="00941FD0" w:rsidRPr="000B42C6" w:rsidRDefault="00941FD0" w:rsidP="00941FD0">
      <w:r w:rsidRPr="000B42C6">
        <w:t>-: преломлением света на границе раздела сред</w:t>
      </w:r>
    </w:p>
    <w:p w:rsidR="00941FD0" w:rsidRPr="000B42C6" w:rsidRDefault="00941FD0" w:rsidP="00941FD0">
      <w:r w:rsidRPr="000B42C6">
        <w:t>+: взаимодействием рентгеновского излучения с рассеивающим вещество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4}}эффект Комптон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rPr>
          <w:b/>
        </w:rPr>
      </w:pPr>
      <w:r w:rsidRPr="000B42C6">
        <w:rPr>
          <w:lang w:val="en-US"/>
        </w:rPr>
        <w:t>S</w:t>
      </w:r>
      <w:r w:rsidRPr="000B42C6">
        <w:t>: Эффект Комптона приводит к:</w:t>
      </w:r>
    </w:p>
    <w:p w:rsidR="00941FD0" w:rsidRPr="000B42C6" w:rsidRDefault="00941FD0" w:rsidP="00941FD0">
      <w:r w:rsidRPr="000B42C6">
        <w:t>+: появлению в рассеянном излучении составляющих с длинами волн, большими длины волны падающего излучения</w:t>
      </w:r>
    </w:p>
    <w:p w:rsidR="00941FD0" w:rsidRPr="000B42C6" w:rsidRDefault="00941FD0" w:rsidP="00941FD0">
      <w:r w:rsidRPr="000B42C6">
        <w:t>-: делению тяжелых ядер</w:t>
      </w:r>
    </w:p>
    <w:p w:rsidR="00941FD0" w:rsidRPr="000B42C6" w:rsidRDefault="00941FD0" w:rsidP="00941FD0">
      <w:r w:rsidRPr="000B42C6">
        <w:t>-: синтезу легких ядер</w:t>
      </w:r>
    </w:p>
    <w:p w:rsidR="00941FD0" w:rsidRPr="000B42C6" w:rsidRDefault="00941FD0" w:rsidP="00941FD0">
      <w:r w:rsidRPr="000B42C6">
        <w:t>-: огибанию волнами препятствий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5}}эффект Комптон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rPr>
          <w:b/>
        </w:rPr>
      </w:pPr>
      <w:r w:rsidRPr="000B42C6">
        <w:rPr>
          <w:lang w:val="en-US"/>
        </w:rPr>
        <w:t>S</w:t>
      </w:r>
      <w:r w:rsidRPr="000B42C6">
        <w:t>: Эффект Комптона вызывает:</w:t>
      </w:r>
    </w:p>
    <w:p w:rsidR="00941FD0" w:rsidRPr="000B42C6" w:rsidRDefault="00941FD0" w:rsidP="00941FD0">
      <w:r w:rsidRPr="000B42C6">
        <w:t>-: огибание волнами препятствий</w:t>
      </w:r>
    </w:p>
    <w:p w:rsidR="00941FD0" w:rsidRPr="000B42C6" w:rsidRDefault="00941FD0" w:rsidP="00941FD0">
      <w:r w:rsidRPr="000B42C6">
        <w:t>-: синтез легких ядер</w:t>
      </w:r>
    </w:p>
    <w:p w:rsidR="00941FD0" w:rsidRPr="000B42C6" w:rsidRDefault="00941FD0" w:rsidP="00941FD0">
      <w:r w:rsidRPr="000B42C6">
        <w:t>-: деление тяжелых ядер</w:t>
      </w:r>
    </w:p>
    <w:p w:rsidR="00941FD0" w:rsidRPr="000B42C6" w:rsidRDefault="00941FD0" w:rsidP="00941FD0">
      <w:r w:rsidRPr="000B42C6">
        <w:t>+: появление в рассеянном излучении составляющих с длинами волн, большими длины волны падающего излучения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6}}эффект Комптон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физически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эффект Комптон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рассея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появление в рассеянном излучении составляющих с длинами волн, большими длины волны падающего излучения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изменение направления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изменение интенсивности светового поток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7}}эффект Комптона; </w:t>
      </w:r>
      <w:r w:rsidRPr="000B42C6">
        <w:rPr>
          <w:lang w:val="en-US"/>
        </w:rPr>
        <w:t>t</w:t>
      </w:r>
      <w:r w:rsidRPr="000B42C6">
        <w:t>=60;К=</w:t>
      </w:r>
      <w:r w:rsidRPr="000B42C6">
        <w:rPr>
          <w:lang w:val="en-US"/>
        </w:rPr>
        <w:t>A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Установите соответстви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ущность физических явлений: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1: поглоще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2: рассеяние света</w:t>
      </w:r>
    </w:p>
    <w:p w:rsidR="00941FD0" w:rsidRPr="000B42C6" w:rsidRDefault="00941FD0" w:rsidP="00941FD0">
      <w:r w:rsidRPr="000B42C6">
        <w:rPr>
          <w:lang w:val="en-US"/>
        </w:rPr>
        <w:t>L</w:t>
      </w:r>
      <w:r w:rsidRPr="000B42C6">
        <w:t>3: эффект Комптона</w:t>
      </w:r>
    </w:p>
    <w:p w:rsidR="00941FD0" w:rsidRPr="000B42C6" w:rsidRDefault="00941FD0" w:rsidP="00941FD0">
      <w:r w:rsidRPr="000B42C6">
        <w:rPr>
          <w:lang w:val="en-US"/>
        </w:rPr>
        <w:lastRenderedPageBreak/>
        <w:t>L</w:t>
      </w:r>
      <w:r w:rsidRPr="000B42C6">
        <w:t>4: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1: уменьшение интенсивности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2: изменение направления света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3: появление в рассеянном излучении составляющих с длинами волн, большими длины волны падающего излучения</w:t>
      </w:r>
    </w:p>
    <w:p w:rsidR="00941FD0" w:rsidRPr="000B42C6" w:rsidRDefault="00941FD0" w:rsidP="00941FD0">
      <w:r w:rsidRPr="000B42C6">
        <w:rPr>
          <w:lang w:val="en-US"/>
        </w:rPr>
        <w:t>R</w:t>
      </w:r>
      <w:r w:rsidRPr="000B42C6">
        <w:t>4: усиление светового поток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8}}эффект Комптон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Эффект Комптона и фотоэффект объясняются ### теорией.</w:t>
      </w:r>
    </w:p>
    <w:p w:rsidR="00941FD0" w:rsidRPr="000B42C6" w:rsidRDefault="00941FD0" w:rsidP="00941FD0">
      <w:r w:rsidRPr="000B42C6">
        <w:t>+: квантовой</w:t>
      </w:r>
    </w:p>
    <w:p w:rsidR="00941FD0" w:rsidRPr="000B42C6" w:rsidRDefault="00941FD0" w:rsidP="00941FD0">
      <w:r w:rsidRPr="000B42C6">
        <w:t>+: квант#$#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9}}эффект Комптон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Эффект Комптона объясняется с помощью понятия ###.</w:t>
      </w:r>
    </w:p>
    <w:p w:rsidR="00941FD0" w:rsidRPr="000B42C6" w:rsidRDefault="00941FD0" w:rsidP="00941FD0">
      <w:r w:rsidRPr="000B42C6">
        <w:t>+: квант</w:t>
      </w:r>
    </w:p>
    <w:p w:rsidR="00941FD0" w:rsidRPr="000B42C6" w:rsidRDefault="00941FD0" w:rsidP="00941FD0">
      <w:r w:rsidRPr="000B42C6">
        <w:t>+: квант#$#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0}}эффект Комптон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Только ### теория смогла объяснить эффект Комптона.</w:t>
      </w:r>
    </w:p>
    <w:p w:rsidR="00941FD0" w:rsidRPr="000B42C6" w:rsidRDefault="00941FD0" w:rsidP="00941FD0">
      <w:r w:rsidRPr="000B42C6">
        <w:t>+: квантовая</w:t>
      </w:r>
    </w:p>
    <w:p w:rsidR="00941FD0" w:rsidRPr="000B42C6" w:rsidRDefault="00941FD0" w:rsidP="00941FD0">
      <w:r w:rsidRPr="000B42C6">
        <w:t>+: квант#$#</w:t>
      </w:r>
    </w:p>
    <w:p w:rsidR="00941FD0" w:rsidRPr="000B42C6" w:rsidRDefault="00941FD0" w:rsidP="00941FD0">
      <w:r w:rsidRPr="000B42C6">
        <w:t xml:space="preserve">     </w:t>
      </w: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1}}эффект Комптон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Эффект Комптона, тепловое излучение – явления, объясненные на основе ### теории.</w:t>
      </w:r>
    </w:p>
    <w:p w:rsidR="00941FD0" w:rsidRPr="000B42C6" w:rsidRDefault="00941FD0" w:rsidP="00941FD0">
      <w:r w:rsidRPr="000B42C6">
        <w:t>+: квантовой</w:t>
      </w:r>
    </w:p>
    <w:p w:rsidR="00941FD0" w:rsidRPr="000B42C6" w:rsidRDefault="00941FD0" w:rsidP="00941FD0">
      <w:r w:rsidRPr="000B42C6">
        <w:lastRenderedPageBreak/>
        <w:t>+: квант#$#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2}}эффект Комптона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Эффект Комптона – это изменение ### волны рентгеновского излучения при прохождении в веществе.</w:t>
      </w:r>
    </w:p>
    <w:p w:rsidR="00941FD0" w:rsidRPr="000B42C6" w:rsidRDefault="00941FD0" w:rsidP="00941FD0">
      <w:r w:rsidRPr="000B42C6">
        <w:t>+: длины</w:t>
      </w:r>
    </w:p>
    <w:p w:rsidR="00941FD0" w:rsidRPr="000B42C6" w:rsidRDefault="00941FD0" w:rsidP="00941FD0">
      <w:r w:rsidRPr="000B42C6">
        <w:t>+: длин#$#</w:t>
      </w:r>
    </w:p>
    <w:p w:rsidR="00941FD0" w:rsidRPr="000B42C6" w:rsidRDefault="00941FD0" w:rsidP="00941FD0">
      <w:r w:rsidRPr="000B42C6">
        <w:t xml:space="preserve">                     </w:t>
      </w:r>
    </w:p>
    <w:p w:rsidR="00941FD0" w:rsidRPr="000B42C6" w:rsidRDefault="00941FD0" w:rsidP="00941FD0">
      <w:pPr>
        <w:rPr>
          <w:b/>
        </w:rPr>
      </w:pPr>
      <w:r w:rsidRPr="000B42C6">
        <w:rPr>
          <w:b/>
          <w:lang w:val="en-US"/>
        </w:rPr>
        <w:t>V</w:t>
      </w:r>
      <w:r w:rsidRPr="000B42C6">
        <w:rPr>
          <w:b/>
        </w:rPr>
        <w:t>3: Световое давление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}}световое давл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Если зачерненную пластинку, на которую падает свет, заменить на зеркальную той же площади, то световое давление:</w:t>
      </w:r>
    </w:p>
    <w:p w:rsidR="00941FD0" w:rsidRPr="000B42C6" w:rsidRDefault="00941FD0" w:rsidP="00941FD0">
      <w:r w:rsidRPr="000B42C6">
        <w:t>-: уменьшится в 2 раза</w:t>
      </w:r>
    </w:p>
    <w:p w:rsidR="00941FD0" w:rsidRPr="000B42C6" w:rsidRDefault="00941FD0" w:rsidP="00941FD0">
      <w:r w:rsidRPr="000B42C6">
        <w:t>-: увеличится в 3 раза</w:t>
      </w:r>
    </w:p>
    <w:p w:rsidR="00941FD0" w:rsidRPr="000B42C6" w:rsidRDefault="00941FD0" w:rsidP="00941FD0">
      <w:r w:rsidRPr="000B42C6">
        <w:t>+: увеличится в 2 раза</w:t>
      </w:r>
    </w:p>
    <w:p w:rsidR="00941FD0" w:rsidRPr="000B42C6" w:rsidRDefault="00941FD0" w:rsidP="00941FD0">
      <w:r w:rsidRPr="000B42C6">
        <w:t>-: останется неизменны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}}световое давление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Определить давление </w:t>
      </w:r>
      <w:r w:rsidRPr="000B42C6">
        <w:rPr>
          <w:b w:val="0"/>
          <w:position w:val="-10"/>
          <w:sz w:val="24"/>
          <w:szCs w:val="24"/>
        </w:rPr>
        <w:object w:dxaOrig="240" w:dyaOrig="260">
          <v:shape id="_x0000_i1805" type="#_x0000_t75" style="width:12pt;height:12.75pt" o:ole="">
            <v:imagedata r:id="rId1405" o:title=""/>
          </v:shape>
          <o:OLEObject Type="Embed" ProgID="Equation.DSMT4" ShapeID="_x0000_i1805" DrawAspect="Content" ObjectID="_1450704996" r:id="rId1406"/>
        </w:object>
      </w:r>
      <w:r w:rsidRPr="000B42C6">
        <w:rPr>
          <w:b w:val="0"/>
          <w:sz w:val="24"/>
          <w:szCs w:val="24"/>
        </w:rPr>
        <w:t xml:space="preserve"> солнечного излучения на зачерненную пластинку, расположенную перпендикулярно солнечным лучам и находящуюся вне земной атмосферы на среднем расстоянии от Земли до Солнца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4,6 мкПа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,3 мкПа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4 мкПа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9,2 мкПа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3}}световое давление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044D5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lastRenderedPageBreak/>
        <w:t>S</w:t>
      </w:r>
      <w:r w:rsidRPr="000B42C6">
        <w:rPr>
          <w:b w:val="0"/>
          <w:sz w:val="24"/>
          <w:szCs w:val="24"/>
        </w:rPr>
        <w:t xml:space="preserve">: Определить поверхностную плотность потока энергии излучения, падающего на зеркальную поверхность, если световое давление </w:t>
      </w:r>
      <w:r w:rsidRPr="000B42C6">
        <w:rPr>
          <w:b w:val="0"/>
          <w:position w:val="-10"/>
          <w:sz w:val="24"/>
          <w:szCs w:val="24"/>
        </w:rPr>
        <w:object w:dxaOrig="240" w:dyaOrig="260">
          <v:shape id="_x0000_i1806" type="#_x0000_t75" style="width:12pt;height:12.75pt" o:ole="">
            <v:imagedata r:id="rId1405" o:title=""/>
          </v:shape>
          <o:OLEObject Type="Embed" ProgID="Equation.DSMT4" ShapeID="_x0000_i1806" DrawAspect="Content" ObjectID="_1450704997" r:id="rId1407"/>
        </w:object>
      </w:r>
      <w:r w:rsidRPr="000B42C6">
        <w:rPr>
          <w:b w:val="0"/>
          <w:sz w:val="24"/>
          <w:szCs w:val="24"/>
        </w:rPr>
        <w:t xml:space="preserve"> при перпендикулярном падении лучей равно 10 мкПа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1,5 кВт/м</w:t>
      </w:r>
      <w:r w:rsidRPr="000B42C6">
        <w:rPr>
          <w:b w:val="0"/>
          <w:position w:val="-4"/>
          <w:sz w:val="24"/>
          <w:szCs w:val="24"/>
        </w:rPr>
        <w:object w:dxaOrig="160" w:dyaOrig="300">
          <v:shape id="_x0000_i1807" type="#_x0000_t75" style="width:8.25pt;height:15pt" o:ole="">
            <v:imagedata r:id="rId1408" o:title=""/>
          </v:shape>
          <o:OLEObject Type="Embed" ProgID="Equation.DSMT4" ShapeID="_x0000_i1807" DrawAspect="Content" ObjectID="_1450704998" r:id="rId1409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3,0 кВт/м</w:t>
      </w:r>
      <w:r w:rsidRPr="000B42C6">
        <w:rPr>
          <w:b w:val="0"/>
          <w:position w:val="-4"/>
          <w:sz w:val="24"/>
          <w:szCs w:val="24"/>
        </w:rPr>
        <w:object w:dxaOrig="160" w:dyaOrig="300">
          <v:shape id="_x0000_i1808" type="#_x0000_t75" style="width:8.25pt;height:15pt" o:ole="">
            <v:imagedata r:id="rId1408" o:title=""/>
          </v:shape>
          <o:OLEObject Type="Embed" ProgID="Equation.DSMT4" ShapeID="_x0000_i1808" DrawAspect="Content" ObjectID="_1450704999" r:id="rId1410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6,0 кВт/м</w:t>
      </w:r>
      <w:r w:rsidRPr="000B42C6">
        <w:rPr>
          <w:b w:val="0"/>
          <w:position w:val="-4"/>
          <w:sz w:val="24"/>
          <w:szCs w:val="24"/>
        </w:rPr>
        <w:object w:dxaOrig="160" w:dyaOrig="300">
          <v:shape id="_x0000_i1809" type="#_x0000_t75" style="width:8.25pt;height:15pt" o:ole="">
            <v:imagedata r:id="rId1408" o:title=""/>
          </v:shape>
          <o:OLEObject Type="Embed" ProgID="Equation.DSMT4" ShapeID="_x0000_i1809" DrawAspect="Content" ObjectID="_1450705000" r:id="rId1411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75 кВт/м</w:t>
      </w:r>
      <w:r w:rsidRPr="000B42C6">
        <w:rPr>
          <w:b w:val="0"/>
          <w:position w:val="-4"/>
          <w:sz w:val="24"/>
          <w:szCs w:val="24"/>
        </w:rPr>
        <w:object w:dxaOrig="160" w:dyaOrig="300">
          <v:shape id="_x0000_i1810" type="#_x0000_t75" style="width:8.25pt;height:15pt" o:ole="">
            <v:imagedata r:id="rId1408" o:title=""/>
          </v:shape>
          <o:OLEObject Type="Embed" ProgID="Equation.DSMT4" ShapeID="_x0000_i1810" DrawAspect="Content" ObjectID="_1450705001" r:id="rId1412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4}}световое давление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Поток энергии  </w:t>
      </w:r>
      <w:r w:rsidRPr="000B42C6">
        <w:rPr>
          <w:b w:val="0"/>
          <w:position w:val="-4"/>
          <w:sz w:val="24"/>
          <w:szCs w:val="24"/>
        </w:rPr>
        <w:object w:dxaOrig="260" w:dyaOrig="260">
          <v:shape id="_x0000_i1811" type="#_x0000_t75" style="width:12.75pt;height:12.75pt" o:ole="">
            <v:imagedata r:id="rId1413" o:title=""/>
          </v:shape>
          <o:OLEObject Type="Embed" ProgID="Equation.DSMT4" ShapeID="_x0000_i1811" DrawAspect="Content" ObjectID="_1450705002" r:id="rId1414"/>
        </w:object>
      </w:r>
      <w:r w:rsidRPr="000B42C6">
        <w:rPr>
          <w:b w:val="0"/>
          <w:sz w:val="24"/>
          <w:szCs w:val="24"/>
        </w:rPr>
        <w:t xml:space="preserve">, излучаемый электрической лампой, равен 600 Вт. На расстоянии </w:t>
      </w:r>
      <w:smartTag w:uri="urn:schemas-microsoft-com:office:smarttags" w:element="metricconverter">
        <w:smartTagPr>
          <w:attr w:name="ProductID" w:val="1 м"/>
        </w:smartTagPr>
        <w:r w:rsidRPr="000B42C6">
          <w:rPr>
            <w:b w:val="0"/>
            <w:sz w:val="24"/>
            <w:szCs w:val="24"/>
          </w:rPr>
          <w:t>1 м</w:t>
        </w:r>
      </w:smartTag>
      <w:r w:rsidRPr="000B42C6">
        <w:rPr>
          <w:b w:val="0"/>
          <w:sz w:val="24"/>
          <w:szCs w:val="24"/>
        </w:rPr>
        <w:t xml:space="preserve"> от лампы перпендикулярно падающим лучам расположено круглое плоское зеркальце диаметром  </w:t>
      </w:r>
      <w:smartTag w:uri="urn:schemas-microsoft-com:office:smarttags" w:element="metricconverter">
        <w:smartTagPr>
          <w:attr w:name="ProductID" w:val="2 см"/>
        </w:smartTagPr>
        <w:r w:rsidRPr="000B42C6">
          <w:rPr>
            <w:b w:val="0"/>
            <w:sz w:val="24"/>
            <w:szCs w:val="24"/>
          </w:rPr>
          <w:t>2 см</w:t>
        </w:r>
      </w:smartTag>
      <w:r w:rsidRPr="000B42C6">
        <w:rPr>
          <w:b w:val="0"/>
          <w:sz w:val="24"/>
          <w:szCs w:val="24"/>
        </w:rPr>
        <w:t xml:space="preserve">. Принимая, что излучение лампы одинаково во всех направлениях и что зеркальце полностью отражает падающий на него свет, определить силу светового давления на зеркальце.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5 нН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7 нН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0,1 нН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3 нН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5}}световое давление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На зеркальце с идеально отражающей поверхностью площадью  1,5 см</w:t>
      </w:r>
      <w:r w:rsidRPr="000B42C6">
        <w:rPr>
          <w:b w:val="0"/>
          <w:sz w:val="24"/>
          <w:szCs w:val="24"/>
          <w:vertAlign w:val="superscript"/>
        </w:rPr>
        <w:t>2</w:t>
      </w:r>
      <w:r w:rsidRPr="000B42C6">
        <w:rPr>
          <w:b w:val="0"/>
          <w:sz w:val="24"/>
          <w:szCs w:val="24"/>
        </w:rPr>
        <w:t xml:space="preserve"> падает нормально свет от электрической дуги. Определить импульс, полученный зеркальцем, если поверхностная плотность потока излучения, падающего на зеркальце, равна 0,1 МВт/м</w:t>
      </w:r>
      <w:r w:rsidRPr="000B42C6">
        <w:rPr>
          <w:b w:val="0"/>
          <w:sz w:val="24"/>
          <w:szCs w:val="24"/>
          <w:vertAlign w:val="superscript"/>
        </w:rPr>
        <w:t>2</w:t>
      </w:r>
      <w:r w:rsidRPr="000B42C6">
        <w:rPr>
          <w:b w:val="0"/>
          <w:sz w:val="24"/>
          <w:szCs w:val="24"/>
        </w:rPr>
        <w:t xml:space="preserve">. Продолжительность облучения  1 с. 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12" type="#_x0000_t75" style="width:6pt;height:8.25pt" o:ole="">
            <v:imagedata r:id="rId1415" o:title=""/>
          </v:shape>
          <o:OLEObject Type="Embed" ProgID="Equation.DSMT4" ShapeID="_x0000_i1812" DrawAspect="Content" ObjectID="_1450705003" r:id="rId1416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220" w:dyaOrig="300">
          <v:shape id="_x0000_i1813" type="#_x0000_t75" style="width:11.25pt;height:15pt" o:ole="">
            <v:imagedata r:id="rId1417" o:title=""/>
          </v:shape>
          <o:OLEObject Type="Embed" ProgID="Equation.DSMT4" ShapeID="_x0000_i1813" DrawAspect="Content" ObjectID="_1450705004" r:id="rId1418"/>
        </w:object>
      </w:r>
      <w:r w:rsidRPr="000B42C6">
        <w:rPr>
          <w:b w:val="0"/>
          <w:sz w:val="24"/>
          <w:szCs w:val="24"/>
        </w:rPr>
        <w:t>кг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14" type="#_x0000_t75" style="width:6pt;height:8.25pt" o:ole="">
            <v:imagedata r:id="rId1419" o:title=""/>
          </v:shape>
          <o:OLEObject Type="Embed" ProgID="Equation.DSMT4" ShapeID="_x0000_i1814" DrawAspect="Content" ObjectID="_1450705005" r:id="rId1420"/>
        </w:object>
      </w:r>
      <w:r w:rsidRPr="000B42C6">
        <w:rPr>
          <w:b w:val="0"/>
          <w:sz w:val="24"/>
          <w:szCs w:val="24"/>
        </w:rPr>
        <w:t>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1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15" type="#_x0000_t75" style="width:6pt;height:8.25pt" o:ole="">
            <v:imagedata r:id="rId1421" o:title=""/>
          </v:shape>
          <o:OLEObject Type="Embed" ProgID="Equation.DSMT4" ShapeID="_x0000_i1815" DrawAspect="Content" ObjectID="_1450705006" r:id="rId1422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220" w:dyaOrig="300">
          <v:shape id="_x0000_i1816" type="#_x0000_t75" style="width:11.25pt;height:15pt" o:ole="">
            <v:imagedata r:id="rId1417" o:title=""/>
          </v:shape>
          <o:OLEObject Type="Embed" ProgID="Equation.DSMT4" ShapeID="_x0000_i1816" DrawAspect="Content" ObjectID="_1450705007" r:id="rId1423"/>
        </w:object>
      </w:r>
      <w:r w:rsidRPr="000B42C6">
        <w:rPr>
          <w:b w:val="0"/>
          <w:sz w:val="24"/>
          <w:szCs w:val="24"/>
        </w:rPr>
        <w:t>кг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17" type="#_x0000_t75" style="width:6pt;height:8.25pt" o:ole="">
            <v:imagedata r:id="rId1419" o:title=""/>
          </v:shape>
          <o:OLEObject Type="Embed" ProgID="Equation.DSMT4" ShapeID="_x0000_i1817" DrawAspect="Content" ObjectID="_1450705008" r:id="rId1424"/>
        </w:object>
      </w:r>
      <w:r w:rsidRPr="000B42C6">
        <w:rPr>
          <w:b w:val="0"/>
          <w:sz w:val="24"/>
          <w:szCs w:val="24"/>
        </w:rPr>
        <w:t>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3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18" type="#_x0000_t75" style="width:6pt;height:8.25pt" o:ole="">
            <v:imagedata r:id="rId1425" o:title=""/>
          </v:shape>
          <o:OLEObject Type="Embed" ProgID="Equation.DSMT4" ShapeID="_x0000_i1818" DrawAspect="Content" ObjectID="_1450705009" r:id="rId1426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220" w:dyaOrig="300">
          <v:shape id="_x0000_i1819" type="#_x0000_t75" style="width:11.25pt;height:15pt" o:ole="">
            <v:imagedata r:id="rId1417" o:title=""/>
          </v:shape>
          <o:OLEObject Type="Embed" ProgID="Equation.DSMT4" ShapeID="_x0000_i1819" DrawAspect="Content" ObjectID="_1450705010" r:id="rId1427"/>
        </w:object>
      </w:r>
      <w:r w:rsidRPr="000B42C6">
        <w:rPr>
          <w:b w:val="0"/>
          <w:sz w:val="24"/>
          <w:szCs w:val="24"/>
        </w:rPr>
        <w:t>кг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20" type="#_x0000_t75" style="width:6pt;height:8.25pt" o:ole="">
            <v:imagedata r:id="rId1419" o:title=""/>
          </v:shape>
          <o:OLEObject Type="Embed" ProgID="Equation.DSMT4" ShapeID="_x0000_i1820" DrawAspect="Content" ObjectID="_1450705011" r:id="rId1428"/>
        </w:object>
      </w:r>
      <w:r w:rsidRPr="000B42C6">
        <w:rPr>
          <w:b w:val="0"/>
          <w:sz w:val="24"/>
          <w:szCs w:val="24"/>
        </w:rPr>
        <w:t>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4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21" type="#_x0000_t75" style="width:6pt;height:8.25pt" o:ole="">
            <v:imagedata r:id="rId1429" o:title=""/>
          </v:shape>
          <o:OLEObject Type="Embed" ProgID="Equation.DSMT4" ShapeID="_x0000_i1821" DrawAspect="Content" ObjectID="_1450705012" r:id="rId1430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220" w:dyaOrig="300">
          <v:shape id="_x0000_i1822" type="#_x0000_t75" style="width:11.25pt;height:15pt" o:ole="">
            <v:imagedata r:id="rId1417" o:title=""/>
          </v:shape>
          <o:OLEObject Type="Embed" ProgID="Equation.DSMT4" ShapeID="_x0000_i1822" DrawAspect="Content" ObjectID="_1450705013" r:id="rId1431"/>
        </w:object>
      </w:r>
      <w:r w:rsidRPr="000B42C6">
        <w:rPr>
          <w:b w:val="0"/>
          <w:sz w:val="24"/>
          <w:szCs w:val="24"/>
        </w:rPr>
        <w:t>кг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23" type="#_x0000_t75" style="width:6pt;height:8.25pt" o:ole="">
            <v:imagedata r:id="rId1419" o:title=""/>
          </v:shape>
          <o:OLEObject Type="Embed" ProgID="Equation.DSMT4" ShapeID="_x0000_i1823" DrawAspect="Content" ObjectID="_1450705014" r:id="rId1432"/>
        </w:object>
      </w:r>
      <w:r w:rsidRPr="000B42C6">
        <w:rPr>
          <w:b w:val="0"/>
          <w:sz w:val="24"/>
          <w:szCs w:val="24"/>
        </w:rPr>
        <w:t>м/с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6}}световое давл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Определить энергию  </w:t>
      </w:r>
      <w:r w:rsidRPr="000B42C6">
        <w:rPr>
          <w:b w:val="0"/>
          <w:position w:val="-14"/>
          <w:sz w:val="24"/>
          <w:szCs w:val="24"/>
        </w:rPr>
        <w:object w:dxaOrig="340" w:dyaOrig="380">
          <v:shape id="_x0000_i1824" type="#_x0000_t75" style="width:17.25pt;height:18.75pt" o:ole="">
            <v:imagedata r:id="rId1330" o:title=""/>
          </v:shape>
          <o:OLEObject Type="Embed" ProgID="Equation.DSMT4" ShapeID="_x0000_i1824" DrawAspect="Content" ObjectID="_1450705015" r:id="rId1433"/>
        </w:object>
      </w:r>
      <w:r w:rsidRPr="000B42C6">
        <w:rPr>
          <w:b w:val="0"/>
          <w:sz w:val="24"/>
          <w:szCs w:val="24"/>
        </w:rPr>
        <w:t xml:space="preserve"> фотона, которому соответствует длина волны  380 нм (фиолетовая граница видимого спектра).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33 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5,11 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,37 эВ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3,27 эВ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7}}световое давл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lastRenderedPageBreak/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Определить  массу  </w:t>
      </w:r>
      <w:r w:rsidRPr="000B42C6">
        <w:rPr>
          <w:b w:val="0"/>
          <w:position w:val="-14"/>
          <w:sz w:val="24"/>
          <w:szCs w:val="24"/>
        </w:rPr>
        <w:object w:dxaOrig="340" w:dyaOrig="380">
          <v:shape id="_x0000_i1825" type="#_x0000_t75" style="width:17.25pt;height:18.75pt" o:ole="">
            <v:imagedata r:id="rId1434" o:title=""/>
          </v:shape>
          <o:OLEObject Type="Embed" ProgID="Equation.DSMT4" ShapeID="_x0000_i1825" DrawAspect="Content" ObjectID="_1450705016" r:id="rId1435"/>
        </w:object>
      </w:r>
      <w:r w:rsidRPr="000B42C6">
        <w:rPr>
          <w:b w:val="0"/>
          <w:sz w:val="24"/>
          <w:szCs w:val="24"/>
        </w:rPr>
        <w:t xml:space="preserve">  фотона, которому соответствует длина волны  380 нм (фиолетовая граница видимого спектра).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,9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26" type="#_x0000_t75" style="width:6pt;height:8.25pt" o:ole="">
            <v:imagedata r:id="rId1436" o:title=""/>
          </v:shape>
          <o:OLEObject Type="Embed" ProgID="Equation.DSMT4" ShapeID="_x0000_i1826" DrawAspect="Content" ObjectID="_1450705017" r:id="rId1437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827" type="#_x0000_t75" style="width:15pt;height:15pt" o:ole="">
            <v:imagedata r:id="rId1438" o:title=""/>
          </v:shape>
          <o:OLEObject Type="Embed" ProgID="Equation.DSMT4" ShapeID="_x0000_i1827" DrawAspect="Content" ObjectID="_1450705018" r:id="rId1439"/>
        </w:object>
      </w:r>
      <w:r w:rsidRPr="000B42C6">
        <w:rPr>
          <w:b w:val="0"/>
          <w:sz w:val="24"/>
          <w:szCs w:val="24"/>
        </w:rPr>
        <w:t>кг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5,8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28" type="#_x0000_t75" style="width:6pt;height:8.25pt" o:ole="">
            <v:imagedata r:id="rId1436" o:title=""/>
          </v:shape>
          <o:OLEObject Type="Embed" ProgID="Equation.DSMT4" ShapeID="_x0000_i1828" DrawAspect="Content" ObjectID="_1450705019" r:id="rId1440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829" type="#_x0000_t75" style="width:15pt;height:15pt" o:ole="">
            <v:imagedata r:id="rId1438" o:title=""/>
          </v:shape>
          <o:OLEObject Type="Embed" ProgID="Equation.DSMT4" ShapeID="_x0000_i1829" DrawAspect="Content" ObjectID="_1450705020" r:id="rId1441"/>
        </w:object>
      </w:r>
      <w:r w:rsidRPr="000B42C6">
        <w:rPr>
          <w:b w:val="0"/>
          <w:sz w:val="24"/>
          <w:szCs w:val="24"/>
        </w:rPr>
        <w:t>кг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3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30" type="#_x0000_t75" style="width:6pt;height:8.25pt" o:ole="">
            <v:imagedata r:id="rId1436" o:title=""/>
          </v:shape>
          <o:OLEObject Type="Embed" ProgID="Equation.DSMT4" ShapeID="_x0000_i1830" DrawAspect="Content" ObjectID="_1450705021" r:id="rId1442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831" type="#_x0000_t75" style="width:15pt;height:15pt" o:ole="">
            <v:imagedata r:id="rId1438" o:title=""/>
          </v:shape>
          <o:OLEObject Type="Embed" ProgID="Equation.DSMT4" ShapeID="_x0000_i1831" DrawAspect="Content" ObjectID="_1450705022" r:id="rId1443"/>
        </w:object>
      </w:r>
      <w:r w:rsidRPr="000B42C6">
        <w:rPr>
          <w:b w:val="0"/>
          <w:sz w:val="24"/>
          <w:szCs w:val="24"/>
        </w:rPr>
        <w:t>кг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7,4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32" type="#_x0000_t75" style="width:6pt;height:8.25pt" o:ole="">
            <v:imagedata r:id="rId1436" o:title=""/>
          </v:shape>
          <o:OLEObject Type="Embed" ProgID="Equation.DSMT4" ShapeID="_x0000_i1832" DrawAspect="Content" ObjectID="_1450705023" r:id="rId1444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833" type="#_x0000_t75" style="width:15pt;height:15pt" o:ole="">
            <v:imagedata r:id="rId1438" o:title=""/>
          </v:shape>
          <o:OLEObject Type="Embed" ProgID="Equation.DSMT4" ShapeID="_x0000_i1833" DrawAspect="Content" ObjectID="_1450705024" r:id="rId1445"/>
        </w:object>
      </w:r>
      <w:r w:rsidRPr="000B42C6">
        <w:rPr>
          <w:b w:val="0"/>
          <w:sz w:val="24"/>
          <w:szCs w:val="24"/>
        </w:rPr>
        <w:t>кг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8}}световое давл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Определить импульс  </w:t>
      </w:r>
      <w:r w:rsidRPr="000B42C6">
        <w:rPr>
          <w:b w:val="0"/>
          <w:position w:val="-14"/>
          <w:sz w:val="24"/>
          <w:szCs w:val="24"/>
        </w:rPr>
        <w:object w:dxaOrig="320" w:dyaOrig="380">
          <v:shape id="_x0000_i1834" type="#_x0000_t75" style="width:15.75pt;height:18.75pt" o:ole="">
            <v:imagedata r:id="rId1385" o:title=""/>
          </v:shape>
          <o:OLEObject Type="Embed" ProgID="Equation.DSMT4" ShapeID="_x0000_i1834" DrawAspect="Content" ObjectID="_1450705025" r:id="rId1446"/>
        </w:object>
      </w:r>
      <w:r w:rsidRPr="000B42C6">
        <w:rPr>
          <w:b w:val="0"/>
          <w:sz w:val="24"/>
          <w:szCs w:val="24"/>
        </w:rPr>
        <w:t xml:space="preserve"> фотона, которому соответствует длина волны  380 нм (фиолетовая граница видимого спектра).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1,74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35" type="#_x0000_t75" style="width:6pt;height:8.25pt" o:ole="">
            <v:imagedata r:id="rId1447" o:title=""/>
          </v:shape>
          <o:OLEObject Type="Embed" ProgID="Equation.DSMT4" ShapeID="_x0000_i1835" DrawAspect="Content" ObjectID="_1450705026" r:id="rId1448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836" type="#_x0000_t75" style="width:15pt;height:15pt" o:ole="">
            <v:imagedata r:id="rId1449" o:title=""/>
          </v:shape>
          <o:OLEObject Type="Embed" ProgID="Equation.DSMT4" ShapeID="_x0000_i1836" DrawAspect="Content" ObjectID="_1450705027" r:id="rId1450"/>
        </w:object>
      </w:r>
      <w:r w:rsidRPr="000B42C6">
        <w:rPr>
          <w:b w:val="0"/>
          <w:sz w:val="24"/>
          <w:szCs w:val="24"/>
        </w:rPr>
        <w:t>кг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37" type="#_x0000_t75" style="width:6pt;height:8.25pt" o:ole="">
            <v:imagedata r:id="rId1451" o:title=""/>
          </v:shape>
          <o:OLEObject Type="Embed" ProgID="Equation.DSMT4" ShapeID="_x0000_i1837" DrawAspect="Content" ObjectID="_1450705028" r:id="rId1452"/>
        </w:object>
      </w:r>
      <w:r w:rsidRPr="000B42C6">
        <w:rPr>
          <w:b w:val="0"/>
          <w:sz w:val="24"/>
          <w:szCs w:val="24"/>
        </w:rPr>
        <w:t>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3,48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38" type="#_x0000_t75" style="width:6pt;height:8.25pt" o:ole="">
            <v:imagedata r:id="rId1447" o:title=""/>
          </v:shape>
          <o:OLEObject Type="Embed" ProgID="Equation.DSMT4" ShapeID="_x0000_i1838" DrawAspect="Content" ObjectID="_1450705029" r:id="rId1453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839" type="#_x0000_t75" style="width:15pt;height:15pt" o:ole="">
            <v:imagedata r:id="rId1449" o:title=""/>
          </v:shape>
          <o:OLEObject Type="Embed" ProgID="Equation.DSMT4" ShapeID="_x0000_i1839" DrawAspect="Content" ObjectID="_1450705030" r:id="rId1454"/>
        </w:object>
      </w:r>
      <w:r w:rsidRPr="000B42C6">
        <w:rPr>
          <w:b w:val="0"/>
          <w:sz w:val="24"/>
          <w:szCs w:val="24"/>
        </w:rPr>
        <w:t>кг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40" type="#_x0000_t75" style="width:6pt;height:8.25pt" o:ole="">
            <v:imagedata r:id="rId1451" o:title=""/>
          </v:shape>
          <o:OLEObject Type="Embed" ProgID="Equation.DSMT4" ShapeID="_x0000_i1840" DrawAspect="Content" ObjectID="_1450705031" r:id="rId1455"/>
        </w:object>
      </w:r>
      <w:r w:rsidRPr="000B42C6">
        <w:rPr>
          <w:b w:val="0"/>
          <w:sz w:val="24"/>
          <w:szCs w:val="24"/>
        </w:rPr>
        <w:t>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87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41" type="#_x0000_t75" style="width:6pt;height:8.25pt" o:ole="">
            <v:imagedata r:id="rId1447" o:title=""/>
          </v:shape>
          <o:OLEObject Type="Embed" ProgID="Equation.DSMT4" ShapeID="_x0000_i1841" DrawAspect="Content" ObjectID="_1450705032" r:id="rId1456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842" type="#_x0000_t75" style="width:15pt;height:15pt" o:ole="">
            <v:imagedata r:id="rId1449" o:title=""/>
          </v:shape>
          <o:OLEObject Type="Embed" ProgID="Equation.DSMT4" ShapeID="_x0000_i1842" DrawAspect="Content" ObjectID="_1450705033" r:id="rId1457"/>
        </w:object>
      </w:r>
      <w:r w:rsidRPr="000B42C6">
        <w:rPr>
          <w:b w:val="0"/>
          <w:sz w:val="24"/>
          <w:szCs w:val="24"/>
        </w:rPr>
        <w:t>кг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43" type="#_x0000_t75" style="width:6pt;height:8.25pt" o:ole="">
            <v:imagedata r:id="rId1451" o:title=""/>
          </v:shape>
          <o:OLEObject Type="Embed" ProgID="Equation.DSMT4" ShapeID="_x0000_i1843" DrawAspect="Content" ObjectID="_1450705034" r:id="rId1458"/>
        </w:object>
      </w:r>
      <w:r w:rsidRPr="000B42C6">
        <w:rPr>
          <w:b w:val="0"/>
          <w:sz w:val="24"/>
          <w:szCs w:val="24"/>
        </w:rPr>
        <w:t>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6,96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44" type="#_x0000_t75" style="width:6pt;height:8.25pt" o:ole="">
            <v:imagedata r:id="rId1447" o:title=""/>
          </v:shape>
          <o:OLEObject Type="Embed" ProgID="Equation.DSMT4" ShapeID="_x0000_i1844" DrawAspect="Content" ObjectID="_1450705035" r:id="rId1459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845" type="#_x0000_t75" style="width:15pt;height:15pt" o:ole="">
            <v:imagedata r:id="rId1449" o:title=""/>
          </v:shape>
          <o:OLEObject Type="Embed" ProgID="Equation.DSMT4" ShapeID="_x0000_i1845" DrawAspect="Content" ObjectID="_1450705036" r:id="rId1460"/>
        </w:object>
      </w:r>
      <w:r w:rsidRPr="000B42C6">
        <w:rPr>
          <w:b w:val="0"/>
          <w:sz w:val="24"/>
          <w:szCs w:val="24"/>
        </w:rPr>
        <w:t>кг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46" type="#_x0000_t75" style="width:6pt;height:8.25pt" o:ole="">
            <v:imagedata r:id="rId1451" o:title=""/>
          </v:shape>
          <o:OLEObject Type="Embed" ProgID="Equation.DSMT4" ShapeID="_x0000_i1846" DrawAspect="Content" ObjectID="_1450705037" r:id="rId1461"/>
        </w:object>
      </w:r>
      <w:r w:rsidRPr="000B42C6">
        <w:rPr>
          <w:b w:val="0"/>
          <w:sz w:val="24"/>
          <w:szCs w:val="24"/>
        </w:rPr>
        <w:t>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</w:p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9}}световое давл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Определить длину волны  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847" type="#_x0000_t75" style="width:11.25pt;height:14.25pt" o:ole="">
            <v:imagedata r:id="rId1462" o:title=""/>
          </v:shape>
          <o:OLEObject Type="Embed" ProgID="Equation.DSMT4" ShapeID="_x0000_i1847" DrawAspect="Content" ObjectID="_1450705038" r:id="rId1463"/>
        </w:object>
      </w:r>
      <w:r w:rsidRPr="000B42C6">
        <w:rPr>
          <w:b w:val="0"/>
          <w:sz w:val="24"/>
          <w:szCs w:val="24"/>
        </w:rPr>
        <w:t xml:space="preserve">  фотона с энергией  </w:t>
      </w:r>
      <w:r w:rsidRPr="000B42C6">
        <w:rPr>
          <w:b w:val="0"/>
          <w:position w:val="-14"/>
          <w:sz w:val="24"/>
          <w:szCs w:val="24"/>
        </w:rPr>
        <w:object w:dxaOrig="340" w:dyaOrig="380">
          <v:shape id="_x0000_i1848" type="#_x0000_t75" style="width:17.25pt;height:18.75pt" o:ole="">
            <v:imagedata r:id="rId1330" o:title=""/>
          </v:shape>
          <o:OLEObject Type="Embed" ProgID="Equation.DSMT4" ShapeID="_x0000_i1848" DrawAspect="Content" ObjectID="_1450705039" r:id="rId1464"/>
        </w:object>
      </w:r>
      <w:r w:rsidRPr="000B42C6">
        <w:rPr>
          <w:b w:val="0"/>
          <w:sz w:val="24"/>
          <w:szCs w:val="24"/>
        </w:rPr>
        <w:t xml:space="preserve">=1 МэВ.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72 п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3,60 п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1,24 п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,48 п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0}}световое давл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Определить массу  </w:t>
      </w:r>
      <w:r w:rsidRPr="000B42C6">
        <w:rPr>
          <w:b w:val="0"/>
          <w:position w:val="-14"/>
          <w:sz w:val="24"/>
          <w:szCs w:val="24"/>
        </w:rPr>
        <w:object w:dxaOrig="340" w:dyaOrig="380">
          <v:shape id="_x0000_i1849" type="#_x0000_t75" style="width:17.25pt;height:18.75pt" o:ole="">
            <v:imagedata r:id="rId1434" o:title=""/>
          </v:shape>
          <o:OLEObject Type="Embed" ProgID="Equation.DSMT4" ShapeID="_x0000_i1849" DrawAspect="Content" ObjectID="_1450705040" r:id="rId1465"/>
        </w:object>
      </w:r>
      <w:r w:rsidRPr="000B42C6">
        <w:rPr>
          <w:b w:val="0"/>
          <w:sz w:val="24"/>
          <w:szCs w:val="24"/>
        </w:rPr>
        <w:t xml:space="preserve">  фотона с энергией  </w:t>
      </w:r>
      <w:r w:rsidRPr="000B42C6">
        <w:rPr>
          <w:b w:val="0"/>
          <w:position w:val="-14"/>
          <w:sz w:val="24"/>
          <w:szCs w:val="24"/>
        </w:rPr>
        <w:object w:dxaOrig="340" w:dyaOrig="380">
          <v:shape id="_x0000_i1850" type="#_x0000_t75" style="width:17.25pt;height:18.75pt" o:ole="">
            <v:imagedata r:id="rId1330" o:title=""/>
          </v:shape>
          <o:OLEObject Type="Embed" ProgID="Equation.DSMT4" ShapeID="_x0000_i1850" DrawAspect="Content" ObjectID="_1450705041" r:id="rId1466"/>
        </w:object>
      </w:r>
      <w:r w:rsidRPr="000B42C6">
        <w:rPr>
          <w:b w:val="0"/>
          <w:sz w:val="24"/>
          <w:szCs w:val="24"/>
        </w:rPr>
        <w:t xml:space="preserve">=1 МэВ.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 7,2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51" type="#_x0000_t75" style="width:6pt;height:8.25pt" o:ole="">
            <v:imagedata r:id="rId1467" o:title=""/>
          </v:shape>
          <o:OLEObject Type="Embed" ProgID="Equation.DSMT4" ShapeID="_x0000_i1851" DrawAspect="Content" ObjectID="_1450705042" r:id="rId1468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852" type="#_x0000_t75" style="width:15pt;height:15pt" o:ole="">
            <v:imagedata r:id="rId1469" o:title=""/>
          </v:shape>
          <o:OLEObject Type="Embed" ProgID="Equation.DSMT4" ShapeID="_x0000_i1852" DrawAspect="Content" ObjectID="_1450705043" r:id="rId1470"/>
        </w:object>
      </w:r>
      <w:r w:rsidRPr="000B42C6">
        <w:rPr>
          <w:b w:val="0"/>
          <w:sz w:val="24"/>
          <w:szCs w:val="24"/>
        </w:rPr>
        <w:t>кг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 0,9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53" type="#_x0000_t75" style="width:6pt;height:8.25pt" o:ole="">
            <v:imagedata r:id="rId1467" o:title=""/>
          </v:shape>
          <o:OLEObject Type="Embed" ProgID="Equation.DSMT4" ShapeID="_x0000_i1853" DrawAspect="Content" ObjectID="_1450705044" r:id="rId1471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854" type="#_x0000_t75" style="width:15pt;height:15pt" o:ole="">
            <v:imagedata r:id="rId1469" o:title=""/>
          </v:shape>
          <o:OLEObject Type="Embed" ProgID="Equation.DSMT4" ShapeID="_x0000_i1854" DrawAspect="Content" ObjectID="_1450705045" r:id="rId1472"/>
        </w:object>
      </w:r>
      <w:r w:rsidRPr="000B42C6">
        <w:rPr>
          <w:b w:val="0"/>
          <w:sz w:val="24"/>
          <w:szCs w:val="24"/>
        </w:rPr>
        <w:t>кг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 3,6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55" type="#_x0000_t75" style="width:6pt;height:8.25pt" o:ole="">
            <v:imagedata r:id="rId1467" o:title=""/>
          </v:shape>
          <o:OLEObject Type="Embed" ProgID="Equation.DSMT4" ShapeID="_x0000_i1855" DrawAspect="Content" ObjectID="_1450705046" r:id="rId1473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856" type="#_x0000_t75" style="width:15pt;height:15pt" o:ole="">
            <v:imagedata r:id="rId1469" o:title=""/>
          </v:shape>
          <o:OLEObject Type="Embed" ProgID="Equation.DSMT4" ShapeID="_x0000_i1856" DrawAspect="Content" ObjectID="_1450705047" r:id="rId1474"/>
        </w:object>
      </w:r>
      <w:r w:rsidRPr="000B42C6">
        <w:rPr>
          <w:b w:val="0"/>
          <w:sz w:val="24"/>
          <w:szCs w:val="24"/>
        </w:rPr>
        <w:t>кг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 1,8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57" type="#_x0000_t75" style="width:6pt;height:8.25pt" o:ole="">
            <v:imagedata r:id="rId1467" o:title=""/>
          </v:shape>
          <o:OLEObject Type="Embed" ProgID="Equation.DSMT4" ShapeID="_x0000_i1857" DrawAspect="Content" ObjectID="_1450705048" r:id="rId1475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858" type="#_x0000_t75" style="width:15pt;height:15pt" o:ole="">
            <v:imagedata r:id="rId1469" o:title=""/>
          </v:shape>
          <o:OLEObject Type="Embed" ProgID="Equation.DSMT4" ShapeID="_x0000_i1858" DrawAspect="Content" ObjectID="_1450705049" r:id="rId1476"/>
        </w:object>
      </w:r>
      <w:r w:rsidRPr="000B42C6">
        <w:rPr>
          <w:b w:val="0"/>
          <w:sz w:val="24"/>
          <w:szCs w:val="24"/>
        </w:rPr>
        <w:t>кг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1}}световое давл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Определить массу  </w:t>
      </w:r>
      <w:r w:rsidRPr="000B42C6">
        <w:rPr>
          <w:b w:val="0"/>
          <w:position w:val="-14"/>
          <w:sz w:val="24"/>
          <w:szCs w:val="24"/>
        </w:rPr>
        <w:object w:dxaOrig="340" w:dyaOrig="380">
          <v:shape id="_x0000_i1859" type="#_x0000_t75" style="width:17.25pt;height:18.75pt" o:ole="">
            <v:imagedata r:id="rId1434" o:title=""/>
          </v:shape>
          <o:OLEObject Type="Embed" ProgID="Equation.DSMT4" ShapeID="_x0000_i1859" DrawAspect="Content" ObjectID="_1450705050" r:id="rId1477"/>
        </w:object>
      </w:r>
      <w:r w:rsidRPr="000B42C6">
        <w:rPr>
          <w:b w:val="0"/>
          <w:sz w:val="24"/>
          <w:szCs w:val="24"/>
        </w:rPr>
        <w:t xml:space="preserve">  фотона с энергией  </w:t>
      </w:r>
      <w:r w:rsidRPr="000B42C6">
        <w:rPr>
          <w:b w:val="0"/>
          <w:position w:val="-14"/>
          <w:sz w:val="24"/>
          <w:szCs w:val="24"/>
        </w:rPr>
        <w:object w:dxaOrig="340" w:dyaOrig="380">
          <v:shape id="_x0000_i1860" type="#_x0000_t75" style="width:17.25pt;height:18.75pt" o:ole="">
            <v:imagedata r:id="rId1330" o:title=""/>
          </v:shape>
          <o:OLEObject Type="Embed" ProgID="Equation.DSMT4" ShapeID="_x0000_i1860" DrawAspect="Content" ObjectID="_1450705051" r:id="rId1478"/>
        </w:object>
      </w:r>
      <w:r w:rsidRPr="000B42C6">
        <w:rPr>
          <w:b w:val="0"/>
          <w:sz w:val="24"/>
          <w:szCs w:val="24"/>
        </w:rPr>
        <w:t xml:space="preserve">=1 МэВ.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1,8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61" type="#_x0000_t75" style="width:6pt;height:8.25pt" o:ole="">
            <v:imagedata r:id="rId1467" o:title=""/>
          </v:shape>
          <o:OLEObject Type="Embed" ProgID="Equation.DSMT4" ShapeID="_x0000_i1861" DrawAspect="Content" ObjectID="_1450705052" r:id="rId1479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862" type="#_x0000_t75" style="width:15pt;height:15pt" o:ole="">
            <v:imagedata r:id="rId1469" o:title=""/>
          </v:shape>
          <o:OLEObject Type="Embed" ProgID="Equation.DSMT4" ShapeID="_x0000_i1862" DrawAspect="Content" ObjectID="_1450705053" r:id="rId1480"/>
        </w:object>
      </w:r>
      <w:r w:rsidRPr="000B42C6">
        <w:rPr>
          <w:b w:val="0"/>
          <w:sz w:val="24"/>
          <w:szCs w:val="24"/>
        </w:rPr>
        <w:t>кг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9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63" type="#_x0000_t75" style="width:6pt;height:8.25pt" o:ole="">
            <v:imagedata r:id="rId1467" o:title=""/>
          </v:shape>
          <o:OLEObject Type="Embed" ProgID="Equation.DSMT4" ShapeID="_x0000_i1863" DrawAspect="Content" ObjectID="_1450705054" r:id="rId1481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864" type="#_x0000_t75" style="width:15pt;height:15pt" o:ole="">
            <v:imagedata r:id="rId1469" o:title=""/>
          </v:shape>
          <o:OLEObject Type="Embed" ProgID="Equation.DSMT4" ShapeID="_x0000_i1864" DrawAspect="Content" ObjectID="_1450705055" r:id="rId1482"/>
        </w:object>
      </w:r>
      <w:r w:rsidRPr="000B42C6">
        <w:rPr>
          <w:b w:val="0"/>
          <w:sz w:val="24"/>
          <w:szCs w:val="24"/>
        </w:rPr>
        <w:t>кг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lastRenderedPageBreak/>
        <w:t>-: 3,6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65" type="#_x0000_t75" style="width:6pt;height:8.25pt" o:ole="">
            <v:imagedata r:id="rId1467" o:title=""/>
          </v:shape>
          <o:OLEObject Type="Embed" ProgID="Equation.DSMT4" ShapeID="_x0000_i1865" DrawAspect="Content" ObjectID="_1450705056" r:id="rId1483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866" type="#_x0000_t75" style="width:15pt;height:15pt" o:ole="">
            <v:imagedata r:id="rId1469" o:title=""/>
          </v:shape>
          <o:OLEObject Type="Embed" ProgID="Equation.DSMT4" ShapeID="_x0000_i1866" DrawAspect="Content" ObjectID="_1450705057" r:id="rId1484"/>
        </w:object>
      </w:r>
      <w:r w:rsidRPr="000B42C6">
        <w:rPr>
          <w:b w:val="0"/>
          <w:sz w:val="24"/>
          <w:szCs w:val="24"/>
        </w:rPr>
        <w:t>кг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4,8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67" type="#_x0000_t75" style="width:6pt;height:8.25pt" o:ole="">
            <v:imagedata r:id="rId1467" o:title=""/>
          </v:shape>
          <o:OLEObject Type="Embed" ProgID="Equation.DSMT4" ShapeID="_x0000_i1867" DrawAspect="Content" ObjectID="_1450705058" r:id="rId1485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868" type="#_x0000_t75" style="width:15pt;height:15pt" o:ole="">
            <v:imagedata r:id="rId1469" o:title=""/>
          </v:shape>
          <o:OLEObject Type="Embed" ProgID="Equation.DSMT4" ShapeID="_x0000_i1868" DrawAspect="Content" ObjectID="_1450705059" r:id="rId1486"/>
        </w:object>
      </w:r>
      <w:r w:rsidRPr="000B42C6">
        <w:rPr>
          <w:b w:val="0"/>
          <w:sz w:val="24"/>
          <w:szCs w:val="24"/>
        </w:rPr>
        <w:t>кг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2}}световое давл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Определить импульс  </w:t>
      </w:r>
      <w:r w:rsidRPr="000B42C6">
        <w:rPr>
          <w:b w:val="0"/>
          <w:position w:val="-14"/>
          <w:sz w:val="24"/>
          <w:szCs w:val="24"/>
        </w:rPr>
        <w:object w:dxaOrig="320" w:dyaOrig="380">
          <v:shape id="_x0000_i1869" type="#_x0000_t75" style="width:15.75pt;height:18.75pt" o:ole="">
            <v:imagedata r:id="rId1385" o:title=""/>
          </v:shape>
          <o:OLEObject Type="Embed" ProgID="Equation.DSMT4" ShapeID="_x0000_i1869" DrawAspect="Content" ObjectID="_1450705060" r:id="rId1487"/>
        </w:object>
      </w:r>
      <w:r w:rsidRPr="000B42C6">
        <w:rPr>
          <w:b w:val="0"/>
          <w:sz w:val="24"/>
          <w:szCs w:val="24"/>
        </w:rPr>
        <w:t xml:space="preserve"> фотона с энергией  </w:t>
      </w:r>
      <w:r w:rsidRPr="000B42C6">
        <w:rPr>
          <w:b w:val="0"/>
          <w:position w:val="-14"/>
          <w:sz w:val="24"/>
          <w:szCs w:val="24"/>
        </w:rPr>
        <w:object w:dxaOrig="340" w:dyaOrig="380">
          <v:shape id="_x0000_i1870" type="#_x0000_t75" style="width:17.25pt;height:18.75pt" o:ole="">
            <v:imagedata r:id="rId1330" o:title=""/>
          </v:shape>
          <o:OLEObject Type="Embed" ProgID="Equation.DSMT4" ShapeID="_x0000_i1870" DrawAspect="Content" ObjectID="_1450705061" r:id="rId1488"/>
        </w:object>
      </w:r>
      <w:r w:rsidRPr="000B42C6">
        <w:rPr>
          <w:b w:val="0"/>
          <w:sz w:val="24"/>
          <w:szCs w:val="24"/>
        </w:rPr>
        <w:t xml:space="preserve">=1 МэВ.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,6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71" type="#_x0000_t75" style="width:6pt;height:8.25pt" o:ole="">
            <v:imagedata r:id="rId1489" o:title=""/>
          </v:shape>
          <o:OLEObject Type="Embed" ProgID="Equation.DSMT4" ShapeID="_x0000_i1871" DrawAspect="Content" ObjectID="_1450705062" r:id="rId1490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872" type="#_x0000_t75" style="width:15pt;height:15pt" o:ole="">
            <v:imagedata r:id="rId1491" o:title=""/>
          </v:shape>
          <o:OLEObject Type="Embed" ProgID="Equation.DSMT4" ShapeID="_x0000_i1872" DrawAspect="Content" ObjectID="_1450705063" r:id="rId1492"/>
        </w:object>
      </w:r>
      <w:r w:rsidRPr="000B42C6">
        <w:rPr>
          <w:b w:val="0"/>
          <w:sz w:val="24"/>
          <w:szCs w:val="24"/>
        </w:rPr>
        <w:t>кг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73" type="#_x0000_t75" style="width:6pt;height:8.25pt" o:ole="">
            <v:imagedata r:id="rId1493" o:title=""/>
          </v:shape>
          <o:OLEObject Type="Embed" ProgID="Equation.DSMT4" ShapeID="_x0000_i1873" DrawAspect="Content" ObjectID="_1450705064" r:id="rId1494"/>
        </w:object>
      </w:r>
      <w:r w:rsidRPr="000B42C6">
        <w:rPr>
          <w:b w:val="0"/>
          <w:sz w:val="24"/>
          <w:szCs w:val="24"/>
        </w:rPr>
        <w:t>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5,3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74" type="#_x0000_t75" style="width:6pt;height:8.25pt" o:ole="">
            <v:imagedata r:id="rId1489" o:title=""/>
          </v:shape>
          <o:OLEObject Type="Embed" ProgID="Equation.DSMT4" ShapeID="_x0000_i1874" DrawAspect="Content" ObjectID="_1450705065" r:id="rId1495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875" type="#_x0000_t75" style="width:15pt;height:15pt" o:ole="">
            <v:imagedata r:id="rId1491" o:title=""/>
          </v:shape>
          <o:OLEObject Type="Embed" ProgID="Equation.DSMT4" ShapeID="_x0000_i1875" DrawAspect="Content" ObjectID="_1450705066" r:id="rId1496"/>
        </w:object>
      </w:r>
      <w:r w:rsidRPr="000B42C6">
        <w:rPr>
          <w:b w:val="0"/>
          <w:sz w:val="24"/>
          <w:szCs w:val="24"/>
        </w:rPr>
        <w:t>кг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76" type="#_x0000_t75" style="width:6pt;height:8.25pt" o:ole="">
            <v:imagedata r:id="rId1493" o:title=""/>
          </v:shape>
          <o:OLEObject Type="Embed" ProgID="Equation.DSMT4" ShapeID="_x0000_i1876" DrawAspect="Content" ObjectID="_1450705067" r:id="rId1497"/>
        </w:object>
      </w:r>
      <w:r w:rsidRPr="000B42C6">
        <w:rPr>
          <w:b w:val="0"/>
          <w:sz w:val="24"/>
          <w:szCs w:val="24"/>
        </w:rPr>
        <w:t>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0,3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77" type="#_x0000_t75" style="width:6pt;height:8.25pt" o:ole="">
            <v:imagedata r:id="rId1489" o:title=""/>
          </v:shape>
          <o:OLEObject Type="Embed" ProgID="Equation.DSMT4" ShapeID="_x0000_i1877" DrawAspect="Content" ObjectID="_1450705068" r:id="rId1498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878" type="#_x0000_t75" style="width:15pt;height:15pt" o:ole="">
            <v:imagedata r:id="rId1491" o:title=""/>
          </v:shape>
          <o:OLEObject Type="Embed" ProgID="Equation.DSMT4" ShapeID="_x0000_i1878" DrawAspect="Content" ObjectID="_1450705069" r:id="rId1499"/>
        </w:object>
      </w:r>
      <w:r w:rsidRPr="000B42C6">
        <w:rPr>
          <w:b w:val="0"/>
          <w:sz w:val="24"/>
          <w:szCs w:val="24"/>
        </w:rPr>
        <w:t>кг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79" type="#_x0000_t75" style="width:6pt;height:8.25pt" o:ole="">
            <v:imagedata r:id="rId1493" o:title=""/>
          </v:shape>
          <o:OLEObject Type="Embed" ProgID="Equation.DSMT4" ShapeID="_x0000_i1879" DrawAspect="Content" ObjectID="_1450705070" r:id="rId1500"/>
        </w:object>
      </w:r>
      <w:r w:rsidRPr="000B42C6">
        <w:rPr>
          <w:b w:val="0"/>
          <w:sz w:val="24"/>
          <w:szCs w:val="24"/>
        </w:rPr>
        <w:t>м/с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5,3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80" type="#_x0000_t75" style="width:6pt;height:8.25pt" o:ole="">
            <v:imagedata r:id="rId1489" o:title=""/>
          </v:shape>
          <o:OLEObject Type="Embed" ProgID="Equation.DSMT4" ShapeID="_x0000_i1880" DrawAspect="Content" ObjectID="_1450705071" r:id="rId1501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300" w:dyaOrig="300">
          <v:shape id="_x0000_i1881" type="#_x0000_t75" style="width:15pt;height:15pt" o:ole="">
            <v:imagedata r:id="rId1491" o:title=""/>
          </v:shape>
          <o:OLEObject Type="Embed" ProgID="Equation.DSMT4" ShapeID="_x0000_i1881" DrawAspect="Content" ObjectID="_1450705072" r:id="rId1502"/>
        </w:object>
      </w:r>
      <w:r w:rsidRPr="000B42C6">
        <w:rPr>
          <w:b w:val="0"/>
          <w:sz w:val="24"/>
          <w:szCs w:val="24"/>
        </w:rPr>
        <w:t>кг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82" type="#_x0000_t75" style="width:6pt;height:8.25pt" o:ole="">
            <v:imagedata r:id="rId1493" o:title=""/>
          </v:shape>
          <o:OLEObject Type="Embed" ProgID="Equation.DSMT4" ShapeID="_x0000_i1882" DrawAspect="Content" ObjectID="_1450705073" r:id="rId1503"/>
        </w:object>
      </w:r>
      <w:r w:rsidRPr="000B42C6">
        <w:rPr>
          <w:b w:val="0"/>
          <w:sz w:val="24"/>
          <w:szCs w:val="24"/>
        </w:rPr>
        <w:t>м/с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3}}световое давл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Определить длину волны  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883" type="#_x0000_t75" style="width:11.25pt;height:14.25pt" o:ole="">
            <v:imagedata r:id="rId1504" o:title=""/>
          </v:shape>
          <o:OLEObject Type="Embed" ProgID="Equation.DSMT4" ShapeID="_x0000_i1883" DrawAspect="Content" ObjectID="_1450705074" r:id="rId1505"/>
        </w:object>
      </w:r>
      <w:r w:rsidRPr="000B42C6">
        <w:rPr>
          <w:b w:val="0"/>
          <w:sz w:val="24"/>
          <w:szCs w:val="24"/>
        </w:rPr>
        <w:t xml:space="preserve"> фотона, импульс которого равен импульсу электрона, обладающего скоростью  10 Мм/с.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55 п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73 п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5 п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97 п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4}}световое давл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Определить длину волны  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884" type="#_x0000_t75" style="width:11.25pt;height:14.25pt" o:ole="">
            <v:imagedata r:id="rId1506" o:title=""/>
          </v:shape>
          <o:OLEObject Type="Embed" ProgID="Equation.DSMT4" ShapeID="_x0000_i1884" DrawAspect="Content" ObjectID="_1450705075" r:id="rId1507"/>
        </w:object>
      </w:r>
      <w:r w:rsidRPr="000B42C6">
        <w:rPr>
          <w:b w:val="0"/>
          <w:sz w:val="24"/>
          <w:szCs w:val="24"/>
        </w:rPr>
        <w:t xml:space="preserve"> фотона, масса которого равна массе покоя электрона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2,42 п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1,21 п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4,84 п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3,43 п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5}}световое давление; </w:t>
      </w:r>
      <w:r w:rsidRPr="000B42C6">
        <w:rPr>
          <w:lang w:val="en-US"/>
        </w:rPr>
        <w:t>t</w:t>
      </w:r>
      <w:r w:rsidRPr="000B42C6">
        <w:t>=90;К=</w:t>
      </w:r>
      <w:r w:rsidRPr="000B42C6">
        <w:rPr>
          <w:lang w:val="en-US"/>
        </w:rPr>
        <w:t>C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Определить длину волны  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885" type="#_x0000_t75" style="width:11.25pt;height:14.25pt" o:ole="">
            <v:imagedata r:id="rId1506" o:title=""/>
          </v:shape>
          <o:OLEObject Type="Embed" ProgID="Equation.DSMT4" ShapeID="_x0000_i1885" DrawAspect="Content" ObjectID="_1450705076" r:id="rId1508"/>
        </w:object>
      </w:r>
      <w:r w:rsidRPr="000B42C6">
        <w:rPr>
          <w:b w:val="0"/>
          <w:sz w:val="24"/>
          <w:szCs w:val="24"/>
        </w:rPr>
        <w:t xml:space="preserve"> фотона, масса которого равна массе покоя протона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66 п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0,33 п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2,64 пм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1,32 пм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6}}световое давление; </w:t>
      </w:r>
      <w:r w:rsidRPr="000B42C6">
        <w:rPr>
          <w:lang w:val="en-US"/>
        </w:rPr>
        <w:t>t</w:t>
      </w:r>
      <w:r w:rsidRPr="000B42C6">
        <w:t>=120;К=</w:t>
      </w:r>
      <w:r w:rsidRPr="000B42C6">
        <w:rPr>
          <w:lang w:val="en-US"/>
        </w:rPr>
        <w:t>C</w:t>
      </w:r>
      <w:r w:rsidRPr="000B42C6">
        <w:t>;М=6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lastRenderedPageBreak/>
        <w:t>S</w:t>
      </w:r>
      <w:r w:rsidRPr="000B42C6">
        <w:rPr>
          <w:b w:val="0"/>
          <w:sz w:val="24"/>
          <w:szCs w:val="24"/>
        </w:rPr>
        <w:t xml:space="preserve">: Давление </w:t>
      </w:r>
      <w:r w:rsidRPr="000B42C6">
        <w:rPr>
          <w:b w:val="0"/>
          <w:position w:val="-10"/>
          <w:sz w:val="24"/>
          <w:szCs w:val="24"/>
        </w:rPr>
        <w:object w:dxaOrig="240" w:dyaOrig="260">
          <v:shape id="_x0000_i1886" type="#_x0000_t75" style="width:12pt;height:12.75pt" o:ole="">
            <v:imagedata r:id="rId1509" o:title=""/>
          </v:shape>
          <o:OLEObject Type="Embed" ProgID="Equation.DSMT4" ShapeID="_x0000_i1886" DrawAspect="Content" ObjectID="_1450705077" r:id="rId1510"/>
        </w:object>
      </w:r>
      <w:r w:rsidRPr="000B42C6">
        <w:rPr>
          <w:b w:val="0"/>
          <w:sz w:val="24"/>
          <w:szCs w:val="24"/>
        </w:rPr>
        <w:t xml:space="preserve"> монохроматического света (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887" type="#_x0000_t75" style="width:11.25pt;height:14.25pt" o:ole="">
            <v:imagedata r:id="rId1511" o:title=""/>
          </v:shape>
          <o:OLEObject Type="Embed" ProgID="Equation.DSMT4" ShapeID="_x0000_i1887" DrawAspect="Content" ObjectID="_1450705078" r:id="rId1512"/>
        </w:object>
      </w:r>
      <w:r w:rsidRPr="000B42C6">
        <w:rPr>
          <w:b w:val="0"/>
          <w:sz w:val="24"/>
          <w:szCs w:val="24"/>
        </w:rPr>
        <w:t xml:space="preserve"> = 600 нм) на черную поверхность, расположенную перпендикулярно падающим лучам, равно 0,1 мкПа. Определить число  фотонов, падающих за 1 секунду на поверхность площадью 1 см</w:t>
      </w:r>
      <w:r w:rsidRPr="000B42C6">
        <w:rPr>
          <w:b w:val="0"/>
          <w:sz w:val="24"/>
          <w:szCs w:val="24"/>
          <w:vertAlign w:val="superscript"/>
        </w:rPr>
        <w:t>2</w:t>
      </w:r>
      <w:r w:rsidRPr="000B42C6">
        <w:rPr>
          <w:b w:val="0"/>
          <w:sz w:val="24"/>
          <w:szCs w:val="24"/>
        </w:rPr>
        <w:t xml:space="preserve">.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9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88" type="#_x0000_t75" style="width:6pt;height:8.25pt" o:ole="">
            <v:imagedata r:id="rId1513" o:title=""/>
          </v:shape>
          <o:OLEObject Type="Embed" ProgID="Equation.DSMT4" ShapeID="_x0000_i1888" DrawAspect="Content" ObjectID="_1450705079" r:id="rId1514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200" w:dyaOrig="300">
          <v:shape id="_x0000_i1889" type="#_x0000_t75" style="width:9.75pt;height:15pt" o:ole="">
            <v:imagedata r:id="rId1515" o:title=""/>
          </v:shape>
          <o:OLEObject Type="Embed" ProgID="Equation.DSMT4" ShapeID="_x0000_i1889" DrawAspect="Content" ObjectID="_1450705080" r:id="rId1516"/>
        </w:object>
      </w:r>
    </w:p>
    <w:p w:rsidR="00941FD0" w:rsidRPr="000B42C6" w:rsidRDefault="00941FD0" w:rsidP="00941FD0">
      <w:r w:rsidRPr="000B42C6">
        <w:t>-: 18</w:t>
      </w:r>
      <w:r w:rsidRPr="000B42C6">
        <w:rPr>
          <w:position w:val="-4"/>
        </w:rPr>
        <w:object w:dxaOrig="120" w:dyaOrig="160">
          <v:shape id="_x0000_i1890" type="#_x0000_t75" style="width:6pt;height:8.25pt" o:ole="">
            <v:imagedata r:id="rId1513" o:title=""/>
          </v:shape>
          <o:OLEObject Type="Embed" ProgID="Equation.DSMT4" ShapeID="_x0000_i1890" DrawAspect="Content" ObjectID="_1450705081" r:id="rId1517"/>
        </w:object>
      </w:r>
      <w:r w:rsidRPr="000B42C6">
        <w:t>10</w:t>
      </w:r>
      <w:r w:rsidRPr="000B42C6">
        <w:rPr>
          <w:position w:val="-4"/>
        </w:rPr>
        <w:object w:dxaOrig="200" w:dyaOrig="300">
          <v:shape id="_x0000_i1891" type="#_x0000_t75" style="width:9.75pt;height:15pt" o:ole="">
            <v:imagedata r:id="rId1515" o:title=""/>
          </v:shape>
          <o:OLEObject Type="Embed" ProgID="Equation.DSMT4" ShapeID="_x0000_i1891" DrawAspect="Content" ObjectID="_1450705082" r:id="rId1518"/>
        </w:object>
      </w:r>
    </w:p>
    <w:p w:rsidR="00941FD0" w:rsidRPr="000B42C6" w:rsidRDefault="00941FD0" w:rsidP="00941FD0">
      <w:r w:rsidRPr="000B42C6">
        <w:t>-: 4</w:t>
      </w:r>
      <w:r w:rsidRPr="000B42C6">
        <w:rPr>
          <w:position w:val="-4"/>
        </w:rPr>
        <w:object w:dxaOrig="120" w:dyaOrig="160">
          <v:shape id="_x0000_i1892" type="#_x0000_t75" style="width:6pt;height:8.25pt" o:ole="">
            <v:imagedata r:id="rId1513" o:title=""/>
          </v:shape>
          <o:OLEObject Type="Embed" ProgID="Equation.DSMT4" ShapeID="_x0000_i1892" DrawAspect="Content" ObjectID="_1450705083" r:id="rId1519"/>
        </w:object>
      </w:r>
      <w:r w:rsidRPr="000B42C6">
        <w:t>10</w:t>
      </w:r>
      <w:r w:rsidRPr="000B42C6">
        <w:rPr>
          <w:position w:val="-4"/>
        </w:rPr>
        <w:object w:dxaOrig="200" w:dyaOrig="300">
          <v:shape id="_x0000_i1893" type="#_x0000_t75" style="width:9.75pt;height:15pt" o:ole="">
            <v:imagedata r:id="rId1515" o:title=""/>
          </v:shape>
          <o:OLEObject Type="Embed" ProgID="Equation.DSMT4" ShapeID="_x0000_i1893" DrawAspect="Content" ObjectID="_1450705084" r:id="rId1520"/>
        </w:object>
      </w:r>
    </w:p>
    <w:p w:rsidR="00941FD0" w:rsidRPr="000B42C6" w:rsidRDefault="00941FD0" w:rsidP="00941FD0">
      <w:r w:rsidRPr="000B42C6">
        <w:t>-: 36</w:t>
      </w:r>
      <w:r w:rsidRPr="000B42C6">
        <w:rPr>
          <w:position w:val="-4"/>
        </w:rPr>
        <w:object w:dxaOrig="120" w:dyaOrig="160">
          <v:shape id="_x0000_i1894" type="#_x0000_t75" style="width:6pt;height:8.25pt" o:ole="">
            <v:imagedata r:id="rId1513" o:title=""/>
          </v:shape>
          <o:OLEObject Type="Embed" ProgID="Equation.DSMT4" ShapeID="_x0000_i1894" DrawAspect="Content" ObjectID="_1450705085" r:id="rId1521"/>
        </w:object>
      </w:r>
      <w:r w:rsidRPr="000B42C6">
        <w:t>10</w:t>
      </w:r>
      <w:r w:rsidRPr="000B42C6">
        <w:rPr>
          <w:position w:val="-4"/>
        </w:rPr>
        <w:object w:dxaOrig="200" w:dyaOrig="300">
          <v:shape id="_x0000_i1895" type="#_x0000_t75" style="width:9.75pt;height:15pt" o:ole="">
            <v:imagedata r:id="rId1515" o:title=""/>
          </v:shape>
          <o:OLEObject Type="Embed" ProgID="Equation.DSMT4" ShapeID="_x0000_i1895" DrawAspect="Content" ObjectID="_1450705086" r:id="rId1522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7}}световое давление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 xml:space="preserve">: Монохроматическое излучение с длиной волны 500 нм падает нормально на плоскую зеркальную поверхность и давит на нее с силой 10 нН. Определить число фотонов, ежесекундно падающих на эту поверхность. 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 1,22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96" type="#_x0000_t75" style="width:6pt;height:8.25pt" o:ole="">
            <v:imagedata r:id="rId1523" o:title=""/>
          </v:shape>
          <o:OLEObject Type="Embed" ProgID="Equation.DSMT4" ShapeID="_x0000_i1896" DrawAspect="Content" ObjectID="_1450705087" r:id="rId1524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200" w:dyaOrig="300">
          <v:shape id="_x0000_i1897" type="#_x0000_t75" style="width:9.75pt;height:15pt" o:ole="">
            <v:imagedata r:id="rId1525" o:title=""/>
          </v:shape>
          <o:OLEObject Type="Embed" ProgID="Equation.DSMT4" ShapeID="_x0000_i1897" DrawAspect="Content" ObjectID="_1450705088" r:id="rId1526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 5,90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898" type="#_x0000_t75" style="width:6pt;height:8.25pt" o:ole="">
            <v:imagedata r:id="rId1523" o:title=""/>
          </v:shape>
          <o:OLEObject Type="Embed" ProgID="Equation.DSMT4" ShapeID="_x0000_i1898" DrawAspect="Content" ObjectID="_1450705089" r:id="rId1527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200" w:dyaOrig="300">
          <v:shape id="_x0000_i1899" type="#_x0000_t75" style="width:9.75pt;height:15pt" o:ole="">
            <v:imagedata r:id="rId1525" o:title=""/>
          </v:shape>
          <o:OLEObject Type="Embed" ProgID="Equation.DSMT4" ShapeID="_x0000_i1899" DrawAspect="Content" ObjectID="_1450705090" r:id="rId1528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  3,77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900" type="#_x0000_t75" style="width:6pt;height:8.25pt" o:ole="">
            <v:imagedata r:id="rId1523" o:title=""/>
          </v:shape>
          <o:OLEObject Type="Embed" ProgID="Equation.DSMT4" ShapeID="_x0000_i1900" DrawAspect="Content" ObjectID="_1450705091" r:id="rId1529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200" w:dyaOrig="300">
          <v:shape id="_x0000_i1901" type="#_x0000_t75" style="width:9.75pt;height:15pt" o:ole="">
            <v:imagedata r:id="rId1525" o:title=""/>
          </v:shape>
          <o:OLEObject Type="Embed" ProgID="Equation.DSMT4" ShapeID="_x0000_i1901" DrawAspect="Content" ObjectID="_1450705092" r:id="rId1530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  9,55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902" type="#_x0000_t75" style="width:6pt;height:8.25pt" o:ole="">
            <v:imagedata r:id="rId1523" o:title=""/>
          </v:shape>
          <o:OLEObject Type="Embed" ProgID="Equation.DSMT4" ShapeID="_x0000_i1902" DrawAspect="Content" ObjectID="_1450705093" r:id="rId1531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200" w:dyaOrig="300">
          <v:shape id="_x0000_i1903" type="#_x0000_t75" style="width:9.75pt;height:15pt" o:ole="">
            <v:imagedata r:id="rId1525" o:title=""/>
          </v:shape>
          <o:OLEObject Type="Embed" ProgID="Equation.DSMT4" ShapeID="_x0000_i1903" DrawAspect="Content" ObjectID="_1450705094" r:id="rId1532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8}}световое давление; </w:t>
      </w:r>
      <w:r w:rsidRPr="000B42C6">
        <w:rPr>
          <w:lang w:val="en-US"/>
        </w:rPr>
        <w:t>t</w:t>
      </w:r>
      <w:r w:rsidRPr="000B42C6">
        <w:t>=150;К=</w:t>
      </w:r>
      <w:r w:rsidRPr="000B42C6">
        <w:rPr>
          <w:lang w:val="en-US"/>
        </w:rPr>
        <w:t>C</w:t>
      </w:r>
      <w:r w:rsidRPr="000B42C6">
        <w:t>;М=10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Отметьте правильные ответы.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  <w:lang w:val="en-US"/>
        </w:rPr>
        <w:t>S</w:t>
      </w:r>
      <w:r w:rsidRPr="000B42C6">
        <w:rPr>
          <w:b w:val="0"/>
          <w:sz w:val="24"/>
          <w:szCs w:val="24"/>
        </w:rPr>
        <w:t>: Параллельный пучок монохроматического света (</w:t>
      </w:r>
      <w:r w:rsidRPr="000B42C6">
        <w:rPr>
          <w:b w:val="0"/>
          <w:position w:val="-6"/>
          <w:sz w:val="24"/>
          <w:szCs w:val="24"/>
        </w:rPr>
        <w:object w:dxaOrig="220" w:dyaOrig="279">
          <v:shape id="_x0000_i1904" type="#_x0000_t75" style="width:11.25pt;height:14.25pt" o:ole="">
            <v:imagedata r:id="rId1533" o:title=""/>
          </v:shape>
          <o:OLEObject Type="Embed" ProgID="Equation.DSMT4" ShapeID="_x0000_i1904" DrawAspect="Content" ObjectID="_1450705095" r:id="rId1534"/>
        </w:object>
      </w:r>
      <w:r w:rsidRPr="000B42C6">
        <w:rPr>
          <w:b w:val="0"/>
          <w:sz w:val="24"/>
          <w:szCs w:val="24"/>
        </w:rPr>
        <w:t xml:space="preserve"> = 662 нм) падает на зачерненную поверхность и производит на нее давление 0,3 мкПа. Определить концентрацию  фотонов в световом пучке.        </w: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2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905" type="#_x0000_t75" style="width:6pt;height:8.25pt" o:ole="">
            <v:imagedata r:id="rId1535" o:title=""/>
          </v:shape>
          <o:OLEObject Type="Embed" ProgID="Equation.DSMT4" ShapeID="_x0000_i1905" DrawAspect="Content" ObjectID="_1450705096" r:id="rId1536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200" w:dyaOrig="300">
          <v:shape id="_x0000_i1906" type="#_x0000_t75" style="width:9.75pt;height:15pt" o:ole="">
            <v:imagedata r:id="rId1537" o:title=""/>
          </v:shape>
          <o:OLEObject Type="Embed" ProgID="Equation.DSMT4" ShapeID="_x0000_i1906" DrawAspect="Content" ObjectID="_1450705097" r:id="rId1538"/>
        </w:object>
      </w:r>
      <w:r w:rsidRPr="000B42C6">
        <w:rPr>
          <w:b w:val="0"/>
          <w:sz w:val="24"/>
          <w:szCs w:val="24"/>
        </w:rPr>
        <w:t xml:space="preserve"> м</w:t>
      </w:r>
      <w:r w:rsidRPr="000B42C6">
        <w:rPr>
          <w:b w:val="0"/>
          <w:position w:val="-4"/>
          <w:sz w:val="24"/>
          <w:szCs w:val="24"/>
        </w:rPr>
        <w:object w:dxaOrig="220" w:dyaOrig="300">
          <v:shape id="_x0000_i1907" type="#_x0000_t75" style="width:11.25pt;height:15pt" o:ole="">
            <v:imagedata r:id="rId1539" o:title=""/>
          </v:shape>
          <o:OLEObject Type="Embed" ProgID="Equation.DSMT4" ShapeID="_x0000_i1907" DrawAspect="Content" ObjectID="_1450705098" r:id="rId1540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+:1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908" type="#_x0000_t75" style="width:6pt;height:8.25pt" o:ole="">
            <v:imagedata r:id="rId1541" o:title=""/>
          </v:shape>
          <o:OLEObject Type="Embed" ProgID="Equation.DSMT4" ShapeID="_x0000_i1908" DrawAspect="Content" ObjectID="_1450705099" r:id="rId1542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200" w:dyaOrig="300">
          <v:shape id="_x0000_i1909" type="#_x0000_t75" style="width:9.75pt;height:15pt" o:ole="">
            <v:imagedata r:id="rId1537" o:title=""/>
          </v:shape>
          <o:OLEObject Type="Embed" ProgID="Equation.DSMT4" ShapeID="_x0000_i1909" DrawAspect="Content" ObjectID="_1450705100" r:id="rId1543"/>
        </w:object>
      </w:r>
      <w:r w:rsidRPr="000B42C6">
        <w:rPr>
          <w:b w:val="0"/>
          <w:sz w:val="24"/>
          <w:szCs w:val="24"/>
        </w:rPr>
        <w:t xml:space="preserve"> м</w:t>
      </w:r>
      <w:r w:rsidRPr="000B42C6">
        <w:rPr>
          <w:b w:val="0"/>
          <w:position w:val="-4"/>
          <w:sz w:val="24"/>
          <w:szCs w:val="24"/>
        </w:rPr>
        <w:object w:dxaOrig="220" w:dyaOrig="300">
          <v:shape id="_x0000_i1910" type="#_x0000_t75" style="width:11.25pt;height:15pt" o:ole="">
            <v:imagedata r:id="rId1539" o:title=""/>
          </v:shape>
          <o:OLEObject Type="Embed" ProgID="Equation.DSMT4" ShapeID="_x0000_i1910" DrawAspect="Content" ObjectID="_1450705101" r:id="rId1544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4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911" type="#_x0000_t75" style="width:6pt;height:8.25pt" o:ole="">
            <v:imagedata r:id="rId1545" o:title=""/>
          </v:shape>
          <o:OLEObject Type="Embed" ProgID="Equation.DSMT4" ShapeID="_x0000_i1911" DrawAspect="Content" ObjectID="_1450705102" r:id="rId1546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200" w:dyaOrig="300">
          <v:shape id="_x0000_i1912" type="#_x0000_t75" style="width:9.75pt;height:15pt" o:ole="">
            <v:imagedata r:id="rId1537" o:title=""/>
          </v:shape>
          <o:OLEObject Type="Embed" ProgID="Equation.DSMT4" ShapeID="_x0000_i1912" DrawAspect="Content" ObjectID="_1450705103" r:id="rId1547"/>
        </w:object>
      </w:r>
      <w:r w:rsidRPr="000B42C6">
        <w:rPr>
          <w:b w:val="0"/>
          <w:sz w:val="24"/>
          <w:szCs w:val="24"/>
        </w:rPr>
        <w:t xml:space="preserve"> м</w:t>
      </w:r>
      <w:r w:rsidRPr="000B42C6">
        <w:rPr>
          <w:b w:val="0"/>
          <w:position w:val="-4"/>
          <w:sz w:val="24"/>
          <w:szCs w:val="24"/>
        </w:rPr>
        <w:object w:dxaOrig="220" w:dyaOrig="300">
          <v:shape id="_x0000_i1913" type="#_x0000_t75" style="width:11.25pt;height:15pt" o:ole="">
            <v:imagedata r:id="rId1539" o:title=""/>
          </v:shape>
          <o:OLEObject Type="Embed" ProgID="Equation.DSMT4" ShapeID="_x0000_i1913" DrawAspect="Content" ObjectID="_1450705104" r:id="rId1548"/>
        </w:object>
      </w:r>
    </w:p>
    <w:p w:rsidR="00941FD0" w:rsidRPr="000B42C6" w:rsidRDefault="00941FD0" w:rsidP="00941FD0">
      <w:pPr>
        <w:pStyle w:val="1"/>
        <w:spacing w:before="0" w:beforeAutospacing="0" w:after="0" w:afterAutospacing="0"/>
        <w:rPr>
          <w:b w:val="0"/>
          <w:sz w:val="24"/>
          <w:szCs w:val="24"/>
        </w:rPr>
      </w:pPr>
      <w:r w:rsidRPr="000B42C6">
        <w:rPr>
          <w:b w:val="0"/>
          <w:sz w:val="24"/>
          <w:szCs w:val="24"/>
        </w:rPr>
        <w:t>-:3</w:t>
      </w:r>
      <w:r w:rsidRPr="000B42C6">
        <w:rPr>
          <w:b w:val="0"/>
          <w:position w:val="-4"/>
          <w:sz w:val="24"/>
          <w:szCs w:val="24"/>
        </w:rPr>
        <w:object w:dxaOrig="120" w:dyaOrig="160">
          <v:shape id="_x0000_i1914" type="#_x0000_t75" style="width:6pt;height:8.25pt" o:ole="">
            <v:imagedata r:id="rId1549" o:title=""/>
          </v:shape>
          <o:OLEObject Type="Embed" ProgID="Equation.DSMT4" ShapeID="_x0000_i1914" DrawAspect="Content" ObjectID="_1450705105" r:id="rId1550"/>
        </w:object>
      </w:r>
      <w:r w:rsidRPr="000B42C6">
        <w:rPr>
          <w:b w:val="0"/>
          <w:sz w:val="24"/>
          <w:szCs w:val="24"/>
        </w:rPr>
        <w:t>10</w:t>
      </w:r>
      <w:r w:rsidRPr="000B42C6">
        <w:rPr>
          <w:b w:val="0"/>
          <w:position w:val="-4"/>
          <w:sz w:val="24"/>
          <w:szCs w:val="24"/>
        </w:rPr>
        <w:object w:dxaOrig="200" w:dyaOrig="300">
          <v:shape id="_x0000_i1915" type="#_x0000_t75" style="width:9.75pt;height:15pt" o:ole="">
            <v:imagedata r:id="rId1537" o:title=""/>
          </v:shape>
          <o:OLEObject Type="Embed" ProgID="Equation.DSMT4" ShapeID="_x0000_i1915" DrawAspect="Content" ObjectID="_1450705106" r:id="rId1551"/>
        </w:object>
      </w:r>
      <w:r w:rsidRPr="000B42C6">
        <w:rPr>
          <w:b w:val="0"/>
          <w:sz w:val="24"/>
          <w:szCs w:val="24"/>
        </w:rPr>
        <w:t xml:space="preserve"> м</w:t>
      </w:r>
      <w:r w:rsidRPr="000B42C6">
        <w:rPr>
          <w:b w:val="0"/>
          <w:position w:val="-4"/>
          <w:sz w:val="24"/>
          <w:szCs w:val="24"/>
        </w:rPr>
        <w:object w:dxaOrig="220" w:dyaOrig="300">
          <v:shape id="_x0000_i1916" type="#_x0000_t75" style="width:11.25pt;height:15pt" o:ole="">
            <v:imagedata r:id="rId1539" o:title=""/>
          </v:shape>
          <o:OLEObject Type="Embed" ProgID="Equation.DSMT4" ShapeID="_x0000_i1916" DrawAspect="Content" ObjectID="_1450705107" r:id="rId1552"/>
        </w:objec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19}}световое давление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ветовое давление объясняется ### теорией.</w:t>
      </w:r>
    </w:p>
    <w:p w:rsidR="00941FD0" w:rsidRPr="000B42C6" w:rsidRDefault="00941FD0" w:rsidP="00941FD0">
      <w:r w:rsidRPr="000B42C6">
        <w:t>+: квантовой</w:t>
      </w:r>
    </w:p>
    <w:p w:rsidR="00941FD0" w:rsidRPr="000B42C6" w:rsidRDefault="00941FD0" w:rsidP="00941FD0">
      <w:r w:rsidRPr="000B42C6">
        <w:t>+: квант#$#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0}}световое давление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lastRenderedPageBreak/>
        <w:t>S</w:t>
      </w:r>
      <w:r w:rsidRPr="000B42C6">
        <w:t>: Световое давление и эффект Комптона нашли объяснение в ### теории.</w:t>
      </w:r>
    </w:p>
    <w:p w:rsidR="00941FD0" w:rsidRPr="000B42C6" w:rsidRDefault="00941FD0" w:rsidP="00941FD0">
      <w:r w:rsidRPr="000B42C6">
        <w:t>+: квантовой</w:t>
      </w:r>
    </w:p>
    <w:p w:rsidR="00941FD0" w:rsidRPr="000B42C6" w:rsidRDefault="00941FD0" w:rsidP="00941FD0">
      <w:r w:rsidRPr="000B42C6">
        <w:t>+: квант#$#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1}}световое давление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ветовое давление проявляется в ### воздействии на объекты.</w:t>
      </w:r>
    </w:p>
    <w:p w:rsidR="00941FD0" w:rsidRPr="000B42C6" w:rsidRDefault="00941FD0" w:rsidP="00941FD0">
      <w:r w:rsidRPr="000B42C6">
        <w:t>+: силовом</w:t>
      </w:r>
    </w:p>
    <w:p w:rsidR="00941FD0" w:rsidRPr="000B42C6" w:rsidRDefault="00941FD0" w:rsidP="00941FD0">
      <w:r w:rsidRPr="000B42C6">
        <w:t>+: сил#$#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24}}световое давление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Световое давление приводит к силовому ### воздействию на объекты.</w:t>
      </w:r>
    </w:p>
    <w:p w:rsidR="00941FD0" w:rsidRPr="000B42C6" w:rsidRDefault="00941FD0" w:rsidP="00941FD0">
      <w:r w:rsidRPr="000B42C6">
        <w:t>+: воздействию</w:t>
      </w:r>
    </w:p>
    <w:p w:rsidR="00941FD0" w:rsidRPr="000B42C6" w:rsidRDefault="00941FD0" w:rsidP="00941FD0">
      <w:r w:rsidRPr="000B42C6">
        <w:t>+: действию</w:t>
      </w:r>
    </w:p>
    <w:p w:rsidR="00941FD0" w:rsidRPr="000B42C6" w:rsidRDefault="00941FD0" w:rsidP="00941FD0">
      <w:r w:rsidRPr="000B42C6">
        <w:t xml:space="preserve">+: действ#$# </w:t>
      </w:r>
    </w:p>
    <w:p w:rsidR="00941FD0" w:rsidRPr="000B42C6" w:rsidRDefault="00941FD0" w:rsidP="00941FD0"/>
    <w:p w:rsidR="00941FD0" w:rsidRPr="000B42C6" w:rsidRDefault="00941FD0" w:rsidP="00941FD0">
      <w:r w:rsidRPr="000B42C6">
        <w:rPr>
          <w:lang w:val="en-US"/>
        </w:rPr>
        <w:t>I</w:t>
      </w:r>
      <w:r w:rsidRPr="000B42C6">
        <w:t xml:space="preserve">: {{23}}световое давление; </w:t>
      </w:r>
      <w:r w:rsidRPr="000B42C6">
        <w:rPr>
          <w:lang w:val="en-US"/>
        </w:rPr>
        <w:t>t</w:t>
      </w:r>
      <w:r w:rsidRPr="000B42C6">
        <w:t>=30;К=</w:t>
      </w:r>
      <w:r w:rsidRPr="000B42C6">
        <w:rPr>
          <w:lang w:val="en-US"/>
        </w:rPr>
        <w:t>A</w:t>
      </w:r>
      <w:r w:rsidRPr="000B42C6">
        <w:t>;М=30;</w:t>
      </w:r>
    </w:p>
    <w:p w:rsidR="00941FD0" w:rsidRPr="000B42C6" w:rsidRDefault="00941FD0" w:rsidP="00941FD0">
      <w:r w:rsidRPr="000B42C6">
        <w:rPr>
          <w:lang w:val="en-US"/>
        </w:rPr>
        <w:t>Q</w:t>
      </w:r>
      <w:r w:rsidRPr="000B42C6">
        <w:t>: Дополните:</w:t>
      </w:r>
    </w:p>
    <w:p w:rsidR="00941FD0" w:rsidRPr="000B42C6" w:rsidRDefault="00941FD0" w:rsidP="00941FD0">
      <w:r w:rsidRPr="000B42C6">
        <w:rPr>
          <w:lang w:val="en-US"/>
        </w:rPr>
        <w:t>S</w:t>
      </w:r>
      <w:r w:rsidRPr="000B42C6">
        <w:t>: Квантовая теория объясняет, в частности, световое ### на объекты.</w:t>
      </w:r>
    </w:p>
    <w:p w:rsidR="00941FD0" w:rsidRPr="000B42C6" w:rsidRDefault="00941FD0" w:rsidP="00941FD0">
      <w:r w:rsidRPr="000B42C6">
        <w:t>+: давление</w:t>
      </w:r>
    </w:p>
    <w:p w:rsidR="00941FD0" w:rsidRPr="000B42C6" w:rsidRDefault="00941FD0" w:rsidP="00941FD0">
      <w:pPr>
        <w:rPr>
          <w:lang w:val="en-US"/>
        </w:rPr>
      </w:pPr>
      <w:r w:rsidRPr="000B42C6">
        <w:t>+: давлен</w:t>
      </w:r>
      <w:r w:rsidRPr="000B42C6">
        <w:rPr>
          <w:lang w:val="en-US"/>
        </w:rPr>
        <w:t>#$#</w:t>
      </w:r>
    </w:p>
    <w:p w:rsidR="001B51DE" w:rsidRDefault="001B51DE"/>
    <w:sectPr w:rsidR="001B51D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CC"/>
    <w:family w:val="swiss"/>
    <w:pitch w:val="variable"/>
    <w:sig w:usb0="000002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>
    <w:useFELayout/>
  </w:compat>
  <w:rsids>
    <w:rsidRoot w:val="00941FD0"/>
    <w:rsid w:val="001B51DE"/>
    <w:rsid w:val="00941F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HTML Preformatted" w:uiPriority="0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qFormat/>
    <w:rsid w:val="00941FD0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qFormat/>
    <w:rsid w:val="00941FD0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941FD0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sz w:val="24"/>
      <w:szCs w:val="20"/>
    </w:rPr>
  </w:style>
  <w:style w:type="paragraph" w:styleId="5">
    <w:name w:val="heading 5"/>
    <w:basedOn w:val="a"/>
    <w:next w:val="a"/>
    <w:link w:val="50"/>
    <w:qFormat/>
    <w:rsid w:val="00941FD0"/>
    <w:pPr>
      <w:spacing w:before="240" w:after="60"/>
      <w:outlineLvl w:val="4"/>
    </w:pPr>
    <w:rPr>
      <w:rFonts w:ascii="Calibri" w:eastAsia="Times New Roman" w:hAnsi="Calibri" w:cs="Times New Roman"/>
      <w:b/>
      <w:bCs/>
      <w:i/>
      <w:iCs/>
      <w:sz w:val="26"/>
      <w:szCs w:val="26"/>
      <w:lang w:eastAsia="en-US"/>
    </w:rPr>
  </w:style>
  <w:style w:type="paragraph" w:styleId="6">
    <w:name w:val="heading 6"/>
    <w:basedOn w:val="a"/>
    <w:next w:val="a"/>
    <w:link w:val="60"/>
    <w:qFormat/>
    <w:rsid w:val="00941FD0"/>
    <w:pPr>
      <w:keepNext/>
      <w:keepLines/>
      <w:spacing w:before="200" w:after="0" w:line="240" w:lineRule="auto"/>
      <w:outlineLvl w:val="5"/>
    </w:pPr>
    <w:rPr>
      <w:rFonts w:ascii="Cambria" w:eastAsia="Times New Roman" w:hAnsi="Cambria" w:cs="Times New Roman"/>
      <w:i/>
      <w:iCs/>
      <w:color w:val="243F6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0">
    <w:name w:val="Заголовок 1 Знак"/>
    <w:basedOn w:val="a0"/>
    <w:link w:val="1"/>
    <w:rsid w:val="00941FD0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20">
    <w:name w:val="Заголовок 2 Знак"/>
    <w:basedOn w:val="a0"/>
    <w:link w:val="2"/>
    <w:rsid w:val="00941FD0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rsid w:val="00941FD0"/>
    <w:rPr>
      <w:rFonts w:ascii="Times New Roman" w:eastAsia="Times New Roman" w:hAnsi="Times New Roman" w:cs="Times New Roman"/>
      <w:sz w:val="24"/>
      <w:szCs w:val="20"/>
    </w:rPr>
  </w:style>
  <w:style w:type="character" w:customStyle="1" w:styleId="50">
    <w:name w:val="Заголовок 5 Знак"/>
    <w:basedOn w:val="a0"/>
    <w:link w:val="5"/>
    <w:rsid w:val="00941FD0"/>
    <w:rPr>
      <w:rFonts w:ascii="Calibri" w:eastAsia="Times New Roman" w:hAnsi="Calibri" w:cs="Times New Roman"/>
      <w:b/>
      <w:bCs/>
      <w:i/>
      <w:iCs/>
      <w:sz w:val="26"/>
      <w:szCs w:val="26"/>
      <w:lang w:eastAsia="en-US"/>
    </w:rPr>
  </w:style>
  <w:style w:type="character" w:customStyle="1" w:styleId="60">
    <w:name w:val="Заголовок 6 Знак"/>
    <w:basedOn w:val="a0"/>
    <w:link w:val="6"/>
    <w:rsid w:val="00941FD0"/>
    <w:rPr>
      <w:rFonts w:ascii="Cambria" w:eastAsia="Times New Roman" w:hAnsi="Cambria" w:cs="Times New Roman"/>
      <w:i/>
      <w:iCs/>
      <w:color w:val="243F60"/>
      <w:sz w:val="20"/>
      <w:szCs w:val="20"/>
    </w:rPr>
  </w:style>
  <w:style w:type="paragraph" w:styleId="a3">
    <w:name w:val="Body Text"/>
    <w:basedOn w:val="a"/>
    <w:link w:val="a4"/>
    <w:rsid w:val="00941FD0"/>
    <w:pPr>
      <w:widowControl w:val="0"/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4">
    <w:name w:val="Основной текст Знак"/>
    <w:basedOn w:val="a0"/>
    <w:link w:val="a3"/>
    <w:rsid w:val="00941FD0"/>
    <w:rPr>
      <w:rFonts w:ascii="Times New Roman" w:eastAsia="Times New Roman" w:hAnsi="Times New Roman" w:cs="Times New Roman"/>
      <w:sz w:val="28"/>
      <w:szCs w:val="20"/>
    </w:rPr>
  </w:style>
  <w:style w:type="paragraph" w:styleId="a5">
    <w:name w:val="Balloon Text"/>
    <w:basedOn w:val="a"/>
    <w:link w:val="a6"/>
    <w:semiHidden/>
    <w:unhideWhenUsed/>
    <w:rsid w:val="00941FD0"/>
    <w:pPr>
      <w:spacing w:after="0" w:line="240" w:lineRule="auto"/>
    </w:pPr>
    <w:rPr>
      <w:rFonts w:ascii="Tahoma" w:eastAsia="Calibri" w:hAnsi="Tahoma" w:cs="Tahoma"/>
      <w:sz w:val="16"/>
      <w:szCs w:val="16"/>
      <w:lang w:eastAsia="en-US"/>
    </w:rPr>
  </w:style>
  <w:style w:type="character" w:customStyle="1" w:styleId="a6">
    <w:name w:val="Текст выноски Знак"/>
    <w:basedOn w:val="a0"/>
    <w:link w:val="a5"/>
    <w:semiHidden/>
    <w:rsid w:val="00941FD0"/>
    <w:rPr>
      <w:rFonts w:ascii="Tahoma" w:eastAsia="Calibri" w:hAnsi="Tahoma" w:cs="Tahoma"/>
      <w:sz w:val="16"/>
      <w:szCs w:val="16"/>
      <w:lang w:eastAsia="en-US"/>
    </w:rPr>
  </w:style>
  <w:style w:type="paragraph" w:styleId="a7">
    <w:name w:val="header"/>
    <w:basedOn w:val="a"/>
    <w:link w:val="a8"/>
    <w:rsid w:val="00941FD0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8">
    <w:name w:val="Верхний колонтитул Знак"/>
    <w:basedOn w:val="a0"/>
    <w:link w:val="a7"/>
    <w:rsid w:val="00941FD0"/>
    <w:rPr>
      <w:rFonts w:ascii="Times New Roman" w:eastAsia="Times New Roman" w:hAnsi="Times New Roman" w:cs="Times New Roman"/>
      <w:sz w:val="24"/>
      <w:szCs w:val="24"/>
    </w:rPr>
  </w:style>
  <w:style w:type="character" w:customStyle="1" w:styleId="a9">
    <w:name w:val="Основной текст с отступом Знак"/>
    <w:basedOn w:val="a0"/>
    <w:link w:val="aa"/>
    <w:locked/>
    <w:rsid w:val="00941FD0"/>
  </w:style>
  <w:style w:type="paragraph" w:styleId="aa">
    <w:name w:val="Body Text Indent"/>
    <w:basedOn w:val="a"/>
    <w:link w:val="a9"/>
    <w:rsid w:val="00941FD0"/>
    <w:pPr>
      <w:spacing w:after="120" w:line="240" w:lineRule="auto"/>
      <w:ind w:left="283"/>
    </w:pPr>
  </w:style>
  <w:style w:type="character" w:customStyle="1" w:styleId="11">
    <w:name w:val="Основной текст с отступом Знак1"/>
    <w:basedOn w:val="a0"/>
    <w:link w:val="aa"/>
    <w:uiPriority w:val="99"/>
    <w:semiHidden/>
    <w:rsid w:val="00941FD0"/>
  </w:style>
  <w:style w:type="character" w:customStyle="1" w:styleId="21">
    <w:name w:val="Основной текст 2 Знак"/>
    <w:basedOn w:val="a0"/>
    <w:link w:val="22"/>
    <w:locked/>
    <w:rsid w:val="00941FD0"/>
  </w:style>
  <w:style w:type="paragraph" w:styleId="22">
    <w:name w:val="Body Text 2"/>
    <w:basedOn w:val="a"/>
    <w:link w:val="21"/>
    <w:rsid w:val="00941FD0"/>
    <w:pPr>
      <w:spacing w:after="120" w:line="480" w:lineRule="auto"/>
    </w:pPr>
  </w:style>
  <w:style w:type="character" w:customStyle="1" w:styleId="210">
    <w:name w:val="Основной текст 2 Знак1"/>
    <w:basedOn w:val="a0"/>
    <w:link w:val="22"/>
    <w:uiPriority w:val="99"/>
    <w:semiHidden/>
    <w:rsid w:val="00941FD0"/>
  </w:style>
  <w:style w:type="character" w:customStyle="1" w:styleId="FontStyle14">
    <w:name w:val="Font Style14"/>
    <w:basedOn w:val="a0"/>
    <w:rsid w:val="00941FD0"/>
    <w:rPr>
      <w:rFonts w:ascii="Times New Roman" w:hAnsi="Times New Roman" w:cs="Times New Roman"/>
      <w:spacing w:val="10"/>
      <w:sz w:val="18"/>
      <w:szCs w:val="18"/>
    </w:rPr>
  </w:style>
  <w:style w:type="character" w:customStyle="1" w:styleId="FontStyle34">
    <w:name w:val="Font Style34"/>
    <w:basedOn w:val="a0"/>
    <w:rsid w:val="00941FD0"/>
    <w:rPr>
      <w:rFonts w:ascii="Century Schoolbook" w:hAnsi="Century Schoolbook" w:cs="Century Schoolbook"/>
      <w:i/>
      <w:iCs/>
      <w:sz w:val="20"/>
      <w:szCs w:val="20"/>
    </w:rPr>
  </w:style>
  <w:style w:type="character" w:customStyle="1" w:styleId="apple-style-span">
    <w:name w:val="apple-style-span"/>
    <w:basedOn w:val="a0"/>
    <w:rsid w:val="00941FD0"/>
  </w:style>
  <w:style w:type="character" w:customStyle="1" w:styleId="b-misspellerror">
    <w:name w:val="b-misspell__error"/>
    <w:basedOn w:val="a0"/>
    <w:rsid w:val="00941FD0"/>
  </w:style>
  <w:style w:type="character" w:customStyle="1" w:styleId="FontStyle46">
    <w:name w:val="Font Style46"/>
    <w:basedOn w:val="a0"/>
    <w:rsid w:val="00941FD0"/>
    <w:rPr>
      <w:rFonts w:ascii="Century Schoolbook" w:hAnsi="Century Schoolbook" w:cs="Century Schoolbook"/>
      <w:sz w:val="20"/>
      <w:szCs w:val="20"/>
    </w:rPr>
  </w:style>
  <w:style w:type="paragraph" w:customStyle="1" w:styleId="Style7">
    <w:name w:val="Style7"/>
    <w:basedOn w:val="a"/>
    <w:rsid w:val="00941FD0"/>
    <w:pPr>
      <w:widowControl w:val="0"/>
      <w:autoSpaceDE w:val="0"/>
      <w:autoSpaceDN w:val="0"/>
      <w:adjustRightInd w:val="0"/>
      <w:spacing w:after="0" w:line="257" w:lineRule="exact"/>
      <w:ind w:hanging="350"/>
    </w:pPr>
    <w:rPr>
      <w:rFonts w:ascii="Lucida Sans Unicode" w:eastAsia="Times New Roman" w:hAnsi="Lucida Sans Unicode" w:cs="Times New Roman"/>
      <w:sz w:val="24"/>
      <w:szCs w:val="24"/>
    </w:rPr>
  </w:style>
  <w:style w:type="paragraph" w:customStyle="1" w:styleId="Style5">
    <w:name w:val="Style5"/>
    <w:basedOn w:val="a"/>
    <w:rsid w:val="00941FD0"/>
    <w:pPr>
      <w:widowControl w:val="0"/>
      <w:autoSpaceDE w:val="0"/>
      <w:autoSpaceDN w:val="0"/>
      <w:adjustRightInd w:val="0"/>
      <w:spacing w:after="0" w:line="250" w:lineRule="exact"/>
      <w:jc w:val="both"/>
    </w:pPr>
    <w:rPr>
      <w:rFonts w:ascii="Lucida Sans Unicode" w:eastAsia="Times New Roman" w:hAnsi="Lucida Sans Unicode" w:cs="Times New Roman"/>
      <w:sz w:val="24"/>
      <w:szCs w:val="24"/>
    </w:rPr>
  </w:style>
  <w:style w:type="character" w:customStyle="1" w:styleId="FontStyle35">
    <w:name w:val="Font Style35"/>
    <w:basedOn w:val="a0"/>
    <w:rsid w:val="00941FD0"/>
    <w:rPr>
      <w:rFonts w:ascii="Century Schoolbook" w:hAnsi="Century Schoolbook" w:cs="Century Schoolbook"/>
      <w:sz w:val="16"/>
      <w:szCs w:val="16"/>
    </w:rPr>
  </w:style>
  <w:style w:type="character" w:customStyle="1" w:styleId="FontStyle43">
    <w:name w:val="Font Style43"/>
    <w:basedOn w:val="a0"/>
    <w:rsid w:val="00941FD0"/>
    <w:rPr>
      <w:rFonts w:ascii="Century Schoolbook" w:hAnsi="Century Schoolbook" w:cs="Century Schoolbook"/>
      <w:b/>
      <w:bCs/>
      <w:i/>
      <w:iCs/>
      <w:sz w:val="14"/>
      <w:szCs w:val="14"/>
    </w:rPr>
  </w:style>
  <w:style w:type="paragraph" w:customStyle="1" w:styleId="Style10">
    <w:name w:val="Style10"/>
    <w:basedOn w:val="a"/>
    <w:rsid w:val="00941FD0"/>
    <w:pPr>
      <w:widowControl w:val="0"/>
      <w:autoSpaceDE w:val="0"/>
      <w:autoSpaceDN w:val="0"/>
      <w:adjustRightInd w:val="0"/>
      <w:spacing w:after="0" w:line="197" w:lineRule="exact"/>
      <w:jc w:val="both"/>
    </w:pPr>
    <w:rPr>
      <w:rFonts w:ascii="Lucida Sans Unicode" w:eastAsia="Times New Roman" w:hAnsi="Lucida Sans Unicode" w:cs="Times New Roman"/>
      <w:sz w:val="24"/>
      <w:szCs w:val="24"/>
    </w:rPr>
  </w:style>
  <w:style w:type="paragraph" w:customStyle="1" w:styleId="Style11">
    <w:name w:val="Style11"/>
    <w:basedOn w:val="a"/>
    <w:rsid w:val="00941FD0"/>
    <w:pPr>
      <w:widowControl w:val="0"/>
      <w:autoSpaceDE w:val="0"/>
      <w:autoSpaceDN w:val="0"/>
      <w:adjustRightInd w:val="0"/>
      <w:spacing w:after="0" w:line="216" w:lineRule="exact"/>
      <w:ind w:hanging="264"/>
    </w:pPr>
    <w:rPr>
      <w:rFonts w:ascii="Lucida Sans Unicode" w:eastAsia="Times New Roman" w:hAnsi="Lucida Sans Unicode" w:cs="Times New Roman"/>
      <w:sz w:val="24"/>
      <w:szCs w:val="24"/>
    </w:rPr>
  </w:style>
  <w:style w:type="paragraph" w:customStyle="1" w:styleId="Style13">
    <w:name w:val="Style13"/>
    <w:basedOn w:val="a"/>
    <w:rsid w:val="00941FD0"/>
    <w:pPr>
      <w:widowControl w:val="0"/>
      <w:autoSpaceDE w:val="0"/>
      <w:autoSpaceDN w:val="0"/>
      <w:adjustRightInd w:val="0"/>
      <w:spacing w:after="0" w:line="257" w:lineRule="exact"/>
      <w:ind w:hanging="346"/>
      <w:jc w:val="both"/>
    </w:pPr>
    <w:rPr>
      <w:rFonts w:ascii="Lucida Sans Unicode" w:eastAsia="Times New Roman" w:hAnsi="Lucida Sans Unicode" w:cs="Times New Roman"/>
      <w:sz w:val="24"/>
      <w:szCs w:val="24"/>
    </w:rPr>
  </w:style>
  <w:style w:type="paragraph" w:customStyle="1" w:styleId="Style4">
    <w:name w:val="Style4"/>
    <w:basedOn w:val="a"/>
    <w:rsid w:val="00941FD0"/>
    <w:pPr>
      <w:widowControl w:val="0"/>
      <w:autoSpaceDE w:val="0"/>
      <w:autoSpaceDN w:val="0"/>
      <w:adjustRightInd w:val="0"/>
      <w:spacing w:after="0" w:line="250" w:lineRule="exact"/>
      <w:jc w:val="both"/>
    </w:pPr>
    <w:rPr>
      <w:rFonts w:ascii="Lucida Sans Unicode" w:eastAsia="Times New Roman" w:hAnsi="Lucida Sans Unicode" w:cs="Times New Roman"/>
      <w:sz w:val="24"/>
      <w:szCs w:val="24"/>
    </w:rPr>
  </w:style>
  <w:style w:type="character" w:customStyle="1" w:styleId="FontStyle42">
    <w:name w:val="Font Style42"/>
    <w:basedOn w:val="a0"/>
    <w:rsid w:val="00941FD0"/>
    <w:rPr>
      <w:rFonts w:ascii="Lucida Sans Unicode" w:hAnsi="Lucida Sans Unicode" w:cs="Lucida Sans Unicode"/>
      <w:spacing w:val="-30"/>
      <w:sz w:val="26"/>
      <w:szCs w:val="26"/>
    </w:rPr>
  </w:style>
  <w:style w:type="character" w:customStyle="1" w:styleId="FontStyle37">
    <w:name w:val="Font Style37"/>
    <w:basedOn w:val="a0"/>
    <w:rsid w:val="00941FD0"/>
    <w:rPr>
      <w:rFonts w:ascii="Century Schoolbook" w:hAnsi="Century Schoolbook" w:cs="Century Schoolbook"/>
      <w:b/>
      <w:bCs/>
      <w:spacing w:val="-10"/>
      <w:sz w:val="20"/>
      <w:szCs w:val="20"/>
    </w:rPr>
  </w:style>
  <w:style w:type="paragraph" w:customStyle="1" w:styleId="Style15">
    <w:name w:val="Style15"/>
    <w:basedOn w:val="a"/>
    <w:rsid w:val="00941FD0"/>
    <w:pPr>
      <w:widowControl w:val="0"/>
      <w:autoSpaceDE w:val="0"/>
      <w:autoSpaceDN w:val="0"/>
      <w:adjustRightInd w:val="0"/>
      <w:spacing w:after="0" w:line="250" w:lineRule="exact"/>
      <w:ind w:hanging="134"/>
      <w:jc w:val="both"/>
    </w:pPr>
    <w:rPr>
      <w:rFonts w:ascii="Lucida Sans Unicode" w:eastAsia="Times New Roman" w:hAnsi="Lucida Sans Unicode" w:cs="Times New Roman"/>
      <w:sz w:val="24"/>
      <w:szCs w:val="24"/>
    </w:rPr>
  </w:style>
  <w:style w:type="paragraph" w:customStyle="1" w:styleId="Style3">
    <w:name w:val="Style3"/>
    <w:basedOn w:val="a"/>
    <w:rsid w:val="00941FD0"/>
    <w:pPr>
      <w:widowControl w:val="0"/>
      <w:autoSpaceDE w:val="0"/>
      <w:autoSpaceDN w:val="0"/>
      <w:adjustRightInd w:val="0"/>
      <w:spacing w:after="0" w:line="254" w:lineRule="exact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1">
    <w:name w:val="Style21"/>
    <w:basedOn w:val="a"/>
    <w:rsid w:val="00941FD0"/>
    <w:pPr>
      <w:widowControl w:val="0"/>
      <w:autoSpaceDE w:val="0"/>
      <w:autoSpaceDN w:val="0"/>
      <w:adjustRightInd w:val="0"/>
      <w:spacing w:after="0" w:line="216" w:lineRule="exact"/>
      <w:ind w:firstLine="326"/>
    </w:pPr>
    <w:rPr>
      <w:rFonts w:ascii="Lucida Sans Unicode" w:eastAsia="Times New Roman" w:hAnsi="Lucida Sans Unicode" w:cs="Times New Roman"/>
      <w:sz w:val="24"/>
      <w:szCs w:val="24"/>
    </w:rPr>
  </w:style>
  <w:style w:type="paragraph" w:customStyle="1" w:styleId="Style24">
    <w:name w:val="Style24"/>
    <w:basedOn w:val="a"/>
    <w:rsid w:val="00941FD0"/>
    <w:pPr>
      <w:widowControl w:val="0"/>
      <w:autoSpaceDE w:val="0"/>
      <w:autoSpaceDN w:val="0"/>
      <w:adjustRightInd w:val="0"/>
      <w:spacing w:after="0" w:line="240" w:lineRule="exact"/>
      <w:ind w:hanging="254"/>
      <w:jc w:val="both"/>
    </w:pPr>
    <w:rPr>
      <w:rFonts w:ascii="Lucida Sans Unicode" w:eastAsia="Times New Roman" w:hAnsi="Lucida Sans Unicode" w:cs="Times New Roman"/>
      <w:sz w:val="24"/>
      <w:szCs w:val="24"/>
    </w:rPr>
  </w:style>
  <w:style w:type="character" w:customStyle="1" w:styleId="FontStyle48">
    <w:name w:val="Font Style48"/>
    <w:basedOn w:val="a0"/>
    <w:rsid w:val="00941FD0"/>
    <w:rPr>
      <w:rFonts w:ascii="Century Schoolbook" w:hAnsi="Century Schoolbook" w:cs="Century Schoolbook"/>
      <w:spacing w:val="-20"/>
      <w:sz w:val="22"/>
      <w:szCs w:val="22"/>
    </w:rPr>
  </w:style>
  <w:style w:type="paragraph" w:customStyle="1" w:styleId="Style23">
    <w:name w:val="Style23"/>
    <w:basedOn w:val="a"/>
    <w:rsid w:val="00941FD0"/>
    <w:pPr>
      <w:widowControl w:val="0"/>
      <w:autoSpaceDE w:val="0"/>
      <w:autoSpaceDN w:val="0"/>
      <w:adjustRightInd w:val="0"/>
      <w:spacing w:after="0" w:line="254" w:lineRule="exact"/>
      <w:ind w:hanging="365"/>
      <w:jc w:val="both"/>
    </w:pPr>
    <w:rPr>
      <w:rFonts w:ascii="Lucida Sans Unicode" w:eastAsia="Times New Roman" w:hAnsi="Lucida Sans Unicode" w:cs="Times New Roman"/>
      <w:sz w:val="24"/>
      <w:szCs w:val="24"/>
    </w:rPr>
  </w:style>
  <w:style w:type="paragraph" w:customStyle="1" w:styleId="Style17">
    <w:name w:val="Style17"/>
    <w:basedOn w:val="a"/>
    <w:rsid w:val="00941FD0"/>
    <w:pPr>
      <w:widowControl w:val="0"/>
      <w:autoSpaceDE w:val="0"/>
      <w:autoSpaceDN w:val="0"/>
      <w:adjustRightInd w:val="0"/>
      <w:spacing w:after="0" w:line="278" w:lineRule="exact"/>
      <w:ind w:firstLine="182"/>
      <w:jc w:val="both"/>
    </w:pPr>
    <w:rPr>
      <w:rFonts w:ascii="Lucida Sans Unicode" w:eastAsia="Times New Roman" w:hAnsi="Lucida Sans Unicode" w:cs="Times New Roman"/>
      <w:sz w:val="24"/>
      <w:szCs w:val="24"/>
    </w:rPr>
  </w:style>
  <w:style w:type="paragraph" w:customStyle="1" w:styleId="Style27">
    <w:name w:val="Style27"/>
    <w:basedOn w:val="a"/>
    <w:rsid w:val="00941FD0"/>
    <w:pPr>
      <w:widowControl w:val="0"/>
      <w:autoSpaceDE w:val="0"/>
      <w:autoSpaceDN w:val="0"/>
      <w:adjustRightInd w:val="0"/>
      <w:spacing w:after="0" w:line="259" w:lineRule="exact"/>
      <w:ind w:firstLine="178"/>
    </w:pPr>
    <w:rPr>
      <w:rFonts w:ascii="Lucida Sans Unicode" w:eastAsia="Times New Roman" w:hAnsi="Lucida Sans Unicode" w:cs="Times New Roman"/>
      <w:sz w:val="24"/>
      <w:szCs w:val="24"/>
    </w:rPr>
  </w:style>
  <w:style w:type="paragraph" w:customStyle="1" w:styleId="Style14">
    <w:name w:val="Style14"/>
    <w:basedOn w:val="a"/>
    <w:rsid w:val="00941FD0"/>
    <w:pPr>
      <w:widowControl w:val="0"/>
      <w:autoSpaceDE w:val="0"/>
      <w:autoSpaceDN w:val="0"/>
      <w:adjustRightInd w:val="0"/>
      <w:spacing w:after="0" w:line="233" w:lineRule="exact"/>
      <w:ind w:firstLine="350"/>
    </w:pPr>
    <w:rPr>
      <w:rFonts w:ascii="Lucida Sans Unicode" w:eastAsia="Times New Roman" w:hAnsi="Lucida Sans Unicode" w:cs="Times New Roman"/>
      <w:sz w:val="24"/>
      <w:szCs w:val="24"/>
    </w:rPr>
  </w:style>
  <w:style w:type="paragraph" w:customStyle="1" w:styleId="Style19">
    <w:name w:val="Style19"/>
    <w:basedOn w:val="a"/>
    <w:rsid w:val="00941FD0"/>
    <w:pPr>
      <w:widowControl w:val="0"/>
      <w:autoSpaceDE w:val="0"/>
      <w:autoSpaceDN w:val="0"/>
      <w:adjustRightInd w:val="0"/>
      <w:spacing w:after="0" w:line="240" w:lineRule="auto"/>
      <w:jc w:val="right"/>
    </w:pPr>
    <w:rPr>
      <w:rFonts w:ascii="Lucida Sans Unicode" w:eastAsia="Times New Roman" w:hAnsi="Lucida Sans Unicode" w:cs="Times New Roman"/>
      <w:sz w:val="24"/>
      <w:szCs w:val="24"/>
    </w:rPr>
  </w:style>
  <w:style w:type="paragraph" w:customStyle="1" w:styleId="Style30">
    <w:name w:val="Style30"/>
    <w:basedOn w:val="a"/>
    <w:rsid w:val="00941FD0"/>
    <w:pPr>
      <w:widowControl w:val="0"/>
      <w:autoSpaceDE w:val="0"/>
      <w:autoSpaceDN w:val="0"/>
      <w:adjustRightInd w:val="0"/>
      <w:spacing w:after="0" w:line="245" w:lineRule="exact"/>
      <w:ind w:firstLine="67"/>
      <w:jc w:val="both"/>
    </w:pPr>
    <w:rPr>
      <w:rFonts w:ascii="Lucida Sans Unicode" w:eastAsia="Times New Roman" w:hAnsi="Lucida Sans Unicode" w:cs="Times New Roman"/>
      <w:sz w:val="24"/>
      <w:szCs w:val="24"/>
    </w:rPr>
  </w:style>
  <w:style w:type="paragraph" w:customStyle="1" w:styleId="Style28">
    <w:name w:val="Style28"/>
    <w:basedOn w:val="a"/>
    <w:rsid w:val="00941FD0"/>
    <w:pPr>
      <w:widowControl w:val="0"/>
      <w:autoSpaceDE w:val="0"/>
      <w:autoSpaceDN w:val="0"/>
      <w:adjustRightInd w:val="0"/>
      <w:spacing w:after="0" w:line="245" w:lineRule="exact"/>
      <w:ind w:hanging="557"/>
    </w:pPr>
    <w:rPr>
      <w:rFonts w:ascii="Lucida Sans Unicode" w:eastAsia="Times New Roman" w:hAnsi="Lucida Sans Unicode" w:cs="Times New Roman"/>
      <w:sz w:val="24"/>
      <w:szCs w:val="24"/>
    </w:rPr>
  </w:style>
  <w:style w:type="character" w:customStyle="1" w:styleId="FontStyle51">
    <w:name w:val="Font Style51"/>
    <w:basedOn w:val="a0"/>
    <w:rsid w:val="00941FD0"/>
    <w:rPr>
      <w:rFonts w:ascii="Century Schoolbook" w:hAnsi="Century Schoolbook" w:cs="Century Schoolbook"/>
      <w:b/>
      <w:bCs/>
      <w:sz w:val="18"/>
      <w:szCs w:val="18"/>
    </w:rPr>
  </w:style>
  <w:style w:type="character" w:customStyle="1" w:styleId="FontStyle29">
    <w:name w:val="Font Style29"/>
    <w:basedOn w:val="a0"/>
    <w:rsid w:val="00941FD0"/>
    <w:rPr>
      <w:rFonts w:ascii="Century Schoolbook" w:hAnsi="Century Schoolbook" w:cs="Century Schoolbook"/>
      <w:sz w:val="20"/>
      <w:szCs w:val="20"/>
    </w:rPr>
  </w:style>
  <w:style w:type="paragraph" w:customStyle="1" w:styleId="Style12">
    <w:name w:val="Style12"/>
    <w:basedOn w:val="a"/>
    <w:rsid w:val="00941FD0"/>
    <w:pPr>
      <w:widowControl w:val="0"/>
      <w:autoSpaceDE w:val="0"/>
      <w:autoSpaceDN w:val="0"/>
      <w:adjustRightInd w:val="0"/>
      <w:spacing w:after="0" w:line="252" w:lineRule="exact"/>
      <w:ind w:hanging="374"/>
      <w:jc w:val="both"/>
    </w:pPr>
    <w:rPr>
      <w:rFonts w:ascii="Century Schoolbook" w:eastAsia="Times New Roman" w:hAnsi="Century Schoolbook" w:cs="Times New Roman"/>
      <w:sz w:val="24"/>
      <w:szCs w:val="24"/>
    </w:rPr>
  </w:style>
  <w:style w:type="paragraph" w:customStyle="1" w:styleId="Style20">
    <w:name w:val="Style20"/>
    <w:basedOn w:val="a"/>
    <w:rsid w:val="00941FD0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="Times New Roman" w:hAnsi="Century Schoolbook" w:cs="Times New Roman"/>
      <w:sz w:val="24"/>
      <w:szCs w:val="24"/>
    </w:rPr>
  </w:style>
  <w:style w:type="paragraph" w:customStyle="1" w:styleId="Style16">
    <w:name w:val="Style16"/>
    <w:basedOn w:val="a"/>
    <w:rsid w:val="00941FD0"/>
    <w:pPr>
      <w:widowControl w:val="0"/>
      <w:autoSpaceDE w:val="0"/>
      <w:autoSpaceDN w:val="0"/>
      <w:adjustRightInd w:val="0"/>
      <w:spacing w:after="0" w:line="251" w:lineRule="exact"/>
      <w:ind w:hanging="374"/>
    </w:pPr>
    <w:rPr>
      <w:rFonts w:ascii="Century Schoolbook" w:eastAsia="Times New Roman" w:hAnsi="Century Schoolbook" w:cs="Times New Roman"/>
      <w:sz w:val="24"/>
      <w:szCs w:val="24"/>
    </w:rPr>
  </w:style>
  <w:style w:type="character" w:customStyle="1" w:styleId="FontStyle31">
    <w:name w:val="Font Style31"/>
    <w:basedOn w:val="a0"/>
    <w:rsid w:val="00941FD0"/>
    <w:rPr>
      <w:rFonts w:ascii="Century Schoolbook" w:hAnsi="Century Schoolbook" w:cs="Century Schoolbook"/>
      <w:b/>
      <w:bCs/>
      <w:smallCaps/>
      <w:sz w:val="20"/>
      <w:szCs w:val="20"/>
    </w:rPr>
  </w:style>
  <w:style w:type="character" w:customStyle="1" w:styleId="FontStyle30">
    <w:name w:val="Font Style30"/>
    <w:basedOn w:val="a0"/>
    <w:rsid w:val="00941FD0"/>
    <w:rPr>
      <w:rFonts w:ascii="Century Schoolbook" w:hAnsi="Century Schoolbook" w:cs="Century Schoolbook"/>
      <w:b/>
      <w:bCs/>
      <w:sz w:val="22"/>
      <w:szCs w:val="22"/>
    </w:rPr>
  </w:style>
  <w:style w:type="paragraph" w:customStyle="1" w:styleId="Style18">
    <w:name w:val="Style18"/>
    <w:basedOn w:val="a"/>
    <w:rsid w:val="00941FD0"/>
    <w:pPr>
      <w:widowControl w:val="0"/>
      <w:autoSpaceDE w:val="0"/>
      <w:autoSpaceDN w:val="0"/>
      <w:adjustRightInd w:val="0"/>
      <w:spacing w:after="0" w:line="259" w:lineRule="exact"/>
    </w:pPr>
    <w:rPr>
      <w:rFonts w:ascii="Century Schoolbook" w:eastAsia="Times New Roman" w:hAnsi="Century Schoolbook" w:cs="Times New Roman"/>
      <w:sz w:val="24"/>
      <w:szCs w:val="24"/>
    </w:rPr>
  </w:style>
  <w:style w:type="character" w:customStyle="1" w:styleId="FontStyle18">
    <w:name w:val="Font Style18"/>
    <w:basedOn w:val="a0"/>
    <w:rsid w:val="00941FD0"/>
    <w:rPr>
      <w:rFonts w:ascii="Times New Roman" w:hAnsi="Times New Roman" w:cs="Times New Roman"/>
      <w:spacing w:val="10"/>
      <w:sz w:val="20"/>
      <w:szCs w:val="20"/>
    </w:rPr>
  </w:style>
  <w:style w:type="character" w:customStyle="1" w:styleId="FontStyle15">
    <w:name w:val="Font Style15"/>
    <w:basedOn w:val="a0"/>
    <w:rsid w:val="00941FD0"/>
    <w:rPr>
      <w:rFonts w:ascii="Times New Roman" w:hAnsi="Times New Roman" w:cs="Times New Roman"/>
      <w:b/>
      <w:bCs/>
      <w:sz w:val="20"/>
      <w:szCs w:val="20"/>
    </w:rPr>
  </w:style>
  <w:style w:type="paragraph" w:customStyle="1" w:styleId="Style2">
    <w:name w:val="Style2"/>
    <w:basedOn w:val="a"/>
    <w:rsid w:val="00941FD0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Lucida Sans Unicode" w:eastAsia="Times New Roman" w:hAnsi="Lucida Sans Unicode" w:cs="Times New Roman"/>
      <w:sz w:val="24"/>
      <w:szCs w:val="24"/>
    </w:rPr>
  </w:style>
  <w:style w:type="paragraph" w:customStyle="1" w:styleId="Style6">
    <w:name w:val="Style6"/>
    <w:basedOn w:val="a"/>
    <w:rsid w:val="00941FD0"/>
    <w:pPr>
      <w:widowControl w:val="0"/>
      <w:autoSpaceDE w:val="0"/>
      <w:autoSpaceDN w:val="0"/>
      <w:adjustRightInd w:val="0"/>
      <w:spacing w:after="0" w:line="259" w:lineRule="exac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6">
    <w:name w:val="Font Style16"/>
    <w:basedOn w:val="a0"/>
    <w:rsid w:val="00941FD0"/>
    <w:rPr>
      <w:rFonts w:ascii="Palatino Linotype" w:hAnsi="Palatino Linotype" w:cs="Palatino Linotype"/>
      <w:spacing w:val="30"/>
      <w:sz w:val="48"/>
      <w:szCs w:val="48"/>
    </w:rPr>
  </w:style>
  <w:style w:type="character" w:customStyle="1" w:styleId="FontStyle17">
    <w:name w:val="Font Style17"/>
    <w:basedOn w:val="a0"/>
    <w:rsid w:val="00941FD0"/>
    <w:rPr>
      <w:rFonts w:ascii="Times New Roman" w:hAnsi="Times New Roman" w:cs="Times New Roman"/>
      <w:spacing w:val="20"/>
      <w:sz w:val="20"/>
      <w:szCs w:val="20"/>
    </w:rPr>
  </w:style>
  <w:style w:type="paragraph" w:customStyle="1" w:styleId="Style9">
    <w:name w:val="Style9"/>
    <w:basedOn w:val="a"/>
    <w:rsid w:val="00941FD0"/>
    <w:pPr>
      <w:widowControl w:val="0"/>
      <w:autoSpaceDE w:val="0"/>
      <w:autoSpaceDN w:val="0"/>
      <w:adjustRightInd w:val="0"/>
      <w:spacing w:after="0" w:line="240" w:lineRule="auto"/>
    </w:pPr>
    <w:rPr>
      <w:rFonts w:ascii="Lucida Sans Unicode" w:eastAsia="Times New Roman" w:hAnsi="Lucida Sans Unicode" w:cs="Times New Roman"/>
      <w:sz w:val="24"/>
      <w:szCs w:val="24"/>
    </w:rPr>
  </w:style>
  <w:style w:type="character" w:customStyle="1" w:styleId="FontStyle19">
    <w:name w:val="Font Style19"/>
    <w:basedOn w:val="a0"/>
    <w:rsid w:val="00941FD0"/>
    <w:rPr>
      <w:rFonts w:ascii="Times New Roman" w:hAnsi="Times New Roman" w:cs="Times New Roman"/>
      <w:i/>
      <w:iCs/>
      <w:sz w:val="18"/>
      <w:szCs w:val="18"/>
    </w:rPr>
  </w:style>
  <w:style w:type="paragraph" w:customStyle="1" w:styleId="Style8">
    <w:name w:val="Style8"/>
    <w:basedOn w:val="a"/>
    <w:rsid w:val="00941FD0"/>
    <w:pPr>
      <w:widowControl w:val="0"/>
      <w:autoSpaceDE w:val="0"/>
      <w:autoSpaceDN w:val="0"/>
      <w:adjustRightInd w:val="0"/>
      <w:spacing w:after="0" w:line="250" w:lineRule="exact"/>
      <w:ind w:firstLine="115"/>
    </w:pPr>
    <w:rPr>
      <w:rFonts w:ascii="Lucida Sans Unicode" w:eastAsia="Times New Roman" w:hAnsi="Lucida Sans Unicode" w:cs="Times New Roman"/>
      <w:sz w:val="24"/>
      <w:szCs w:val="24"/>
    </w:rPr>
  </w:style>
  <w:style w:type="paragraph" w:customStyle="1" w:styleId="Style1">
    <w:name w:val="Style1"/>
    <w:basedOn w:val="a"/>
    <w:rsid w:val="00941FD0"/>
    <w:pPr>
      <w:widowControl w:val="0"/>
      <w:autoSpaceDE w:val="0"/>
      <w:autoSpaceDN w:val="0"/>
      <w:adjustRightInd w:val="0"/>
      <w:spacing w:after="0" w:line="240" w:lineRule="exact"/>
      <w:ind w:hanging="346"/>
    </w:pPr>
    <w:rPr>
      <w:rFonts w:ascii="Lucida Sans Unicode" w:eastAsia="Times New Roman" w:hAnsi="Lucida Sans Unicode" w:cs="Times New Roman"/>
      <w:sz w:val="24"/>
      <w:szCs w:val="24"/>
    </w:rPr>
  </w:style>
  <w:style w:type="character" w:customStyle="1" w:styleId="FontStyle36">
    <w:name w:val="Font Style36"/>
    <w:basedOn w:val="a0"/>
    <w:rsid w:val="00941FD0"/>
    <w:rPr>
      <w:rFonts w:ascii="Century Schoolbook" w:hAnsi="Century Schoolbook" w:cs="Century Schoolbook"/>
      <w:sz w:val="18"/>
      <w:szCs w:val="18"/>
    </w:rPr>
  </w:style>
  <w:style w:type="paragraph" w:customStyle="1" w:styleId="Style25">
    <w:name w:val="Style25"/>
    <w:basedOn w:val="a"/>
    <w:rsid w:val="00941FD0"/>
    <w:pPr>
      <w:widowControl w:val="0"/>
      <w:autoSpaceDE w:val="0"/>
      <w:autoSpaceDN w:val="0"/>
      <w:adjustRightInd w:val="0"/>
      <w:spacing w:after="0" w:line="245" w:lineRule="exact"/>
      <w:jc w:val="both"/>
    </w:pPr>
    <w:rPr>
      <w:rFonts w:ascii="Lucida Sans Unicode" w:eastAsia="Times New Roman" w:hAnsi="Lucida Sans Unicode" w:cs="Times New Roman"/>
      <w:sz w:val="24"/>
      <w:szCs w:val="24"/>
    </w:rPr>
  </w:style>
  <w:style w:type="paragraph" w:customStyle="1" w:styleId="Style26">
    <w:name w:val="Style26"/>
    <w:basedOn w:val="a"/>
    <w:rsid w:val="00941FD0"/>
    <w:pPr>
      <w:widowControl w:val="0"/>
      <w:autoSpaceDE w:val="0"/>
      <w:autoSpaceDN w:val="0"/>
      <w:adjustRightInd w:val="0"/>
      <w:spacing w:after="0" w:line="240" w:lineRule="auto"/>
    </w:pPr>
    <w:rPr>
      <w:rFonts w:ascii="Lucida Sans Unicode" w:eastAsia="Times New Roman" w:hAnsi="Lucida Sans Unicode" w:cs="Times New Roman"/>
      <w:sz w:val="24"/>
      <w:szCs w:val="24"/>
    </w:rPr>
  </w:style>
  <w:style w:type="character" w:customStyle="1" w:styleId="FontStyle41">
    <w:name w:val="Font Style41"/>
    <w:basedOn w:val="a0"/>
    <w:rsid w:val="00941FD0"/>
    <w:rPr>
      <w:rFonts w:ascii="Century Schoolbook" w:hAnsi="Century Schoolbook" w:cs="Century Schoolbook"/>
      <w:b/>
      <w:bCs/>
      <w:sz w:val="18"/>
      <w:szCs w:val="18"/>
    </w:rPr>
  </w:style>
  <w:style w:type="character" w:customStyle="1" w:styleId="FontStyle66">
    <w:name w:val="Font Style66"/>
    <w:basedOn w:val="a0"/>
    <w:rsid w:val="00941FD0"/>
    <w:rPr>
      <w:rFonts w:ascii="Century Schoolbook" w:hAnsi="Century Schoolbook" w:cs="Century Schoolbook"/>
      <w:sz w:val="20"/>
      <w:szCs w:val="20"/>
    </w:rPr>
  </w:style>
  <w:style w:type="character" w:customStyle="1" w:styleId="FontStyle70">
    <w:name w:val="Font Style70"/>
    <w:basedOn w:val="a0"/>
    <w:rsid w:val="00941FD0"/>
    <w:rPr>
      <w:rFonts w:ascii="Century Schoolbook" w:hAnsi="Century Schoolbook" w:cs="Century Schoolbook"/>
      <w:b/>
      <w:bCs/>
      <w:i/>
      <w:iCs/>
      <w:sz w:val="18"/>
      <w:szCs w:val="18"/>
    </w:rPr>
  </w:style>
  <w:style w:type="character" w:customStyle="1" w:styleId="FontStyle65">
    <w:name w:val="Font Style65"/>
    <w:basedOn w:val="a0"/>
    <w:rsid w:val="00941FD0"/>
    <w:rPr>
      <w:rFonts w:ascii="Century Schoolbook" w:hAnsi="Century Schoolbook" w:cs="Century Schoolbook"/>
      <w:b/>
      <w:bCs/>
      <w:sz w:val="18"/>
      <w:szCs w:val="18"/>
    </w:rPr>
  </w:style>
  <w:style w:type="paragraph" w:customStyle="1" w:styleId="Style55">
    <w:name w:val="Style55"/>
    <w:basedOn w:val="a"/>
    <w:rsid w:val="00941FD0"/>
    <w:pPr>
      <w:widowControl w:val="0"/>
      <w:autoSpaceDE w:val="0"/>
      <w:autoSpaceDN w:val="0"/>
      <w:adjustRightInd w:val="0"/>
      <w:spacing w:after="0" w:line="252" w:lineRule="exact"/>
      <w:ind w:hanging="360"/>
      <w:jc w:val="both"/>
    </w:pPr>
    <w:rPr>
      <w:rFonts w:ascii="Century Gothic" w:eastAsia="Times New Roman" w:hAnsi="Century Gothic" w:cs="Times New Roman"/>
      <w:sz w:val="24"/>
      <w:szCs w:val="24"/>
    </w:rPr>
  </w:style>
  <w:style w:type="paragraph" w:customStyle="1" w:styleId="Style58">
    <w:name w:val="Style58"/>
    <w:basedOn w:val="a"/>
    <w:rsid w:val="00941FD0"/>
    <w:pPr>
      <w:widowControl w:val="0"/>
      <w:autoSpaceDE w:val="0"/>
      <w:autoSpaceDN w:val="0"/>
      <w:adjustRightInd w:val="0"/>
      <w:spacing w:after="0" w:line="259" w:lineRule="exact"/>
      <w:ind w:hanging="341"/>
      <w:jc w:val="both"/>
    </w:pPr>
    <w:rPr>
      <w:rFonts w:ascii="Century Gothic" w:eastAsia="Times New Roman" w:hAnsi="Century Gothic" w:cs="Times New Roman"/>
      <w:sz w:val="24"/>
      <w:szCs w:val="24"/>
    </w:rPr>
  </w:style>
  <w:style w:type="character" w:customStyle="1" w:styleId="FontStyle69">
    <w:name w:val="Font Style69"/>
    <w:basedOn w:val="a0"/>
    <w:rsid w:val="00941FD0"/>
    <w:rPr>
      <w:rFonts w:ascii="Century Schoolbook" w:hAnsi="Century Schoolbook" w:cs="Century Schoolbook"/>
      <w:b/>
      <w:bCs/>
      <w:i/>
      <w:iCs/>
      <w:sz w:val="18"/>
      <w:szCs w:val="18"/>
    </w:rPr>
  </w:style>
  <w:style w:type="character" w:customStyle="1" w:styleId="FontStyle77">
    <w:name w:val="Font Style77"/>
    <w:basedOn w:val="a0"/>
    <w:rsid w:val="00941FD0"/>
    <w:rPr>
      <w:rFonts w:ascii="Franklin Gothic Demi Cond" w:hAnsi="Franklin Gothic Demi Cond" w:cs="Franklin Gothic Demi Cond"/>
      <w:sz w:val="14"/>
      <w:szCs w:val="14"/>
    </w:rPr>
  </w:style>
  <w:style w:type="paragraph" w:customStyle="1" w:styleId="Style33">
    <w:name w:val="Style33"/>
    <w:basedOn w:val="a"/>
    <w:rsid w:val="00941FD0"/>
    <w:pPr>
      <w:widowControl w:val="0"/>
      <w:autoSpaceDE w:val="0"/>
      <w:autoSpaceDN w:val="0"/>
      <w:adjustRightInd w:val="0"/>
      <w:spacing w:after="0" w:line="240" w:lineRule="auto"/>
      <w:jc w:val="right"/>
    </w:pPr>
    <w:rPr>
      <w:rFonts w:ascii="Century Gothic" w:eastAsia="Times New Roman" w:hAnsi="Century Gothic" w:cs="Times New Roman"/>
      <w:sz w:val="24"/>
      <w:szCs w:val="24"/>
    </w:rPr>
  </w:style>
  <w:style w:type="character" w:customStyle="1" w:styleId="FontStyle87">
    <w:name w:val="Font Style87"/>
    <w:basedOn w:val="a0"/>
    <w:rsid w:val="00941FD0"/>
    <w:rPr>
      <w:rFonts w:ascii="Century Schoolbook" w:hAnsi="Century Schoolbook" w:cs="Century Schoolbook"/>
      <w:i/>
      <w:iCs/>
      <w:sz w:val="18"/>
      <w:szCs w:val="18"/>
    </w:rPr>
  </w:style>
  <w:style w:type="paragraph" w:styleId="ab">
    <w:name w:val="No Spacing"/>
    <w:qFormat/>
    <w:rsid w:val="00941FD0"/>
    <w:pPr>
      <w:spacing w:after="0" w:line="240" w:lineRule="auto"/>
    </w:pPr>
    <w:rPr>
      <w:rFonts w:ascii="Calibri" w:eastAsia="Calibri" w:hAnsi="Calibri" w:cs="Times New Roman"/>
      <w:lang w:eastAsia="en-US"/>
    </w:rPr>
  </w:style>
  <w:style w:type="character" w:customStyle="1" w:styleId="FontStyle21">
    <w:name w:val="Font Style21"/>
    <w:basedOn w:val="a0"/>
    <w:rsid w:val="00941FD0"/>
    <w:rPr>
      <w:rFonts w:ascii="Century Schoolbook" w:hAnsi="Century Schoolbook" w:cs="Century Schoolbook"/>
      <w:sz w:val="20"/>
      <w:szCs w:val="20"/>
    </w:rPr>
  </w:style>
  <w:style w:type="character" w:customStyle="1" w:styleId="FontStyle20">
    <w:name w:val="Font Style20"/>
    <w:basedOn w:val="a0"/>
    <w:rsid w:val="00941FD0"/>
    <w:rPr>
      <w:rFonts w:ascii="Times New Roman" w:hAnsi="Times New Roman" w:cs="Times New Roman"/>
      <w:spacing w:val="-40"/>
      <w:sz w:val="44"/>
      <w:szCs w:val="44"/>
    </w:rPr>
  </w:style>
  <w:style w:type="character" w:customStyle="1" w:styleId="FontStyle24">
    <w:name w:val="Font Style24"/>
    <w:basedOn w:val="a0"/>
    <w:rsid w:val="00941FD0"/>
    <w:rPr>
      <w:rFonts w:ascii="Century Schoolbook" w:hAnsi="Century Schoolbook" w:cs="Century Schoolbook"/>
      <w:sz w:val="16"/>
      <w:szCs w:val="16"/>
    </w:rPr>
  </w:style>
  <w:style w:type="character" w:customStyle="1" w:styleId="FontStyle26">
    <w:name w:val="Font Style26"/>
    <w:basedOn w:val="a0"/>
    <w:rsid w:val="00941FD0"/>
    <w:rPr>
      <w:rFonts w:ascii="Century Schoolbook" w:hAnsi="Century Schoolbook" w:cs="Century Schoolbook"/>
      <w:sz w:val="20"/>
      <w:szCs w:val="20"/>
    </w:rPr>
  </w:style>
  <w:style w:type="character" w:customStyle="1" w:styleId="FontStyle28">
    <w:name w:val="Font Style28"/>
    <w:basedOn w:val="a0"/>
    <w:rsid w:val="00941FD0"/>
    <w:rPr>
      <w:rFonts w:ascii="Century Schoolbook" w:hAnsi="Century Schoolbook" w:cs="Century Schoolbook"/>
      <w:b/>
      <w:bCs/>
      <w:i/>
      <w:iCs/>
      <w:spacing w:val="40"/>
      <w:w w:val="60"/>
      <w:sz w:val="20"/>
      <w:szCs w:val="20"/>
    </w:rPr>
  </w:style>
  <w:style w:type="character" w:customStyle="1" w:styleId="FontStyle23">
    <w:name w:val="Font Style23"/>
    <w:basedOn w:val="a0"/>
    <w:rsid w:val="00941FD0"/>
    <w:rPr>
      <w:rFonts w:ascii="Century Schoolbook" w:hAnsi="Century Schoolbook" w:cs="Century Schoolbook"/>
      <w:i/>
      <w:iCs/>
      <w:sz w:val="16"/>
      <w:szCs w:val="16"/>
    </w:rPr>
  </w:style>
  <w:style w:type="character" w:customStyle="1" w:styleId="apple-converted-space">
    <w:name w:val="apple-converted-space"/>
    <w:basedOn w:val="a0"/>
    <w:rsid w:val="00941FD0"/>
  </w:style>
  <w:style w:type="paragraph" w:styleId="ac">
    <w:name w:val="Normal (Web)"/>
    <w:basedOn w:val="a"/>
    <w:rsid w:val="00941FD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TML">
    <w:name w:val="HTML Preformatted"/>
    <w:basedOn w:val="a"/>
    <w:link w:val="HTML0"/>
    <w:rsid w:val="00941FD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rsid w:val="00941FD0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71.bin"/><Relationship Id="rId21" Type="http://schemas.openxmlformats.org/officeDocument/2006/relationships/oleObject" Target="embeddings/oleObject9.bin"/><Relationship Id="rId170" Type="http://schemas.openxmlformats.org/officeDocument/2006/relationships/oleObject" Target="embeddings/oleObject96.bin"/><Relationship Id="rId268" Type="http://schemas.openxmlformats.org/officeDocument/2006/relationships/image" Target="media/image117.wmf"/><Relationship Id="rId475" Type="http://schemas.openxmlformats.org/officeDocument/2006/relationships/oleObject" Target="embeddings/oleObject251.bin"/><Relationship Id="rId682" Type="http://schemas.openxmlformats.org/officeDocument/2006/relationships/oleObject" Target="embeddings/oleObject366.bin"/><Relationship Id="rId903" Type="http://schemas.openxmlformats.org/officeDocument/2006/relationships/image" Target="media/image412.wmf"/><Relationship Id="rId1326" Type="http://schemas.openxmlformats.org/officeDocument/2006/relationships/image" Target="media/image604.wmf"/><Relationship Id="rId1533" Type="http://schemas.openxmlformats.org/officeDocument/2006/relationships/image" Target="media/image651.wmf"/><Relationship Id="rId32" Type="http://schemas.openxmlformats.org/officeDocument/2006/relationships/oleObject" Target="embeddings/oleObject17.bin"/><Relationship Id="rId128" Type="http://schemas.openxmlformats.org/officeDocument/2006/relationships/image" Target="media/image59.wmf"/><Relationship Id="rId335" Type="http://schemas.openxmlformats.org/officeDocument/2006/relationships/image" Target="media/image152.wmf"/><Relationship Id="rId542" Type="http://schemas.openxmlformats.org/officeDocument/2006/relationships/oleObject" Target="embeddings/oleObject284.bin"/><Relationship Id="rId987" Type="http://schemas.openxmlformats.org/officeDocument/2006/relationships/image" Target="media/image443.wmf"/><Relationship Id="rId1172" Type="http://schemas.openxmlformats.org/officeDocument/2006/relationships/image" Target="media/image538.wmf"/><Relationship Id="rId181" Type="http://schemas.openxmlformats.org/officeDocument/2006/relationships/image" Target="media/image77.wmf"/><Relationship Id="rId402" Type="http://schemas.openxmlformats.org/officeDocument/2006/relationships/image" Target="media/image186.wmf"/><Relationship Id="rId847" Type="http://schemas.openxmlformats.org/officeDocument/2006/relationships/oleObject" Target="embeddings/oleObject451.bin"/><Relationship Id="rId1032" Type="http://schemas.openxmlformats.org/officeDocument/2006/relationships/oleObject" Target="embeddings/oleObject567.bin"/><Relationship Id="rId1477" Type="http://schemas.openxmlformats.org/officeDocument/2006/relationships/oleObject" Target="embeddings/oleObject835.bin"/><Relationship Id="rId279" Type="http://schemas.openxmlformats.org/officeDocument/2006/relationships/oleObject" Target="embeddings/oleObject154.bin"/><Relationship Id="rId486" Type="http://schemas.openxmlformats.org/officeDocument/2006/relationships/oleObject" Target="embeddings/oleObject257.bin"/><Relationship Id="rId693" Type="http://schemas.openxmlformats.org/officeDocument/2006/relationships/image" Target="media/image319.wmf"/><Relationship Id="rId707" Type="http://schemas.openxmlformats.org/officeDocument/2006/relationships/image" Target="media/image326.wmf"/><Relationship Id="rId914" Type="http://schemas.openxmlformats.org/officeDocument/2006/relationships/oleObject" Target="embeddings/oleObject496.bin"/><Relationship Id="rId1337" Type="http://schemas.openxmlformats.org/officeDocument/2006/relationships/image" Target="media/image609.wmf"/><Relationship Id="rId1544" Type="http://schemas.openxmlformats.org/officeDocument/2006/relationships/oleObject" Target="embeddings/oleObject886.bin"/><Relationship Id="rId43" Type="http://schemas.openxmlformats.org/officeDocument/2006/relationships/oleObject" Target="embeddings/oleObject23.bin"/><Relationship Id="rId139" Type="http://schemas.openxmlformats.org/officeDocument/2006/relationships/oleObject" Target="embeddings/oleObject72.bin"/><Relationship Id="rId346" Type="http://schemas.openxmlformats.org/officeDocument/2006/relationships/image" Target="media/image155.wmf"/><Relationship Id="rId553" Type="http://schemas.openxmlformats.org/officeDocument/2006/relationships/image" Target="media/image259.wmf"/><Relationship Id="rId760" Type="http://schemas.openxmlformats.org/officeDocument/2006/relationships/oleObject" Target="embeddings/oleObject403.bin"/><Relationship Id="rId998" Type="http://schemas.openxmlformats.org/officeDocument/2006/relationships/oleObject" Target="embeddings/oleObject548.bin"/><Relationship Id="rId1183" Type="http://schemas.openxmlformats.org/officeDocument/2006/relationships/oleObject" Target="embeddings/oleObject637.bin"/><Relationship Id="rId1390" Type="http://schemas.openxmlformats.org/officeDocument/2006/relationships/oleObject" Target="embeddings/oleObject767.bin"/><Relationship Id="rId1404" Type="http://schemas.openxmlformats.org/officeDocument/2006/relationships/oleObject" Target="embeddings/oleObject780.bin"/><Relationship Id="rId192" Type="http://schemas.openxmlformats.org/officeDocument/2006/relationships/oleObject" Target="embeddings/oleObject108.bin"/><Relationship Id="rId206" Type="http://schemas.openxmlformats.org/officeDocument/2006/relationships/image" Target="media/image87.wmf"/><Relationship Id="rId413" Type="http://schemas.openxmlformats.org/officeDocument/2006/relationships/oleObject" Target="embeddings/oleObject219.bin"/><Relationship Id="rId858" Type="http://schemas.openxmlformats.org/officeDocument/2006/relationships/oleObject" Target="embeddings/oleObject460.bin"/><Relationship Id="rId1043" Type="http://schemas.openxmlformats.org/officeDocument/2006/relationships/oleObject" Target="embeddings/oleObject574.bin"/><Relationship Id="rId1488" Type="http://schemas.openxmlformats.org/officeDocument/2006/relationships/oleObject" Target="embeddings/oleObject846.bin"/><Relationship Id="rId497" Type="http://schemas.openxmlformats.org/officeDocument/2006/relationships/image" Target="media/image231.png"/><Relationship Id="rId620" Type="http://schemas.openxmlformats.org/officeDocument/2006/relationships/image" Target="media/image293.wmf"/><Relationship Id="rId718" Type="http://schemas.openxmlformats.org/officeDocument/2006/relationships/image" Target="media/image332.wmf"/><Relationship Id="rId925" Type="http://schemas.openxmlformats.org/officeDocument/2006/relationships/oleObject" Target="embeddings/oleObject503.bin"/><Relationship Id="rId1250" Type="http://schemas.openxmlformats.org/officeDocument/2006/relationships/image" Target="media/image574.wmf"/><Relationship Id="rId1348" Type="http://schemas.openxmlformats.org/officeDocument/2006/relationships/oleObject" Target="embeddings/oleObject735.bin"/><Relationship Id="rId357" Type="http://schemas.openxmlformats.org/officeDocument/2006/relationships/image" Target="media/image158.wmf"/><Relationship Id="rId1110" Type="http://schemas.openxmlformats.org/officeDocument/2006/relationships/image" Target="media/image497.wmf"/><Relationship Id="rId1194" Type="http://schemas.openxmlformats.org/officeDocument/2006/relationships/image" Target="media/image548.wmf"/><Relationship Id="rId1208" Type="http://schemas.openxmlformats.org/officeDocument/2006/relationships/oleObject" Target="embeddings/oleObject650.bin"/><Relationship Id="rId1415" Type="http://schemas.openxmlformats.org/officeDocument/2006/relationships/image" Target="media/image625.wmf"/><Relationship Id="rId54" Type="http://schemas.openxmlformats.org/officeDocument/2006/relationships/image" Target="media/image23.wmf"/><Relationship Id="rId217" Type="http://schemas.openxmlformats.org/officeDocument/2006/relationships/oleObject" Target="embeddings/oleObject122.bin"/><Relationship Id="rId564" Type="http://schemas.openxmlformats.org/officeDocument/2006/relationships/oleObject" Target="embeddings/oleObject297.bin"/><Relationship Id="rId771" Type="http://schemas.openxmlformats.org/officeDocument/2006/relationships/image" Target="media/image360.wmf"/><Relationship Id="rId869" Type="http://schemas.openxmlformats.org/officeDocument/2006/relationships/oleObject" Target="embeddings/oleObject470.bin"/><Relationship Id="rId1499" Type="http://schemas.openxmlformats.org/officeDocument/2006/relationships/oleObject" Target="embeddings/oleObject854.bin"/><Relationship Id="rId424" Type="http://schemas.openxmlformats.org/officeDocument/2006/relationships/oleObject" Target="embeddings/oleObject225.bin"/><Relationship Id="rId631" Type="http://schemas.openxmlformats.org/officeDocument/2006/relationships/oleObject" Target="embeddings/oleObject331.bin"/><Relationship Id="rId729" Type="http://schemas.openxmlformats.org/officeDocument/2006/relationships/oleObject" Target="embeddings/oleObject389.bin"/><Relationship Id="rId1054" Type="http://schemas.openxmlformats.org/officeDocument/2006/relationships/oleObject" Target="embeddings/oleObject581.bin"/><Relationship Id="rId1261" Type="http://schemas.openxmlformats.org/officeDocument/2006/relationships/oleObject" Target="embeddings/oleObject679.bin"/><Relationship Id="rId1359" Type="http://schemas.openxmlformats.org/officeDocument/2006/relationships/image" Target="media/image614.wmf"/><Relationship Id="rId270" Type="http://schemas.openxmlformats.org/officeDocument/2006/relationships/image" Target="media/image118.wmf"/><Relationship Id="rId936" Type="http://schemas.openxmlformats.org/officeDocument/2006/relationships/oleObject" Target="embeddings/oleObject511.bin"/><Relationship Id="rId1121" Type="http://schemas.openxmlformats.org/officeDocument/2006/relationships/image" Target="media/image504.jpeg"/><Relationship Id="rId1219" Type="http://schemas.openxmlformats.org/officeDocument/2006/relationships/oleObject" Target="embeddings/oleObject656.bin"/><Relationship Id="rId65" Type="http://schemas.openxmlformats.org/officeDocument/2006/relationships/oleObject" Target="embeddings/oleObject34.bin"/><Relationship Id="rId130" Type="http://schemas.openxmlformats.org/officeDocument/2006/relationships/image" Target="media/image60.wmf"/><Relationship Id="rId368" Type="http://schemas.openxmlformats.org/officeDocument/2006/relationships/image" Target="media/image166.png"/><Relationship Id="rId575" Type="http://schemas.openxmlformats.org/officeDocument/2006/relationships/image" Target="media/image270.wmf"/><Relationship Id="rId782" Type="http://schemas.openxmlformats.org/officeDocument/2006/relationships/oleObject" Target="embeddings/oleObject415.bin"/><Relationship Id="rId1426" Type="http://schemas.openxmlformats.org/officeDocument/2006/relationships/oleObject" Target="embeddings/oleObject794.bin"/><Relationship Id="rId228" Type="http://schemas.openxmlformats.org/officeDocument/2006/relationships/oleObject" Target="embeddings/oleObject128.bin"/><Relationship Id="rId435" Type="http://schemas.openxmlformats.org/officeDocument/2006/relationships/image" Target="media/image202.wmf"/><Relationship Id="rId642" Type="http://schemas.openxmlformats.org/officeDocument/2006/relationships/oleObject" Target="embeddings/oleObject341.bin"/><Relationship Id="rId1065" Type="http://schemas.openxmlformats.org/officeDocument/2006/relationships/image" Target="media/image475.wmf"/><Relationship Id="rId1272" Type="http://schemas.openxmlformats.org/officeDocument/2006/relationships/image" Target="media/image584.wmf"/><Relationship Id="rId281" Type="http://schemas.openxmlformats.org/officeDocument/2006/relationships/oleObject" Target="embeddings/oleObject155.bin"/><Relationship Id="rId502" Type="http://schemas.openxmlformats.org/officeDocument/2006/relationships/image" Target="media/image234.wmf"/><Relationship Id="rId947" Type="http://schemas.openxmlformats.org/officeDocument/2006/relationships/image" Target="media/image425.wmf"/><Relationship Id="rId1132" Type="http://schemas.openxmlformats.org/officeDocument/2006/relationships/image" Target="media/image515.png"/><Relationship Id="rId76" Type="http://schemas.openxmlformats.org/officeDocument/2006/relationships/oleObject" Target="embeddings/oleObject40.bin"/><Relationship Id="rId141" Type="http://schemas.openxmlformats.org/officeDocument/2006/relationships/oleObject" Target="embeddings/oleObject73.bin"/><Relationship Id="rId379" Type="http://schemas.openxmlformats.org/officeDocument/2006/relationships/image" Target="media/image172.png"/><Relationship Id="rId586" Type="http://schemas.openxmlformats.org/officeDocument/2006/relationships/oleObject" Target="embeddings/oleObject308.bin"/><Relationship Id="rId793" Type="http://schemas.openxmlformats.org/officeDocument/2006/relationships/image" Target="media/image371.wmf"/><Relationship Id="rId807" Type="http://schemas.openxmlformats.org/officeDocument/2006/relationships/oleObject" Target="embeddings/oleObject428.bin"/><Relationship Id="rId1437" Type="http://schemas.openxmlformats.org/officeDocument/2006/relationships/oleObject" Target="embeddings/oleObject802.bin"/><Relationship Id="rId7" Type="http://schemas.openxmlformats.org/officeDocument/2006/relationships/oleObject" Target="embeddings/oleObject2.bin"/><Relationship Id="rId239" Type="http://schemas.openxmlformats.org/officeDocument/2006/relationships/oleObject" Target="embeddings/oleObject134.bin"/><Relationship Id="rId446" Type="http://schemas.openxmlformats.org/officeDocument/2006/relationships/oleObject" Target="embeddings/oleObject236.bin"/><Relationship Id="rId653" Type="http://schemas.openxmlformats.org/officeDocument/2006/relationships/oleObject" Target="embeddings/oleObject349.bin"/><Relationship Id="rId1076" Type="http://schemas.openxmlformats.org/officeDocument/2006/relationships/oleObject" Target="embeddings/oleObject593.bin"/><Relationship Id="rId1283" Type="http://schemas.openxmlformats.org/officeDocument/2006/relationships/image" Target="media/image589.wmf"/><Relationship Id="rId1490" Type="http://schemas.openxmlformats.org/officeDocument/2006/relationships/oleObject" Target="embeddings/oleObject847.bin"/><Relationship Id="rId1504" Type="http://schemas.openxmlformats.org/officeDocument/2006/relationships/image" Target="media/image643.wmf"/><Relationship Id="rId292" Type="http://schemas.openxmlformats.org/officeDocument/2006/relationships/oleObject" Target="embeddings/oleObject160.bin"/><Relationship Id="rId306" Type="http://schemas.openxmlformats.org/officeDocument/2006/relationships/image" Target="media/image137.wmf"/><Relationship Id="rId860" Type="http://schemas.openxmlformats.org/officeDocument/2006/relationships/oleObject" Target="embeddings/oleObject462.bin"/><Relationship Id="rId958" Type="http://schemas.openxmlformats.org/officeDocument/2006/relationships/oleObject" Target="embeddings/oleObject528.bin"/><Relationship Id="rId1143" Type="http://schemas.openxmlformats.org/officeDocument/2006/relationships/image" Target="media/image524.wmf"/><Relationship Id="rId87" Type="http://schemas.openxmlformats.org/officeDocument/2006/relationships/image" Target="media/image39.png"/><Relationship Id="rId513" Type="http://schemas.openxmlformats.org/officeDocument/2006/relationships/oleObject" Target="embeddings/oleObject272.bin"/><Relationship Id="rId597" Type="http://schemas.openxmlformats.org/officeDocument/2006/relationships/image" Target="media/image281.wmf"/><Relationship Id="rId720" Type="http://schemas.openxmlformats.org/officeDocument/2006/relationships/image" Target="media/image333.wmf"/><Relationship Id="rId818" Type="http://schemas.openxmlformats.org/officeDocument/2006/relationships/oleObject" Target="embeddings/oleObject435.bin"/><Relationship Id="rId1350" Type="http://schemas.openxmlformats.org/officeDocument/2006/relationships/oleObject" Target="embeddings/oleObject737.bin"/><Relationship Id="rId1448" Type="http://schemas.openxmlformats.org/officeDocument/2006/relationships/oleObject" Target="embeddings/oleObject811.bin"/><Relationship Id="rId152" Type="http://schemas.openxmlformats.org/officeDocument/2006/relationships/oleObject" Target="embeddings/oleObject79.bin"/><Relationship Id="rId457" Type="http://schemas.openxmlformats.org/officeDocument/2006/relationships/image" Target="media/image213.wmf"/><Relationship Id="rId1003" Type="http://schemas.openxmlformats.org/officeDocument/2006/relationships/image" Target="media/image448.wmf"/><Relationship Id="rId1087" Type="http://schemas.openxmlformats.org/officeDocument/2006/relationships/image" Target="media/image486.wmf"/><Relationship Id="rId1210" Type="http://schemas.openxmlformats.org/officeDocument/2006/relationships/oleObject" Target="embeddings/oleObject651.bin"/><Relationship Id="rId1294" Type="http://schemas.openxmlformats.org/officeDocument/2006/relationships/oleObject" Target="embeddings/oleObject697.bin"/><Relationship Id="rId1308" Type="http://schemas.openxmlformats.org/officeDocument/2006/relationships/oleObject" Target="embeddings/oleObject706.bin"/><Relationship Id="rId664" Type="http://schemas.openxmlformats.org/officeDocument/2006/relationships/image" Target="media/image306.wmf"/><Relationship Id="rId871" Type="http://schemas.openxmlformats.org/officeDocument/2006/relationships/image" Target="media/image398.wmf"/><Relationship Id="rId969" Type="http://schemas.openxmlformats.org/officeDocument/2006/relationships/oleObject" Target="embeddings/oleObject533.bin"/><Relationship Id="rId1515" Type="http://schemas.openxmlformats.org/officeDocument/2006/relationships/image" Target="media/image648.wmf"/><Relationship Id="rId14" Type="http://schemas.openxmlformats.org/officeDocument/2006/relationships/image" Target="media/image6.wmf"/><Relationship Id="rId317" Type="http://schemas.openxmlformats.org/officeDocument/2006/relationships/image" Target="media/image142.png"/><Relationship Id="rId524" Type="http://schemas.openxmlformats.org/officeDocument/2006/relationships/image" Target="media/image245.wmf"/><Relationship Id="rId731" Type="http://schemas.openxmlformats.org/officeDocument/2006/relationships/image" Target="media/image339.wmf"/><Relationship Id="rId1154" Type="http://schemas.openxmlformats.org/officeDocument/2006/relationships/oleObject" Target="embeddings/oleObject623.bin"/><Relationship Id="rId1361" Type="http://schemas.openxmlformats.org/officeDocument/2006/relationships/oleObject" Target="embeddings/oleObject744.bin"/><Relationship Id="rId1459" Type="http://schemas.openxmlformats.org/officeDocument/2006/relationships/oleObject" Target="embeddings/oleObject820.bin"/><Relationship Id="rId98" Type="http://schemas.openxmlformats.org/officeDocument/2006/relationships/image" Target="media/image45.wmf"/><Relationship Id="rId163" Type="http://schemas.openxmlformats.org/officeDocument/2006/relationships/oleObject" Target="embeddings/oleObject90.bin"/><Relationship Id="rId370" Type="http://schemas.openxmlformats.org/officeDocument/2006/relationships/oleObject" Target="embeddings/oleObject201.bin"/><Relationship Id="rId829" Type="http://schemas.openxmlformats.org/officeDocument/2006/relationships/image" Target="media/image386.wmf"/><Relationship Id="rId1014" Type="http://schemas.openxmlformats.org/officeDocument/2006/relationships/oleObject" Target="embeddings/oleObject558.bin"/><Relationship Id="rId1221" Type="http://schemas.openxmlformats.org/officeDocument/2006/relationships/image" Target="media/image561.wmf"/><Relationship Id="rId230" Type="http://schemas.openxmlformats.org/officeDocument/2006/relationships/oleObject" Target="embeddings/oleObject129.bin"/><Relationship Id="rId468" Type="http://schemas.openxmlformats.org/officeDocument/2006/relationships/image" Target="media/image218.wmf"/><Relationship Id="rId675" Type="http://schemas.openxmlformats.org/officeDocument/2006/relationships/oleObject" Target="embeddings/oleObject363.bin"/><Relationship Id="rId882" Type="http://schemas.openxmlformats.org/officeDocument/2006/relationships/oleObject" Target="embeddings/oleObject476.bin"/><Relationship Id="rId1098" Type="http://schemas.openxmlformats.org/officeDocument/2006/relationships/oleObject" Target="embeddings/oleObject604.bin"/><Relationship Id="rId1319" Type="http://schemas.openxmlformats.org/officeDocument/2006/relationships/oleObject" Target="embeddings/oleObject713.bin"/><Relationship Id="rId1526" Type="http://schemas.openxmlformats.org/officeDocument/2006/relationships/oleObject" Target="embeddings/oleObject873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177.bin"/><Relationship Id="rId535" Type="http://schemas.openxmlformats.org/officeDocument/2006/relationships/image" Target="media/image252.wmf"/><Relationship Id="rId742" Type="http://schemas.openxmlformats.org/officeDocument/2006/relationships/oleObject" Target="embeddings/oleObject395.bin"/><Relationship Id="rId1165" Type="http://schemas.openxmlformats.org/officeDocument/2006/relationships/oleObject" Target="embeddings/oleObject628.bin"/><Relationship Id="rId1372" Type="http://schemas.openxmlformats.org/officeDocument/2006/relationships/oleObject" Target="embeddings/oleObject755.bin"/><Relationship Id="rId174" Type="http://schemas.openxmlformats.org/officeDocument/2006/relationships/oleObject" Target="embeddings/oleObject98.bin"/><Relationship Id="rId381" Type="http://schemas.openxmlformats.org/officeDocument/2006/relationships/image" Target="media/image174.png"/><Relationship Id="rId602" Type="http://schemas.openxmlformats.org/officeDocument/2006/relationships/oleObject" Target="embeddings/oleObject316.bin"/><Relationship Id="rId1025" Type="http://schemas.openxmlformats.org/officeDocument/2006/relationships/oleObject" Target="embeddings/oleObject563.bin"/><Relationship Id="rId1232" Type="http://schemas.openxmlformats.org/officeDocument/2006/relationships/oleObject" Target="embeddings/oleObject664.bin"/><Relationship Id="rId241" Type="http://schemas.openxmlformats.org/officeDocument/2006/relationships/image" Target="media/image103.wmf"/><Relationship Id="rId479" Type="http://schemas.openxmlformats.org/officeDocument/2006/relationships/oleObject" Target="embeddings/oleObject253.bin"/><Relationship Id="rId686" Type="http://schemas.openxmlformats.org/officeDocument/2006/relationships/oleObject" Target="embeddings/oleObject368.bin"/><Relationship Id="rId893" Type="http://schemas.openxmlformats.org/officeDocument/2006/relationships/image" Target="media/image409.wmf"/><Relationship Id="rId907" Type="http://schemas.openxmlformats.org/officeDocument/2006/relationships/oleObject" Target="embeddings/oleObject492.bin"/><Relationship Id="rId1537" Type="http://schemas.openxmlformats.org/officeDocument/2006/relationships/image" Target="media/image653.wmf"/><Relationship Id="rId36" Type="http://schemas.openxmlformats.org/officeDocument/2006/relationships/image" Target="media/image14.wmf"/><Relationship Id="rId339" Type="http://schemas.openxmlformats.org/officeDocument/2006/relationships/oleObject" Target="embeddings/oleObject183.bin"/><Relationship Id="rId546" Type="http://schemas.openxmlformats.org/officeDocument/2006/relationships/image" Target="media/image256.wmf"/><Relationship Id="rId753" Type="http://schemas.openxmlformats.org/officeDocument/2006/relationships/oleObject" Target="embeddings/oleObject400.bin"/><Relationship Id="rId1176" Type="http://schemas.openxmlformats.org/officeDocument/2006/relationships/image" Target="media/image540.png"/><Relationship Id="rId1383" Type="http://schemas.openxmlformats.org/officeDocument/2006/relationships/oleObject" Target="embeddings/oleObject763.bin"/><Relationship Id="rId101" Type="http://schemas.openxmlformats.org/officeDocument/2006/relationships/oleObject" Target="embeddings/oleObject53.bin"/><Relationship Id="rId185" Type="http://schemas.openxmlformats.org/officeDocument/2006/relationships/oleObject" Target="embeddings/oleObject104.bin"/><Relationship Id="rId406" Type="http://schemas.openxmlformats.org/officeDocument/2006/relationships/image" Target="media/image188.wmf"/><Relationship Id="rId960" Type="http://schemas.openxmlformats.org/officeDocument/2006/relationships/oleObject" Target="embeddings/oleObject529.bin"/><Relationship Id="rId1036" Type="http://schemas.openxmlformats.org/officeDocument/2006/relationships/oleObject" Target="embeddings/oleObject570.bin"/><Relationship Id="rId1243" Type="http://schemas.openxmlformats.org/officeDocument/2006/relationships/oleObject" Target="embeddings/oleObject670.bin"/><Relationship Id="rId392" Type="http://schemas.openxmlformats.org/officeDocument/2006/relationships/image" Target="media/image181.wmf"/><Relationship Id="rId613" Type="http://schemas.openxmlformats.org/officeDocument/2006/relationships/oleObject" Target="embeddings/oleObject321.bin"/><Relationship Id="rId697" Type="http://schemas.openxmlformats.org/officeDocument/2006/relationships/image" Target="media/image321.wmf"/><Relationship Id="rId820" Type="http://schemas.openxmlformats.org/officeDocument/2006/relationships/oleObject" Target="embeddings/oleObject436.bin"/><Relationship Id="rId918" Type="http://schemas.openxmlformats.org/officeDocument/2006/relationships/oleObject" Target="embeddings/oleObject498.bin"/><Relationship Id="rId1450" Type="http://schemas.openxmlformats.org/officeDocument/2006/relationships/oleObject" Target="embeddings/oleObject812.bin"/><Relationship Id="rId1548" Type="http://schemas.openxmlformats.org/officeDocument/2006/relationships/oleObject" Target="embeddings/oleObject889.bin"/><Relationship Id="rId252" Type="http://schemas.openxmlformats.org/officeDocument/2006/relationships/oleObject" Target="embeddings/oleObject141.bin"/><Relationship Id="rId1103" Type="http://schemas.openxmlformats.org/officeDocument/2006/relationships/oleObject" Target="embeddings/oleObject607.bin"/><Relationship Id="rId1187" Type="http://schemas.openxmlformats.org/officeDocument/2006/relationships/oleObject" Target="embeddings/oleObject640.bin"/><Relationship Id="rId1310" Type="http://schemas.openxmlformats.org/officeDocument/2006/relationships/image" Target="media/image600.wmf"/><Relationship Id="rId1408" Type="http://schemas.openxmlformats.org/officeDocument/2006/relationships/image" Target="media/image623.wmf"/><Relationship Id="rId47" Type="http://schemas.openxmlformats.org/officeDocument/2006/relationships/oleObject" Target="embeddings/oleObject25.bin"/><Relationship Id="rId112" Type="http://schemas.openxmlformats.org/officeDocument/2006/relationships/oleObject" Target="embeddings/oleObject59.bin"/><Relationship Id="rId557" Type="http://schemas.openxmlformats.org/officeDocument/2006/relationships/image" Target="media/image261.wmf"/><Relationship Id="rId764" Type="http://schemas.openxmlformats.org/officeDocument/2006/relationships/oleObject" Target="embeddings/oleObject405.bin"/><Relationship Id="rId971" Type="http://schemas.openxmlformats.org/officeDocument/2006/relationships/oleObject" Target="embeddings/oleObject534.bin"/><Relationship Id="rId1394" Type="http://schemas.openxmlformats.org/officeDocument/2006/relationships/oleObject" Target="embeddings/oleObject770.bin"/><Relationship Id="rId196" Type="http://schemas.openxmlformats.org/officeDocument/2006/relationships/oleObject" Target="embeddings/oleObject110.bin"/><Relationship Id="rId417" Type="http://schemas.openxmlformats.org/officeDocument/2006/relationships/image" Target="media/image193.wmf"/><Relationship Id="rId624" Type="http://schemas.openxmlformats.org/officeDocument/2006/relationships/oleObject" Target="embeddings/oleObject327.bin"/><Relationship Id="rId831" Type="http://schemas.openxmlformats.org/officeDocument/2006/relationships/image" Target="media/image387.wmf"/><Relationship Id="rId1047" Type="http://schemas.openxmlformats.org/officeDocument/2006/relationships/image" Target="media/image468.wmf"/><Relationship Id="rId1254" Type="http://schemas.openxmlformats.org/officeDocument/2006/relationships/image" Target="media/image576.wmf"/><Relationship Id="rId1461" Type="http://schemas.openxmlformats.org/officeDocument/2006/relationships/oleObject" Target="embeddings/oleObject822.bin"/><Relationship Id="rId263" Type="http://schemas.openxmlformats.org/officeDocument/2006/relationships/image" Target="media/image114.jpeg"/><Relationship Id="rId470" Type="http://schemas.openxmlformats.org/officeDocument/2006/relationships/image" Target="media/image219.wmf"/><Relationship Id="rId929" Type="http://schemas.openxmlformats.org/officeDocument/2006/relationships/oleObject" Target="embeddings/oleObject507.bin"/><Relationship Id="rId1114" Type="http://schemas.openxmlformats.org/officeDocument/2006/relationships/image" Target="media/image499.wmf"/><Relationship Id="rId1321" Type="http://schemas.openxmlformats.org/officeDocument/2006/relationships/oleObject" Target="embeddings/oleObject715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4.bin"/><Relationship Id="rId330" Type="http://schemas.openxmlformats.org/officeDocument/2006/relationships/oleObject" Target="embeddings/oleObject178.bin"/><Relationship Id="rId568" Type="http://schemas.openxmlformats.org/officeDocument/2006/relationships/oleObject" Target="embeddings/oleObject299.bin"/><Relationship Id="rId775" Type="http://schemas.openxmlformats.org/officeDocument/2006/relationships/image" Target="media/image362.wmf"/><Relationship Id="rId982" Type="http://schemas.openxmlformats.org/officeDocument/2006/relationships/image" Target="media/image440.png"/><Relationship Id="rId1198" Type="http://schemas.openxmlformats.org/officeDocument/2006/relationships/image" Target="media/image550.wmf"/><Relationship Id="rId1419" Type="http://schemas.openxmlformats.org/officeDocument/2006/relationships/image" Target="media/image627.wmf"/><Relationship Id="rId428" Type="http://schemas.openxmlformats.org/officeDocument/2006/relationships/oleObject" Target="embeddings/oleObject227.bin"/><Relationship Id="rId635" Type="http://schemas.openxmlformats.org/officeDocument/2006/relationships/oleObject" Target="embeddings/oleObject334.bin"/><Relationship Id="rId842" Type="http://schemas.openxmlformats.org/officeDocument/2006/relationships/oleObject" Target="embeddings/oleObject447.bin"/><Relationship Id="rId1058" Type="http://schemas.openxmlformats.org/officeDocument/2006/relationships/oleObject" Target="embeddings/oleObject584.bin"/><Relationship Id="rId1265" Type="http://schemas.openxmlformats.org/officeDocument/2006/relationships/oleObject" Target="embeddings/oleObject681.bin"/><Relationship Id="rId1472" Type="http://schemas.openxmlformats.org/officeDocument/2006/relationships/oleObject" Target="embeddings/oleObject830.bin"/><Relationship Id="rId274" Type="http://schemas.openxmlformats.org/officeDocument/2006/relationships/image" Target="media/image120.wmf"/><Relationship Id="rId481" Type="http://schemas.openxmlformats.org/officeDocument/2006/relationships/oleObject" Target="embeddings/oleObject254.bin"/><Relationship Id="rId702" Type="http://schemas.openxmlformats.org/officeDocument/2006/relationships/oleObject" Target="embeddings/oleObject376.bin"/><Relationship Id="rId1125" Type="http://schemas.openxmlformats.org/officeDocument/2006/relationships/image" Target="media/image508.png"/><Relationship Id="rId1332" Type="http://schemas.openxmlformats.org/officeDocument/2006/relationships/image" Target="media/image607.wmf"/><Relationship Id="rId69" Type="http://schemas.openxmlformats.org/officeDocument/2006/relationships/oleObject" Target="embeddings/oleObject36.bin"/><Relationship Id="rId134" Type="http://schemas.openxmlformats.org/officeDocument/2006/relationships/image" Target="media/image62.wmf"/><Relationship Id="rId579" Type="http://schemas.openxmlformats.org/officeDocument/2006/relationships/image" Target="media/image272.wmf"/><Relationship Id="rId786" Type="http://schemas.openxmlformats.org/officeDocument/2006/relationships/image" Target="media/image367.wmf"/><Relationship Id="rId993" Type="http://schemas.openxmlformats.org/officeDocument/2006/relationships/image" Target="media/image446.wmf"/><Relationship Id="rId341" Type="http://schemas.openxmlformats.org/officeDocument/2006/relationships/image" Target="media/image154.wmf"/><Relationship Id="rId439" Type="http://schemas.openxmlformats.org/officeDocument/2006/relationships/image" Target="media/image204.wmf"/><Relationship Id="rId646" Type="http://schemas.openxmlformats.org/officeDocument/2006/relationships/image" Target="media/image299.wmf"/><Relationship Id="rId1069" Type="http://schemas.openxmlformats.org/officeDocument/2006/relationships/image" Target="media/image477.wmf"/><Relationship Id="rId1276" Type="http://schemas.openxmlformats.org/officeDocument/2006/relationships/image" Target="media/image586.wmf"/><Relationship Id="rId1483" Type="http://schemas.openxmlformats.org/officeDocument/2006/relationships/oleObject" Target="embeddings/oleObject841.bin"/><Relationship Id="rId201" Type="http://schemas.openxmlformats.org/officeDocument/2006/relationships/oleObject" Target="embeddings/oleObject114.bin"/><Relationship Id="rId285" Type="http://schemas.openxmlformats.org/officeDocument/2006/relationships/oleObject" Target="embeddings/oleObject157.bin"/><Relationship Id="rId506" Type="http://schemas.openxmlformats.org/officeDocument/2006/relationships/image" Target="media/image235.wmf"/><Relationship Id="rId853" Type="http://schemas.openxmlformats.org/officeDocument/2006/relationships/oleObject" Target="embeddings/oleObject457.bin"/><Relationship Id="rId1136" Type="http://schemas.openxmlformats.org/officeDocument/2006/relationships/image" Target="media/image519.png"/><Relationship Id="rId492" Type="http://schemas.openxmlformats.org/officeDocument/2006/relationships/oleObject" Target="embeddings/oleObject261.bin"/><Relationship Id="rId713" Type="http://schemas.openxmlformats.org/officeDocument/2006/relationships/image" Target="media/image329.wmf"/><Relationship Id="rId797" Type="http://schemas.openxmlformats.org/officeDocument/2006/relationships/oleObject" Target="embeddings/oleObject423.bin"/><Relationship Id="rId920" Type="http://schemas.openxmlformats.org/officeDocument/2006/relationships/oleObject" Target="embeddings/oleObject499.bin"/><Relationship Id="rId1343" Type="http://schemas.openxmlformats.org/officeDocument/2006/relationships/oleObject" Target="embeddings/oleObject730.bin"/><Relationship Id="rId1550" Type="http://schemas.openxmlformats.org/officeDocument/2006/relationships/oleObject" Target="embeddings/oleObject890.bin"/><Relationship Id="rId145" Type="http://schemas.openxmlformats.org/officeDocument/2006/relationships/oleObject" Target="embeddings/oleObject75.bin"/><Relationship Id="rId352" Type="http://schemas.openxmlformats.org/officeDocument/2006/relationships/oleObject" Target="embeddings/oleObject194.bin"/><Relationship Id="rId1203" Type="http://schemas.openxmlformats.org/officeDocument/2006/relationships/oleObject" Target="embeddings/oleObject648.bin"/><Relationship Id="rId1287" Type="http://schemas.openxmlformats.org/officeDocument/2006/relationships/image" Target="media/image591.wmf"/><Relationship Id="rId1410" Type="http://schemas.openxmlformats.org/officeDocument/2006/relationships/oleObject" Target="embeddings/oleObject784.bin"/><Relationship Id="rId1508" Type="http://schemas.openxmlformats.org/officeDocument/2006/relationships/oleObject" Target="embeddings/oleObject861.bin"/><Relationship Id="rId212" Type="http://schemas.openxmlformats.org/officeDocument/2006/relationships/image" Target="media/image90.wmf"/><Relationship Id="rId657" Type="http://schemas.openxmlformats.org/officeDocument/2006/relationships/oleObject" Target="embeddings/oleObject352.bin"/><Relationship Id="rId864" Type="http://schemas.openxmlformats.org/officeDocument/2006/relationships/oleObject" Target="embeddings/oleObject466.bin"/><Relationship Id="rId1494" Type="http://schemas.openxmlformats.org/officeDocument/2006/relationships/oleObject" Target="embeddings/oleObject849.bin"/><Relationship Id="rId296" Type="http://schemas.openxmlformats.org/officeDocument/2006/relationships/oleObject" Target="embeddings/oleObject162.bin"/><Relationship Id="rId517" Type="http://schemas.openxmlformats.org/officeDocument/2006/relationships/oleObject" Target="embeddings/oleObject274.bin"/><Relationship Id="rId724" Type="http://schemas.openxmlformats.org/officeDocument/2006/relationships/image" Target="media/image335.wmf"/><Relationship Id="rId931" Type="http://schemas.openxmlformats.org/officeDocument/2006/relationships/oleObject" Target="embeddings/oleObject508.bin"/><Relationship Id="rId1147" Type="http://schemas.openxmlformats.org/officeDocument/2006/relationships/image" Target="media/image526.wmf"/><Relationship Id="rId1354" Type="http://schemas.openxmlformats.org/officeDocument/2006/relationships/oleObject" Target="embeddings/oleObject740.bin"/><Relationship Id="rId60" Type="http://schemas.openxmlformats.org/officeDocument/2006/relationships/image" Target="media/image26.wmf"/><Relationship Id="rId156" Type="http://schemas.openxmlformats.org/officeDocument/2006/relationships/oleObject" Target="embeddings/oleObject83.bin"/><Relationship Id="rId363" Type="http://schemas.openxmlformats.org/officeDocument/2006/relationships/oleObject" Target="embeddings/oleObject198.bin"/><Relationship Id="rId570" Type="http://schemas.openxmlformats.org/officeDocument/2006/relationships/oleObject" Target="embeddings/oleObject300.bin"/><Relationship Id="rId1007" Type="http://schemas.openxmlformats.org/officeDocument/2006/relationships/image" Target="media/image450.wmf"/><Relationship Id="rId1214" Type="http://schemas.openxmlformats.org/officeDocument/2006/relationships/oleObject" Target="embeddings/oleObject653.bin"/><Relationship Id="rId1421" Type="http://schemas.openxmlformats.org/officeDocument/2006/relationships/image" Target="media/image628.wmf"/><Relationship Id="rId223" Type="http://schemas.openxmlformats.org/officeDocument/2006/relationships/image" Target="media/image94.png"/><Relationship Id="rId430" Type="http://schemas.openxmlformats.org/officeDocument/2006/relationships/oleObject" Target="embeddings/oleObject228.bin"/><Relationship Id="rId668" Type="http://schemas.openxmlformats.org/officeDocument/2006/relationships/image" Target="media/image308.wmf"/><Relationship Id="rId875" Type="http://schemas.openxmlformats.org/officeDocument/2006/relationships/image" Target="media/image400.wmf"/><Relationship Id="rId1060" Type="http://schemas.openxmlformats.org/officeDocument/2006/relationships/oleObject" Target="embeddings/oleObject585.bin"/><Relationship Id="rId1298" Type="http://schemas.openxmlformats.org/officeDocument/2006/relationships/oleObject" Target="embeddings/oleObject700.bin"/><Relationship Id="rId1519" Type="http://schemas.openxmlformats.org/officeDocument/2006/relationships/oleObject" Target="embeddings/oleObject868.bin"/><Relationship Id="rId18" Type="http://schemas.openxmlformats.org/officeDocument/2006/relationships/image" Target="media/image8.wmf"/><Relationship Id="rId528" Type="http://schemas.openxmlformats.org/officeDocument/2006/relationships/image" Target="media/image247.png"/><Relationship Id="rId735" Type="http://schemas.openxmlformats.org/officeDocument/2006/relationships/image" Target="media/image341.wmf"/><Relationship Id="rId942" Type="http://schemas.openxmlformats.org/officeDocument/2006/relationships/image" Target="media/image423.wmf"/><Relationship Id="rId1158" Type="http://schemas.openxmlformats.org/officeDocument/2006/relationships/oleObject" Target="embeddings/oleObject624.bin"/><Relationship Id="rId1365" Type="http://schemas.openxmlformats.org/officeDocument/2006/relationships/oleObject" Target="embeddings/oleObject748.bin"/><Relationship Id="rId167" Type="http://schemas.openxmlformats.org/officeDocument/2006/relationships/oleObject" Target="embeddings/oleObject94.bin"/><Relationship Id="rId374" Type="http://schemas.openxmlformats.org/officeDocument/2006/relationships/image" Target="media/image170.png"/><Relationship Id="rId581" Type="http://schemas.openxmlformats.org/officeDocument/2006/relationships/image" Target="media/image273.wmf"/><Relationship Id="rId1018" Type="http://schemas.openxmlformats.org/officeDocument/2006/relationships/image" Target="media/image456.wmf"/><Relationship Id="rId1225" Type="http://schemas.openxmlformats.org/officeDocument/2006/relationships/image" Target="media/image563.wmf"/><Relationship Id="rId1432" Type="http://schemas.openxmlformats.org/officeDocument/2006/relationships/oleObject" Target="embeddings/oleObject799.bin"/><Relationship Id="rId71" Type="http://schemas.openxmlformats.org/officeDocument/2006/relationships/oleObject" Target="embeddings/oleObject37.bin"/><Relationship Id="rId234" Type="http://schemas.openxmlformats.org/officeDocument/2006/relationships/oleObject" Target="embeddings/oleObject131.bin"/><Relationship Id="rId679" Type="http://schemas.openxmlformats.org/officeDocument/2006/relationships/image" Target="media/image312.wmf"/><Relationship Id="rId802" Type="http://schemas.openxmlformats.org/officeDocument/2006/relationships/image" Target="media/image374.wmf"/><Relationship Id="rId886" Type="http://schemas.openxmlformats.org/officeDocument/2006/relationships/oleObject" Target="embeddings/oleObject478.bin"/><Relationship Id="rId2" Type="http://schemas.openxmlformats.org/officeDocument/2006/relationships/settings" Target="settings.xml"/><Relationship Id="rId29" Type="http://schemas.openxmlformats.org/officeDocument/2006/relationships/oleObject" Target="embeddings/oleObject15.bin"/><Relationship Id="rId441" Type="http://schemas.openxmlformats.org/officeDocument/2006/relationships/image" Target="media/image205.wmf"/><Relationship Id="rId539" Type="http://schemas.openxmlformats.org/officeDocument/2006/relationships/image" Target="media/image254.wmf"/><Relationship Id="rId746" Type="http://schemas.openxmlformats.org/officeDocument/2006/relationships/image" Target="media/image347.wmf"/><Relationship Id="rId1071" Type="http://schemas.openxmlformats.org/officeDocument/2006/relationships/image" Target="media/image478.wmf"/><Relationship Id="rId1169" Type="http://schemas.openxmlformats.org/officeDocument/2006/relationships/oleObject" Target="embeddings/oleObject630.bin"/><Relationship Id="rId1376" Type="http://schemas.openxmlformats.org/officeDocument/2006/relationships/image" Target="media/image616.wmf"/><Relationship Id="rId178" Type="http://schemas.openxmlformats.org/officeDocument/2006/relationships/oleObject" Target="embeddings/oleObject100.bin"/><Relationship Id="rId301" Type="http://schemas.openxmlformats.org/officeDocument/2006/relationships/image" Target="media/image134.wmf"/><Relationship Id="rId953" Type="http://schemas.openxmlformats.org/officeDocument/2006/relationships/oleObject" Target="embeddings/oleObject524.bin"/><Relationship Id="rId1029" Type="http://schemas.openxmlformats.org/officeDocument/2006/relationships/oleObject" Target="embeddings/oleObject565.bin"/><Relationship Id="rId1236" Type="http://schemas.openxmlformats.org/officeDocument/2006/relationships/image" Target="media/image567.wmf"/><Relationship Id="rId82" Type="http://schemas.openxmlformats.org/officeDocument/2006/relationships/oleObject" Target="embeddings/oleObject43.bin"/><Relationship Id="rId385" Type="http://schemas.openxmlformats.org/officeDocument/2006/relationships/image" Target="media/image177.png"/><Relationship Id="rId592" Type="http://schemas.openxmlformats.org/officeDocument/2006/relationships/oleObject" Target="embeddings/oleObject311.bin"/><Relationship Id="rId606" Type="http://schemas.openxmlformats.org/officeDocument/2006/relationships/oleObject" Target="embeddings/oleObject318.bin"/><Relationship Id="rId813" Type="http://schemas.openxmlformats.org/officeDocument/2006/relationships/oleObject" Target="embeddings/oleObject431.bin"/><Relationship Id="rId1443" Type="http://schemas.openxmlformats.org/officeDocument/2006/relationships/oleObject" Target="embeddings/oleObject807.bin"/><Relationship Id="rId245" Type="http://schemas.openxmlformats.org/officeDocument/2006/relationships/image" Target="media/image105.wmf"/><Relationship Id="rId452" Type="http://schemas.openxmlformats.org/officeDocument/2006/relationships/oleObject" Target="embeddings/oleObject239.bin"/><Relationship Id="rId897" Type="http://schemas.openxmlformats.org/officeDocument/2006/relationships/oleObject" Target="embeddings/oleObject485.bin"/><Relationship Id="rId1082" Type="http://schemas.openxmlformats.org/officeDocument/2006/relationships/oleObject" Target="embeddings/oleObject596.bin"/><Relationship Id="rId1303" Type="http://schemas.openxmlformats.org/officeDocument/2006/relationships/oleObject" Target="embeddings/oleObject703.bin"/><Relationship Id="rId1510" Type="http://schemas.openxmlformats.org/officeDocument/2006/relationships/oleObject" Target="embeddings/oleObject862.bin"/><Relationship Id="rId105" Type="http://schemas.openxmlformats.org/officeDocument/2006/relationships/image" Target="media/image47.wmf"/><Relationship Id="rId312" Type="http://schemas.openxmlformats.org/officeDocument/2006/relationships/image" Target="media/image140.wmf"/><Relationship Id="rId757" Type="http://schemas.openxmlformats.org/officeDocument/2006/relationships/oleObject" Target="embeddings/oleObject402.bin"/><Relationship Id="rId964" Type="http://schemas.openxmlformats.org/officeDocument/2006/relationships/oleObject" Target="embeddings/oleObject531.bin"/><Relationship Id="rId1387" Type="http://schemas.openxmlformats.org/officeDocument/2006/relationships/image" Target="media/image619.wmf"/><Relationship Id="rId93" Type="http://schemas.openxmlformats.org/officeDocument/2006/relationships/oleObject" Target="embeddings/oleObject48.bin"/><Relationship Id="rId189" Type="http://schemas.openxmlformats.org/officeDocument/2006/relationships/image" Target="media/image80.wmf"/><Relationship Id="rId396" Type="http://schemas.openxmlformats.org/officeDocument/2006/relationships/oleObject" Target="embeddings/oleObject211.bin"/><Relationship Id="rId617" Type="http://schemas.openxmlformats.org/officeDocument/2006/relationships/oleObject" Target="embeddings/oleObject323.bin"/><Relationship Id="rId824" Type="http://schemas.openxmlformats.org/officeDocument/2006/relationships/oleObject" Target="embeddings/oleObject438.bin"/><Relationship Id="rId1247" Type="http://schemas.openxmlformats.org/officeDocument/2006/relationships/oleObject" Target="embeddings/oleObject672.bin"/><Relationship Id="rId1454" Type="http://schemas.openxmlformats.org/officeDocument/2006/relationships/oleObject" Target="embeddings/oleObject815.bin"/><Relationship Id="rId256" Type="http://schemas.openxmlformats.org/officeDocument/2006/relationships/oleObject" Target="embeddings/oleObject143.bin"/><Relationship Id="rId463" Type="http://schemas.openxmlformats.org/officeDocument/2006/relationships/image" Target="media/image216.wmf"/><Relationship Id="rId670" Type="http://schemas.openxmlformats.org/officeDocument/2006/relationships/image" Target="media/image309.wmf"/><Relationship Id="rId1093" Type="http://schemas.openxmlformats.org/officeDocument/2006/relationships/image" Target="media/image489.wmf"/><Relationship Id="rId1107" Type="http://schemas.openxmlformats.org/officeDocument/2006/relationships/oleObject" Target="embeddings/oleObject609.bin"/><Relationship Id="rId1314" Type="http://schemas.openxmlformats.org/officeDocument/2006/relationships/oleObject" Target="embeddings/oleObject710.bin"/><Relationship Id="rId1521" Type="http://schemas.openxmlformats.org/officeDocument/2006/relationships/oleObject" Target="embeddings/oleObject870.bin"/><Relationship Id="rId116" Type="http://schemas.openxmlformats.org/officeDocument/2006/relationships/image" Target="media/image53.wmf"/><Relationship Id="rId323" Type="http://schemas.openxmlformats.org/officeDocument/2006/relationships/image" Target="media/image146.wmf"/><Relationship Id="rId530" Type="http://schemas.openxmlformats.org/officeDocument/2006/relationships/image" Target="media/image249.wmf"/><Relationship Id="rId768" Type="http://schemas.openxmlformats.org/officeDocument/2006/relationships/oleObject" Target="embeddings/oleObject407.bin"/><Relationship Id="rId975" Type="http://schemas.openxmlformats.org/officeDocument/2006/relationships/oleObject" Target="embeddings/oleObject536.bin"/><Relationship Id="rId1160" Type="http://schemas.openxmlformats.org/officeDocument/2006/relationships/oleObject" Target="embeddings/oleObject625.bin"/><Relationship Id="rId1398" Type="http://schemas.openxmlformats.org/officeDocument/2006/relationships/oleObject" Target="embeddings/oleObject774.bin"/><Relationship Id="rId20" Type="http://schemas.openxmlformats.org/officeDocument/2006/relationships/image" Target="media/image9.wmf"/><Relationship Id="rId628" Type="http://schemas.openxmlformats.org/officeDocument/2006/relationships/image" Target="media/image296.wmf"/><Relationship Id="rId835" Type="http://schemas.openxmlformats.org/officeDocument/2006/relationships/image" Target="media/image389.wmf"/><Relationship Id="rId1258" Type="http://schemas.openxmlformats.org/officeDocument/2006/relationships/image" Target="media/image578.wmf"/><Relationship Id="rId1465" Type="http://schemas.openxmlformats.org/officeDocument/2006/relationships/oleObject" Target="embeddings/oleObject825.bin"/><Relationship Id="rId267" Type="http://schemas.openxmlformats.org/officeDocument/2006/relationships/oleObject" Target="embeddings/oleObject148.bin"/><Relationship Id="rId474" Type="http://schemas.openxmlformats.org/officeDocument/2006/relationships/image" Target="media/image221.wmf"/><Relationship Id="rId1020" Type="http://schemas.openxmlformats.org/officeDocument/2006/relationships/image" Target="media/image457.wmf"/><Relationship Id="rId1118" Type="http://schemas.openxmlformats.org/officeDocument/2006/relationships/image" Target="media/image501.jpeg"/><Relationship Id="rId1325" Type="http://schemas.openxmlformats.org/officeDocument/2006/relationships/oleObject" Target="embeddings/oleObject719.bin"/><Relationship Id="rId1532" Type="http://schemas.openxmlformats.org/officeDocument/2006/relationships/oleObject" Target="embeddings/oleObject879.bin"/><Relationship Id="rId127" Type="http://schemas.openxmlformats.org/officeDocument/2006/relationships/oleObject" Target="embeddings/oleObject66.bin"/><Relationship Id="rId681" Type="http://schemas.openxmlformats.org/officeDocument/2006/relationships/image" Target="media/image313.wmf"/><Relationship Id="rId779" Type="http://schemas.openxmlformats.org/officeDocument/2006/relationships/image" Target="media/image363.wmf"/><Relationship Id="rId902" Type="http://schemas.openxmlformats.org/officeDocument/2006/relationships/oleObject" Target="embeddings/oleObject488.bin"/><Relationship Id="rId986" Type="http://schemas.openxmlformats.org/officeDocument/2006/relationships/oleObject" Target="embeddings/oleObject541.bin"/><Relationship Id="rId31" Type="http://schemas.openxmlformats.org/officeDocument/2006/relationships/image" Target="media/image12.wmf"/><Relationship Id="rId334" Type="http://schemas.openxmlformats.org/officeDocument/2006/relationships/oleObject" Target="embeddings/oleObject180.bin"/><Relationship Id="rId541" Type="http://schemas.openxmlformats.org/officeDocument/2006/relationships/image" Target="media/image255.wmf"/><Relationship Id="rId639" Type="http://schemas.openxmlformats.org/officeDocument/2006/relationships/oleObject" Target="embeddings/oleObject338.bin"/><Relationship Id="rId1171" Type="http://schemas.openxmlformats.org/officeDocument/2006/relationships/oleObject" Target="embeddings/oleObject631.bin"/><Relationship Id="rId1269" Type="http://schemas.openxmlformats.org/officeDocument/2006/relationships/oleObject" Target="embeddings/oleObject684.bin"/><Relationship Id="rId1476" Type="http://schemas.openxmlformats.org/officeDocument/2006/relationships/oleObject" Target="embeddings/oleObject834.bin"/><Relationship Id="rId180" Type="http://schemas.openxmlformats.org/officeDocument/2006/relationships/oleObject" Target="embeddings/oleObject101.bin"/><Relationship Id="rId278" Type="http://schemas.openxmlformats.org/officeDocument/2006/relationships/image" Target="media/image122.wmf"/><Relationship Id="rId401" Type="http://schemas.openxmlformats.org/officeDocument/2006/relationships/oleObject" Target="embeddings/oleObject213.bin"/><Relationship Id="rId846" Type="http://schemas.openxmlformats.org/officeDocument/2006/relationships/oleObject" Target="embeddings/oleObject450.bin"/><Relationship Id="rId1031" Type="http://schemas.openxmlformats.org/officeDocument/2006/relationships/oleObject" Target="embeddings/oleObject566.bin"/><Relationship Id="rId1129" Type="http://schemas.openxmlformats.org/officeDocument/2006/relationships/image" Target="media/image512.png"/><Relationship Id="rId485" Type="http://schemas.openxmlformats.org/officeDocument/2006/relationships/oleObject" Target="embeddings/oleObject256.bin"/><Relationship Id="rId692" Type="http://schemas.openxmlformats.org/officeDocument/2006/relationships/oleObject" Target="embeddings/oleObject371.bin"/><Relationship Id="rId706" Type="http://schemas.openxmlformats.org/officeDocument/2006/relationships/oleObject" Target="embeddings/oleObject378.bin"/><Relationship Id="rId913" Type="http://schemas.openxmlformats.org/officeDocument/2006/relationships/image" Target="media/image415.wmf"/><Relationship Id="rId1336" Type="http://schemas.openxmlformats.org/officeDocument/2006/relationships/oleObject" Target="embeddings/oleObject725.bin"/><Relationship Id="rId1543" Type="http://schemas.openxmlformats.org/officeDocument/2006/relationships/oleObject" Target="embeddings/oleObject885.bin"/><Relationship Id="rId42" Type="http://schemas.openxmlformats.org/officeDocument/2006/relationships/image" Target="media/image17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88.bin"/><Relationship Id="rId552" Type="http://schemas.openxmlformats.org/officeDocument/2006/relationships/oleObject" Target="embeddings/oleObject291.bin"/><Relationship Id="rId997" Type="http://schemas.openxmlformats.org/officeDocument/2006/relationships/oleObject" Target="embeddings/oleObject547.bin"/><Relationship Id="rId1182" Type="http://schemas.openxmlformats.org/officeDocument/2006/relationships/oleObject" Target="embeddings/oleObject636.bin"/><Relationship Id="rId1403" Type="http://schemas.openxmlformats.org/officeDocument/2006/relationships/oleObject" Target="embeddings/oleObject779.bin"/><Relationship Id="rId191" Type="http://schemas.openxmlformats.org/officeDocument/2006/relationships/image" Target="media/image81.wmf"/><Relationship Id="rId205" Type="http://schemas.openxmlformats.org/officeDocument/2006/relationships/oleObject" Target="embeddings/oleObject116.bin"/><Relationship Id="rId412" Type="http://schemas.openxmlformats.org/officeDocument/2006/relationships/image" Target="media/image191.wmf"/><Relationship Id="rId857" Type="http://schemas.openxmlformats.org/officeDocument/2006/relationships/oleObject" Target="embeddings/oleObject459.bin"/><Relationship Id="rId1042" Type="http://schemas.openxmlformats.org/officeDocument/2006/relationships/image" Target="media/image466.wmf"/><Relationship Id="rId1487" Type="http://schemas.openxmlformats.org/officeDocument/2006/relationships/oleObject" Target="embeddings/oleObject845.bin"/><Relationship Id="rId289" Type="http://schemas.openxmlformats.org/officeDocument/2006/relationships/oleObject" Target="embeddings/oleObject159.bin"/><Relationship Id="rId496" Type="http://schemas.openxmlformats.org/officeDocument/2006/relationships/oleObject" Target="embeddings/oleObject263.bin"/><Relationship Id="rId717" Type="http://schemas.openxmlformats.org/officeDocument/2006/relationships/oleObject" Target="embeddings/oleObject383.bin"/><Relationship Id="rId924" Type="http://schemas.openxmlformats.org/officeDocument/2006/relationships/oleObject" Target="embeddings/oleObject502.bin"/><Relationship Id="rId1347" Type="http://schemas.openxmlformats.org/officeDocument/2006/relationships/oleObject" Target="embeddings/oleObject734.bin"/><Relationship Id="rId1554" Type="http://schemas.openxmlformats.org/officeDocument/2006/relationships/theme" Target="theme/theme1.xml"/><Relationship Id="rId53" Type="http://schemas.openxmlformats.org/officeDocument/2006/relationships/oleObject" Target="embeddings/oleObject28.bin"/><Relationship Id="rId149" Type="http://schemas.openxmlformats.org/officeDocument/2006/relationships/image" Target="media/image70.wmf"/><Relationship Id="rId356" Type="http://schemas.openxmlformats.org/officeDocument/2006/relationships/oleObject" Target="embeddings/oleObject196.bin"/><Relationship Id="rId563" Type="http://schemas.openxmlformats.org/officeDocument/2006/relationships/image" Target="media/image264.wmf"/><Relationship Id="rId770" Type="http://schemas.openxmlformats.org/officeDocument/2006/relationships/oleObject" Target="embeddings/oleObject408.bin"/><Relationship Id="rId1193" Type="http://schemas.openxmlformats.org/officeDocument/2006/relationships/oleObject" Target="embeddings/oleObject643.bin"/><Relationship Id="rId1207" Type="http://schemas.openxmlformats.org/officeDocument/2006/relationships/image" Target="media/image555.wmf"/><Relationship Id="rId1414" Type="http://schemas.openxmlformats.org/officeDocument/2006/relationships/oleObject" Target="embeddings/oleObject787.bin"/><Relationship Id="rId216" Type="http://schemas.openxmlformats.org/officeDocument/2006/relationships/image" Target="media/image92.wmf"/><Relationship Id="rId423" Type="http://schemas.openxmlformats.org/officeDocument/2006/relationships/image" Target="media/image196.wmf"/><Relationship Id="rId868" Type="http://schemas.openxmlformats.org/officeDocument/2006/relationships/image" Target="media/image396.wmf"/><Relationship Id="rId1053" Type="http://schemas.openxmlformats.org/officeDocument/2006/relationships/oleObject" Target="embeddings/oleObject580.bin"/><Relationship Id="rId1260" Type="http://schemas.openxmlformats.org/officeDocument/2006/relationships/image" Target="media/image579.wmf"/><Relationship Id="rId1498" Type="http://schemas.openxmlformats.org/officeDocument/2006/relationships/oleObject" Target="embeddings/oleObject853.bin"/><Relationship Id="rId630" Type="http://schemas.openxmlformats.org/officeDocument/2006/relationships/image" Target="media/image297.wmf"/><Relationship Id="rId728" Type="http://schemas.openxmlformats.org/officeDocument/2006/relationships/image" Target="media/image337.wmf"/><Relationship Id="rId935" Type="http://schemas.openxmlformats.org/officeDocument/2006/relationships/oleObject" Target="embeddings/oleObject510.bin"/><Relationship Id="rId1358" Type="http://schemas.openxmlformats.org/officeDocument/2006/relationships/oleObject" Target="embeddings/oleObject742.bin"/><Relationship Id="rId64" Type="http://schemas.openxmlformats.org/officeDocument/2006/relationships/image" Target="media/image28.wmf"/><Relationship Id="rId367" Type="http://schemas.openxmlformats.org/officeDocument/2006/relationships/image" Target="media/image165.png"/><Relationship Id="rId574" Type="http://schemas.openxmlformats.org/officeDocument/2006/relationships/oleObject" Target="embeddings/oleObject302.bin"/><Relationship Id="rId1120" Type="http://schemas.openxmlformats.org/officeDocument/2006/relationships/image" Target="media/image503.jpeg"/><Relationship Id="rId1218" Type="http://schemas.openxmlformats.org/officeDocument/2006/relationships/oleObject" Target="embeddings/oleObject655.bin"/><Relationship Id="rId1425" Type="http://schemas.openxmlformats.org/officeDocument/2006/relationships/image" Target="media/image629.wmf"/><Relationship Id="rId227" Type="http://schemas.openxmlformats.org/officeDocument/2006/relationships/image" Target="media/image97.wmf"/><Relationship Id="rId781" Type="http://schemas.openxmlformats.org/officeDocument/2006/relationships/image" Target="media/image364.wmf"/><Relationship Id="rId879" Type="http://schemas.openxmlformats.org/officeDocument/2006/relationships/image" Target="media/image402.wmf"/><Relationship Id="rId434" Type="http://schemas.openxmlformats.org/officeDocument/2006/relationships/oleObject" Target="embeddings/oleObject230.bin"/><Relationship Id="rId641" Type="http://schemas.openxmlformats.org/officeDocument/2006/relationships/oleObject" Target="embeddings/oleObject340.bin"/><Relationship Id="rId739" Type="http://schemas.openxmlformats.org/officeDocument/2006/relationships/image" Target="media/image343.wmf"/><Relationship Id="rId1064" Type="http://schemas.openxmlformats.org/officeDocument/2006/relationships/oleObject" Target="embeddings/oleObject587.bin"/><Relationship Id="rId1271" Type="http://schemas.openxmlformats.org/officeDocument/2006/relationships/oleObject" Target="embeddings/oleObject685.bin"/><Relationship Id="rId1369" Type="http://schemas.openxmlformats.org/officeDocument/2006/relationships/oleObject" Target="embeddings/oleObject752.bin"/><Relationship Id="rId280" Type="http://schemas.openxmlformats.org/officeDocument/2006/relationships/image" Target="media/image123.wmf"/><Relationship Id="rId501" Type="http://schemas.openxmlformats.org/officeDocument/2006/relationships/oleObject" Target="embeddings/oleObject265.bin"/><Relationship Id="rId946" Type="http://schemas.openxmlformats.org/officeDocument/2006/relationships/oleObject" Target="embeddings/oleObject519.bin"/><Relationship Id="rId1131" Type="http://schemas.openxmlformats.org/officeDocument/2006/relationships/image" Target="media/image514.png"/><Relationship Id="rId1229" Type="http://schemas.openxmlformats.org/officeDocument/2006/relationships/oleObject" Target="embeddings/oleObject662.bin"/><Relationship Id="rId75" Type="http://schemas.openxmlformats.org/officeDocument/2006/relationships/image" Target="media/image33.wmf"/><Relationship Id="rId140" Type="http://schemas.openxmlformats.org/officeDocument/2006/relationships/image" Target="media/image65.wmf"/><Relationship Id="rId378" Type="http://schemas.openxmlformats.org/officeDocument/2006/relationships/oleObject" Target="embeddings/oleObject204.bin"/><Relationship Id="rId585" Type="http://schemas.openxmlformats.org/officeDocument/2006/relationships/image" Target="media/image275.wmf"/><Relationship Id="rId792" Type="http://schemas.openxmlformats.org/officeDocument/2006/relationships/image" Target="media/image370.png"/><Relationship Id="rId806" Type="http://schemas.openxmlformats.org/officeDocument/2006/relationships/image" Target="media/image376.wmf"/><Relationship Id="rId1436" Type="http://schemas.openxmlformats.org/officeDocument/2006/relationships/image" Target="media/image632.wmf"/><Relationship Id="rId6" Type="http://schemas.openxmlformats.org/officeDocument/2006/relationships/image" Target="media/image2.wmf"/><Relationship Id="rId238" Type="http://schemas.openxmlformats.org/officeDocument/2006/relationships/oleObject" Target="embeddings/oleObject133.bin"/><Relationship Id="rId445" Type="http://schemas.openxmlformats.org/officeDocument/2006/relationships/image" Target="media/image207.wmf"/><Relationship Id="rId652" Type="http://schemas.openxmlformats.org/officeDocument/2006/relationships/image" Target="media/image301.wmf"/><Relationship Id="rId1075" Type="http://schemas.openxmlformats.org/officeDocument/2006/relationships/image" Target="media/image480.wmf"/><Relationship Id="rId1282" Type="http://schemas.openxmlformats.org/officeDocument/2006/relationships/oleObject" Target="embeddings/oleObject691.bin"/><Relationship Id="rId1503" Type="http://schemas.openxmlformats.org/officeDocument/2006/relationships/oleObject" Target="embeddings/oleObject858.bin"/><Relationship Id="rId291" Type="http://schemas.openxmlformats.org/officeDocument/2006/relationships/image" Target="media/image129.wmf"/><Relationship Id="rId305" Type="http://schemas.openxmlformats.org/officeDocument/2006/relationships/image" Target="media/image136.png"/><Relationship Id="rId512" Type="http://schemas.openxmlformats.org/officeDocument/2006/relationships/image" Target="media/image238.wmf"/><Relationship Id="rId957" Type="http://schemas.openxmlformats.org/officeDocument/2006/relationships/oleObject" Target="embeddings/oleObject527.bin"/><Relationship Id="rId1142" Type="http://schemas.openxmlformats.org/officeDocument/2006/relationships/oleObject" Target="embeddings/oleObject616.bin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07.bin"/><Relationship Id="rId596" Type="http://schemas.openxmlformats.org/officeDocument/2006/relationships/oleObject" Target="embeddings/oleObject313.bin"/><Relationship Id="rId817" Type="http://schemas.openxmlformats.org/officeDocument/2006/relationships/oleObject" Target="embeddings/oleObject434.bin"/><Relationship Id="rId1002" Type="http://schemas.openxmlformats.org/officeDocument/2006/relationships/oleObject" Target="embeddings/oleObject552.bin"/><Relationship Id="rId1447" Type="http://schemas.openxmlformats.org/officeDocument/2006/relationships/image" Target="media/image634.wmf"/><Relationship Id="rId249" Type="http://schemas.openxmlformats.org/officeDocument/2006/relationships/image" Target="media/image107.wmf"/><Relationship Id="rId456" Type="http://schemas.openxmlformats.org/officeDocument/2006/relationships/oleObject" Target="embeddings/oleObject241.bin"/><Relationship Id="rId663" Type="http://schemas.openxmlformats.org/officeDocument/2006/relationships/oleObject" Target="embeddings/oleObject355.bin"/><Relationship Id="rId870" Type="http://schemas.openxmlformats.org/officeDocument/2006/relationships/image" Target="media/image397.png"/><Relationship Id="rId1086" Type="http://schemas.openxmlformats.org/officeDocument/2006/relationships/oleObject" Target="embeddings/oleObject598.bin"/><Relationship Id="rId1293" Type="http://schemas.openxmlformats.org/officeDocument/2006/relationships/image" Target="media/image594.wmf"/><Relationship Id="rId1307" Type="http://schemas.openxmlformats.org/officeDocument/2006/relationships/image" Target="media/image599.wmf"/><Relationship Id="rId1514" Type="http://schemas.openxmlformats.org/officeDocument/2006/relationships/oleObject" Target="embeddings/oleObject864.bin"/><Relationship Id="rId13" Type="http://schemas.openxmlformats.org/officeDocument/2006/relationships/oleObject" Target="embeddings/oleObject5.bin"/><Relationship Id="rId109" Type="http://schemas.openxmlformats.org/officeDocument/2006/relationships/image" Target="media/image49.wmf"/><Relationship Id="rId316" Type="http://schemas.openxmlformats.org/officeDocument/2006/relationships/oleObject" Target="embeddings/oleObject172.bin"/><Relationship Id="rId523" Type="http://schemas.openxmlformats.org/officeDocument/2006/relationships/image" Target="media/image244.png"/><Relationship Id="rId968" Type="http://schemas.openxmlformats.org/officeDocument/2006/relationships/image" Target="media/image433.wmf"/><Relationship Id="rId1153" Type="http://schemas.openxmlformats.org/officeDocument/2006/relationships/oleObject" Target="embeddings/oleObject622.bin"/><Relationship Id="rId97" Type="http://schemas.openxmlformats.org/officeDocument/2006/relationships/oleObject" Target="embeddings/oleObject50.bin"/><Relationship Id="rId730" Type="http://schemas.openxmlformats.org/officeDocument/2006/relationships/image" Target="media/image338.png"/><Relationship Id="rId828" Type="http://schemas.openxmlformats.org/officeDocument/2006/relationships/oleObject" Target="embeddings/oleObject440.bin"/><Relationship Id="rId1013" Type="http://schemas.openxmlformats.org/officeDocument/2006/relationships/image" Target="media/image453.wmf"/><Relationship Id="rId1360" Type="http://schemas.openxmlformats.org/officeDocument/2006/relationships/oleObject" Target="embeddings/oleObject743.bin"/><Relationship Id="rId1458" Type="http://schemas.openxmlformats.org/officeDocument/2006/relationships/oleObject" Target="embeddings/oleObject819.bin"/><Relationship Id="rId162" Type="http://schemas.openxmlformats.org/officeDocument/2006/relationships/oleObject" Target="embeddings/oleObject89.bin"/><Relationship Id="rId467" Type="http://schemas.openxmlformats.org/officeDocument/2006/relationships/oleObject" Target="embeddings/oleObject247.bin"/><Relationship Id="rId1097" Type="http://schemas.openxmlformats.org/officeDocument/2006/relationships/image" Target="media/image491.wmf"/><Relationship Id="rId1220" Type="http://schemas.openxmlformats.org/officeDocument/2006/relationships/oleObject" Target="embeddings/oleObject657.bin"/><Relationship Id="rId1318" Type="http://schemas.openxmlformats.org/officeDocument/2006/relationships/image" Target="media/image603.wmf"/><Relationship Id="rId1525" Type="http://schemas.openxmlformats.org/officeDocument/2006/relationships/image" Target="media/image650.wmf"/><Relationship Id="rId674" Type="http://schemas.openxmlformats.org/officeDocument/2006/relationships/oleObject" Target="embeddings/oleObject362.bin"/><Relationship Id="rId881" Type="http://schemas.openxmlformats.org/officeDocument/2006/relationships/image" Target="media/image403.wmf"/><Relationship Id="rId979" Type="http://schemas.openxmlformats.org/officeDocument/2006/relationships/oleObject" Target="embeddings/oleObject538.bin"/><Relationship Id="rId24" Type="http://schemas.openxmlformats.org/officeDocument/2006/relationships/oleObject" Target="embeddings/oleObject11.bin"/><Relationship Id="rId327" Type="http://schemas.openxmlformats.org/officeDocument/2006/relationships/image" Target="media/image148.wmf"/><Relationship Id="rId534" Type="http://schemas.openxmlformats.org/officeDocument/2006/relationships/image" Target="media/image251.png"/><Relationship Id="rId741" Type="http://schemas.openxmlformats.org/officeDocument/2006/relationships/image" Target="media/image344.wmf"/><Relationship Id="rId839" Type="http://schemas.openxmlformats.org/officeDocument/2006/relationships/image" Target="media/image391.wmf"/><Relationship Id="rId1164" Type="http://schemas.openxmlformats.org/officeDocument/2006/relationships/oleObject" Target="embeddings/oleObject627.bin"/><Relationship Id="rId1371" Type="http://schemas.openxmlformats.org/officeDocument/2006/relationships/oleObject" Target="embeddings/oleObject754.bin"/><Relationship Id="rId1469" Type="http://schemas.openxmlformats.org/officeDocument/2006/relationships/image" Target="media/image639.wmf"/><Relationship Id="rId173" Type="http://schemas.openxmlformats.org/officeDocument/2006/relationships/image" Target="media/image73.wmf"/><Relationship Id="rId380" Type="http://schemas.openxmlformats.org/officeDocument/2006/relationships/image" Target="media/image173.png"/><Relationship Id="rId601" Type="http://schemas.openxmlformats.org/officeDocument/2006/relationships/image" Target="media/image283.wmf"/><Relationship Id="rId1024" Type="http://schemas.openxmlformats.org/officeDocument/2006/relationships/image" Target="media/image459.wmf"/><Relationship Id="rId1231" Type="http://schemas.openxmlformats.org/officeDocument/2006/relationships/image" Target="media/image565.wmf"/><Relationship Id="rId240" Type="http://schemas.openxmlformats.org/officeDocument/2006/relationships/oleObject" Target="embeddings/oleObject135.bin"/><Relationship Id="rId478" Type="http://schemas.openxmlformats.org/officeDocument/2006/relationships/image" Target="media/image223.wmf"/><Relationship Id="rId685" Type="http://schemas.openxmlformats.org/officeDocument/2006/relationships/image" Target="media/image315.wmf"/><Relationship Id="rId892" Type="http://schemas.openxmlformats.org/officeDocument/2006/relationships/oleObject" Target="embeddings/oleObject481.bin"/><Relationship Id="rId906" Type="http://schemas.openxmlformats.org/officeDocument/2006/relationships/oleObject" Target="embeddings/oleObject491.bin"/><Relationship Id="rId1329" Type="http://schemas.openxmlformats.org/officeDocument/2006/relationships/oleObject" Target="embeddings/oleObject721.bin"/><Relationship Id="rId1536" Type="http://schemas.openxmlformats.org/officeDocument/2006/relationships/oleObject" Target="embeddings/oleObject881.bin"/><Relationship Id="rId35" Type="http://schemas.openxmlformats.org/officeDocument/2006/relationships/oleObject" Target="embeddings/oleObject19.bin"/><Relationship Id="rId100" Type="http://schemas.openxmlformats.org/officeDocument/2006/relationships/oleObject" Target="embeddings/oleObject52.bin"/><Relationship Id="rId338" Type="http://schemas.openxmlformats.org/officeDocument/2006/relationships/oleObject" Target="embeddings/oleObject182.bin"/><Relationship Id="rId545" Type="http://schemas.openxmlformats.org/officeDocument/2006/relationships/oleObject" Target="embeddings/oleObject287.bin"/><Relationship Id="rId752" Type="http://schemas.openxmlformats.org/officeDocument/2006/relationships/image" Target="media/image350.wmf"/><Relationship Id="rId1175" Type="http://schemas.openxmlformats.org/officeDocument/2006/relationships/oleObject" Target="embeddings/oleObject633.bin"/><Relationship Id="rId1382" Type="http://schemas.openxmlformats.org/officeDocument/2006/relationships/oleObject" Target="embeddings/oleObject762.bin"/><Relationship Id="rId184" Type="http://schemas.openxmlformats.org/officeDocument/2006/relationships/image" Target="media/image78.wmf"/><Relationship Id="rId391" Type="http://schemas.openxmlformats.org/officeDocument/2006/relationships/oleObject" Target="embeddings/oleObject208.bin"/><Relationship Id="rId405" Type="http://schemas.openxmlformats.org/officeDocument/2006/relationships/oleObject" Target="embeddings/oleObject215.bin"/><Relationship Id="rId612" Type="http://schemas.openxmlformats.org/officeDocument/2006/relationships/image" Target="media/image289.wmf"/><Relationship Id="rId1035" Type="http://schemas.openxmlformats.org/officeDocument/2006/relationships/oleObject" Target="embeddings/oleObject569.bin"/><Relationship Id="rId1242" Type="http://schemas.openxmlformats.org/officeDocument/2006/relationships/image" Target="media/image570.wmf"/><Relationship Id="rId251" Type="http://schemas.openxmlformats.org/officeDocument/2006/relationships/image" Target="media/image108.wmf"/><Relationship Id="rId489" Type="http://schemas.openxmlformats.org/officeDocument/2006/relationships/oleObject" Target="embeddings/oleObject259.bin"/><Relationship Id="rId696" Type="http://schemas.openxmlformats.org/officeDocument/2006/relationships/oleObject" Target="embeddings/oleObject373.bin"/><Relationship Id="rId917" Type="http://schemas.openxmlformats.org/officeDocument/2006/relationships/image" Target="media/image417.wmf"/><Relationship Id="rId1102" Type="http://schemas.openxmlformats.org/officeDocument/2006/relationships/oleObject" Target="embeddings/oleObject606.bin"/><Relationship Id="rId1547" Type="http://schemas.openxmlformats.org/officeDocument/2006/relationships/oleObject" Target="embeddings/oleObject888.bin"/><Relationship Id="rId46" Type="http://schemas.openxmlformats.org/officeDocument/2006/relationships/image" Target="media/image19.wmf"/><Relationship Id="rId349" Type="http://schemas.openxmlformats.org/officeDocument/2006/relationships/oleObject" Target="embeddings/oleObject191.bin"/><Relationship Id="rId556" Type="http://schemas.openxmlformats.org/officeDocument/2006/relationships/oleObject" Target="embeddings/oleObject293.bin"/><Relationship Id="rId763" Type="http://schemas.openxmlformats.org/officeDocument/2006/relationships/image" Target="media/image356.wmf"/><Relationship Id="rId1186" Type="http://schemas.openxmlformats.org/officeDocument/2006/relationships/oleObject" Target="embeddings/oleObject639.bin"/><Relationship Id="rId1393" Type="http://schemas.openxmlformats.org/officeDocument/2006/relationships/oleObject" Target="embeddings/oleObject769.bin"/><Relationship Id="rId1407" Type="http://schemas.openxmlformats.org/officeDocument/2006/relationships/oleObject" Target="embeddings/oleObject782.bin"/><Relationship Id="rId111" Type="http://schemas.openxmlformats.org/officeDocument/2006/relationships/image" Target="media/image50.wmf"/><Relationship Id="rId195" Type="http://schemas.openxmlformats.org/officeDocument/2006/relationships/image" Target="media/image83.wmf"/><Relationship Id="rId209" Type="http://schemas.openxmlformats.org/officeDocument/2006/relationships/oleObject" Target="embeddings/oleObject118.bin"/><Relationship Id="rId416" Type="http://schemas.openxmlformats.org/officeDocument/2006/relationships/oleObject" Target="embeddings/oleObject221.bin"/><Relationship Id="rId970" Type="http://schemas.openxmlformats.org/officeDocument/2006/relationships/image" Target="media/image434.wmf"/><Relationship Id="rId1046" Type="http://schemas.openxmlformats.org/officeDocument/2006/relationships/oleObject" Target="embeddings/oleObject576.bin"/><Relationship Id="rId1253" Type="http://schemas.openxmlformats.org/officeDocument/2006/relationships/oleObject" Target="embeddings/oleObject675.bin"/><Relationship Id="rId623" Type="http://schemas.openxmlformats.org/officeDocument/2006/relationships/oleObject" Target="embeddings/oleObject326.bin"/><Relationship Id="rId830" Type="http://schemas.openxmlformats.org/officeDocument/2006/relationships/oleObject" Target="embeddings/oleObject441.bin"/><Relationship Id="rId928" Type="http://schemas.openxmlformats.org/officeDocument/2006/relationships/oleObject" Target="embeddings/oleObject506.bin"/><Relationship Id="rId1460" Type="http://schemas.openxmlformats.org/officeDocument/2006/relationships/oleObject" Target="embeddings/oleObject821.bin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46.bin"/><Relationship Id="rId567" Type="http://schemas.openxmlformats.org/officeDocument/2006/relationships/image" Target="media/image266.wmf"/><Relationship Id="rId1113" Type="http://schemas.openxmlformats.org/officeDocument/2006/relationships/oleObject" Target="embeddings/oleObject612.bin"/><Relationship Id="rId1197" Type="http://schemas.openxmlformats.org/officeDocument/2006/relationships/oleObject" Target="embeddings/oleObject645.bin"/><Relationship Id="rId1320" Type="http://schemas.openxmlformats.org/officeDocument/2006/relationships/oleObject" Target="embeddings/oleObject714.bin"/><Relationship Id="rId1418" Type="http://schemas.openxmlformats.org/officeDocument/2006/relationships/oleObject" Target="embeddings/oleObject789.bin"/><Relationship Id="rId122" Type="http://schemas.openxmlformats.org/officeDocument/2006/relationships/image" Target="media/image56.wmf"/><Relationship Id="rId774" Type="http://schemas.openxmlformats.org/officeDocument/2006/relationships/oleObject" Target="embeddings/oleObject410.bin"/><Relationship Id="rId981" Type="http://schemas.openxmlformats.org/officeDocument/2006/relationships/oleObject" Target="embeddings/oleObject539.bin"/><Relationship Id="rId1057" Type="http://schemas.openxmlformats.org/officeDocument/2006/relationships/image" Target="media/image471.wmf"/><Relationship Id="rId427" Type="http://schemas.openxmlformats.org/officeDocument/2006/relationships/image" Target="media/image198.wmf"/><Relationship Id="rId634" Type="http://schemas.openxmlformats.org/officeDocument/2006/relationships/oleObject" Target="embeddings/oleObject333.bin"/><Relationship Id="rId841" Type="http://schemas.openxmlformats.org/officeDocument/2006/relationships/image" Target="media/image392.wmf"/><Relationship Id="rId1264" Type="http://schemas.openxmlformats.org/officeDocument/2006/relationships/image" Target="media/image581.wmf"/><Relationship Id="rId1471" Type="http://schemas.openxmlformats.org/officeDocument/2006/relationships/oleObject" Target="embeddings/oleObject829.bin"/><Relationship Id="rId273" Type="http://schemas.openxmlformats.org/officeDocument/2006/relationships/oleObject" Target="embeddings/oleObject151.bin"/><Relationship Id="rId480" Type="http://schemas.openxmlformats.org/officeDocument/2006/relationships/image" Target="media/image224.wmf"/><Relationship Id="rId701" Type="http://schemas.openxmlformats.org/officeDocument/2006/relationships/image" Target="media/image323.wmf"/><Relationship Id="rId939" Type="http://schemas.openxmlformats.org/officeDocument/2006/relationships/oleObject" Target="embeddings/oleObject514.bin"/><Relationship Id="rId1124" Type="http://schemas.openxmlformats.org/officeDocument/2006/relationships/image" Target="media/image507.png"/><Relationship Id="rId1331" Type="http://schemas.openxmlformats.org/officeDocument/2006/relationships/oleObject" Target="embeddings/oleObject722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9.bin"/><Relationship Id="rId340" Type="http://schemas.openxmlformats.org/officeDocument/2006/relationships/oleObject" Target="embeddings/oleObject184.bin"/><Relationship Id="rId578" Type="http://schemas.openxmlformats.org/officeDocument/2006/relationships/oleObject" Target="embeddings/oleObject304.bin"/><Relationship Id="rId785" Type="http://schemas.openxmlformats.org/officeDocument/2006/relationships/oleObject" Target="embeddings/oleObject416.bin"/><Relationship Id="rId992" Type="http://schemas.openxmlformats.org/officeDocument/2006/relationships/oleObject" Target="embeddings/oleObject544.bin"/><Relationship Id="rId1429" Type="http://schemas.openxmlformats.org/officeDocument/2006/relationships/image" Target="media/image630.wmf"/><Relationship Id="rId200" Type="http://schemas.openxmlformats.org/officeDocument/2006/relationships/image" Target="media/image84.wmf"/><Relationship Id="rId438" Type="http://schemas.openxmlformats.org/officeDocument/2006/relationships/oleObject" Target="embeddings/oleObject232.bin"/><Relationship Id="rId645" Type="http://schemas.openxmlformats.org/officeDocument/2006/relationships/oleObject" Target="embeddings/oleObject344.bin"/><Relationship Id="rId852" Type="http://schemas.openxmlformats.org/officeDocument/2006/relationships/oleObject" Target="embeddings/oleObject456.bin"/><Relationship Id="rId1068" Type="http://schemas.openxmlformats.org/officeDocument/2006/relationships/oleObject" Target="embeddings/oleObject589.bin"/><Relationship Id="rId1275" Type="http://schemas.openxmlformats.org/officeDocument/2006/relationships/oleObject" Target="embeddings/oleObject687.bin"/><Relationship Id="rId1482" Type="http://schemas.openxmlformats.org/officeDocument/2006/relationships/oleObject" Target="embeddings/oleObject840.bin"/><Relationship Id="rId284" Type="http://schemas.openxmlformats.org/officeDocument/2006/relationships/image" Target="media/image125.wmf"/><Relationship Id="rId491" Type="http://schemas.openxmlformats.org/officeDocument/2006/relationships/oleObject" Target="embeddings/oleObject260.bin"/><Relationship Id="rId505" Type="http://schemas.openxmlformats.org/officeDocument/2006/relationships/oleObject" Target="embeddings/oleObject268.bin"/><Relationship Id="rId712" Type="http://schemas.openxmlformats.org/officeDocument/2006/relationships/oleObject" Target="embeddings/oleObject381.bin"/><Relationship Id="rId1135" Type="http://schemas.openxmlformats.org/officeDocument/2006/relationships/image" Target="media/image518.png"/><Relationship Id="rId1342" Type="http://schemas.openxmlformats.org/officeDocument/2006/relationships/oleObject" Target="embeddings/oleObject729.bin"/><Relationship Id="rId79" Type="http://schemas.openxmlformats.org/officeDocument/2006/relationships/image" Target="media/image35.wmf"/><Relationship Id="rId144" Type="http://schemas.openxmlformats.org/officeDocument/2006/relationships/image" Target="media/image67.wmf"/><Relationship Id="rId589" Type="http://schemas.openxmlformats.org/officeDocument/2006/relationships/image" Target="media/image277.wmf"/><Relationship Id="rId796" Type="http://schemas.openxmlformats.org/officeDocument/2006/relationships/oleObject" Target="embeddings/oleObject422.bin"/><Relationship Id="rId1202" Type="http://schemas.openxmlformats.org/officeDocument/2006/relationships/image" Target="media/image552.wmf"/><Relationship Id="rId351" Type="http://schemas.openxmlformats.org/officeDocument/2006/relationships/oleObject" Target="embeddings/oleObject193.bin"/><Relationship Id="rId449" Type="http://schemas.openxmlformats.org/officeDocument/2006/relationships/image" Target="media/image209.wmf"/><Relationship Id="rId656" Type="http://schemas.openxmlformats.org/officeDocument/2006/relationships/image" Target="media/image302.wmf"/><Relationship Id="rId863" Type="http://schemas.openxmlformats.org/officeDocument/2006/relationships/oleObject" Target="embeddings/oleObject465.bin"/><Relationship Id="rId1079" Type="http://schemas.openxmlformats.org/officeDocument/2006/relationships/image" Target="media/image482.wmf"/><Relationship Id="rId1286" Type="http://schemas.openxmlformats.org/officeDocument/2006/relationships/oleObject" Target="embeddings/oleObject693.bin"/><Relationship Id="rId1493" Type="http://schemas.openxmlformats.org/officeDocument/2006/relationships/image" Target="media/image642.wmf"/><Relationship Id="rId1507" Type="http://schemas.openxmlformats.org/officeDocument/2006/relationships/oleObject" Target="embeddings/oleObject860.bin"/><Relationship Id="rId211" Type="http://schemas.openxmlformats.org/officeDocument/2006/relationships/oleObject" Target="embeddings/oleObject119.bin"/><Relationship Id="rId295" Type="http://schemas.openxmlformats.org/officeDocument/2006/relationships/image" Target="media/image131.wmf"/><Relationship Id="rId309" Type="http://schemas.openxmlformats.org/officeDocument/2006/relationships/oleObject" Target="embeddings/oleObject168.bin"/><Relationship Id="rId516" Type="http://schemas.openxmlformats.org/officeDocument/2006/relationships/image" Target="media/image240.wmf"/><Relationship Id="rId1146" Type="http://schemas.openxmlformats.org/officeDocument/2006/relationships/oleObject" Target="embeddings/oleObject618.bin"/><Relationship Id="rId723" Type="http://schemas.openxmlformats.org/officeDocument/2006/relationships/oleObject" Target="embeddings/oleObject386.bin"/><Relationship Id="rId930" Type="http://schemas.openxmlformats.org/officeDocument/2006/relationships/image" Target="media/image420.wmf"/><Relationship Id="rId1006" Type="http://schemas.openxmlformats.org/officeDocument/2006/relationships/oleObject" Target="embeddings/oleObject554.bin"/><Relationship Id="rId1353" Type="http://schemas.openxmlformats.org/officeDocument/2006/relationships/image" Target="media/image611.wmf"/><Relationship Id="rId155" Type="http://schemas.openxmlformats.org/officeDocument/2006/relationships/oleObject" Target="embeddings/oleObject82.bin"/><Relationship Id="rId362" Type="http://schemas.openxmlformats.org/officeDocument/2006/relationships/image" Target="media/image162.png"/><Relationship Id="rId1213" Type="http://schemas.openxmlformats.org/officeDocument/2006/relationships/image" Target="media/image558.wmf"/><Relationship Id="rId1297" Type="http://schemas.openxmlformats.org/officeDocument/2006/relationships/oleObject" Target="embeddings/oleObject699.bin"/><Relationship Id="rId1420" Type="http://schemas.openxmlformats.org/officeDocument/2006/relationships/oleObject" Target="embeddings/oleObject790.bin"/><Relationship Id="rId1518" Type="http://schemas.openxmlformats.org/officeDocument/2006/relationships/oleObject" Target="embeddings/oleObject867.bin"/><Relationship Id="rId222" Type="http://schemas.openxmlformats.org/officeDocument/2006/relationships/oleObject" Target="embeddings/oleObject126.bin"/><Relationship Id="rId667" Type="http://schemas.openxmlformats.org/officeDocument/2006/relationships/oleObject" Target="embeddings/oleObject357.bin"/><Relationship Id="rId874" Type="http://schemas.openxmlformats.org/officeDocument/2006/relationships/oleObject" Target="embeddings/oleObject472.bin"/><Relationship Id="rId17" Type="http://schemas.openxmlformats.org/officeDocument/2006/relationships/oleObject" Target="embeddings/oleObject7.bin"/><Relationship Id="rId527" Type="http://schemas.openxmlformats.org/officeDocument/2006/relationships/oleObject" Target="embeddings/oleObject278.bin"/><Relationship Id="rId734" Type="http://schemas.openxmlformats.org/officeDocument/2006/relationships/oleObject" Target="embeddings/oleObject391.bin"/><Relationship Id="rId941" Type="http://schemas.openxmlformats.org/officeDocument/2006/relationships/oleObject" Target="embeddings/oleObject516.bin"/><Relationship Id="rId1157" Type="http://schemas.openxmlformats.org/officeDocument/2006/relationships/image" Target="media/image531.wmf"/><Relationship Id="rId1364" Type="http://schemas.openxmlformats.org/officeDocument/2006/relationships/oleObject" Target="embeddings/oleObject747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93.bin"/><Relationship Id="rId373" Type="http://schemas.openxmlformats.org/officeDocument/2006/relationships/image" Target="media/image169.png"/><Relationship Id="rId580" Type="http://schemas.openxmlformats.org/officeDocument/2006/relationships/oleObject" Target="embeddings/oleObject305.bin"/><Relationship Id="rId801" Type="http://schemas.openxmlformats.org/officeDocument/2006/relationships/oleObject" Target="embeddings/oleObject425.bin"/><Relationship Id="rId1017" Type="http://schemas.openxmlformats.org/officeDocument/2006/relationships/oleObject" Target="embeddings/oleObject559.bin"/><Relationship Id="rId1224" Type="http://schemas.openxmlformats.org/officeDocument/2006/relationships/oleObject" Target="embeddings/oleObject659.bin"/><Relationship Id="rId1431" Type="http://schemas.openxmlformats.org/officeDocument/2006/relationships/oleObject" Target="embeddings/oleObject798.bin"/><Relationship Id="rId1" Type="http://schemas.openxmlformats.org/officeDocument/2006/relationships/styles" Target="styles.xml"/><Relationship Id="rId233" Type="http://schemas.openxmlformats.org/officeDocument/2006/relationships/image" Target="media/image100.wmf"/><Relationship Id="rId440" Type="http://schemas.openxmlformats.org/officeDocument/2006/relationships/oleObject" Target="embeddings/oleObject233.bin"/><Relationship Id="rId678" Type="http://schemas.openxmlformats.org/officeDocument/2006/relationships/oleObject" Target="embeddings/oleObject364.bin"/><Relationship Id="rId885" Type="http://schemas.openxmlformats.org/officeDocument/2006/relationships/image" Target="media/image405.wmf"/><Relationship Id="rId1070" Type="http://schemas.openxmlformats.org/officeDocument/2006/relationships/oleObject" Target="embeddings/oleObject590.bin"/><Relationship Id="rId1529" Type="http://schemas.openxmlformats.org/officeDocument/2006/relationships/oleObject" Target="embeddings/oleObject876.bin"/><Relationship Id="rId28" Type="http://schemas.openxmlformats.org/officeDocument/2006/relationships/oleObject" Target="embeddings/oleObject14.bin"/><Relationship Id="rId300" Type="http://schemas.openxmlformats.org/officeDocument/2006/relationships/oleObject" Target="embeddings/oleObject164.bin"/><Relationship Id="rId538" Type="http://schemas.openxmlformats.org/officeDocument/2006/relationships/oleObject" Target="embeddings/oleObject282.bin"/><Relationship Id="rId745" Type="http://schemas.openxmlformats.org/officeDocument/2006/relationships/image" Target="media/image346.png"/><Relationship Id="rId952" Type="http://schemas.openxmlformats.org/officeDocument/2006/relationships/image" Target="media/image426.wmf"/><Relationship Id="rId1168" Type="http://schemas.openxmlformats.org/officeDocument/2006/relationships/image" Target="media/image536.wmf"/><Relationship Id="rId1375" Type="http://schemas.openxmlformats.org/officeDocument/2006/relationships/oleObject" Target="embeddings/oleObject757.bin"/><Relationship Id="rId81" Type="http://schemas.openxmlformats.org/officeDocument/2006/relationships/image" Target="media/image36.wmf"/><Relationship Id="rId177" Type="http://schemas.openxmlformats.org/officeDocument/2006/relationships/image" Target="media/image75.wmf"/><Relationship Id="rId384" Type="http://schemas.openxmlformats.org/officeDocument/2006/relationships/oleObject" Target="embeddings/oleObject205.bin"/><Relationship Id="rId591" Type="http://schemas.openxmlformats.org/officeDocument/2006/relationships/image" Target="media/image278.wmf"/><Relationship Id="rId605" Type="http://schemas.openxmlformats.org/officeDocument/2006/relationships/image" Target="media/image285.wmf"/><Relationship Id="rId812" Type="http://schemas.openxmlformats.org/officeDocument/2006/relationships/image" Target="media/image379.wmf"/><Relationship Id="rId1028" Type="http://schemas.openxmlformats.org/officeDocument/2006/relationships/image" Target="media/image461.wmf"/><Relationship Id="rId1235" Type="http://schemas.openxmlformats.org/officeDocument/2006/relationships/oleObject" Target="embeddings/oleObject666.bin"/><Relationship Id="rId1442" Type="http://schemas.openxmlformats.org/officeDocument/2006/relationships/oleObject" Target="embeddings/oleObject806.bin"/><Relationship Id="rId244" Type="http://schemas.openxmlformats.org/officeDocument/2006/relationships/oleObject" Target="embeddings/oleObject137.bin"/><Relationship Id="rId689" Type="http://schemas.openxmlformats.org/officeDocument/2006/relationships/image" Target="media/image317.wmf"/><Relationship Id="rId896" Type="http://schemas.openxmlformats.org/officeDocument/2006/relationships/oleObject" Target="embeddings/oleObject484.bin"/><Relationship Id="rId1081" Type="http://schemas.openxmlformats.org/officeDocument/2006/relationships/image" Target="media/image483.wmf"/><Relationship Id="rId1302" Type="http://schemas.openxmlformats.org/officeDocument/2006/relationships/oleObject" Target="embeddings/oleObject702.bin"/><Relationship Id="rId39" Type="http://schemas.openxmlformats.org/officeDocument/2006/relationships/oleObject" Target="embeddings/oleObject21.bin"/><Relationship Id="rId451" Type="http://schemas.openxmlformats.org/officeDocument/2006/relationships/image" Target="media/image210.wmf"/><Relationship Id="rId549" Type="http://schemas.openxmlformats.org/officeDocument/2006/relationships/image" Target="media/image257.wmf"/><Relationship Id="rId756" Type="http://schemas.openxmlformats.org/officeDocument/2006/relationships/image" Target="media/image352.wmf"/><Relationship Id="rId1179" Type="http://schemas.openxmlformats.org/officeDocument/2006/relationships/oleObject" Target="embeddings/oleObject634.bin"/><Relationship Id="rId1386" Type="http://schemas.openxmlformats.org/officeDocument/2006/relationships/oleObject" Target="embeddings/oleObject765.bin"/><Relationship Id="rId104" Type="http://schemas.openxmlformats.org/officeDocument/2006/relationships/oleObject" Target="embeddings/oleObject55.bin"/><Relationship Id="rId188" Type="http://schemas.openxmlformats.org/officeDocument/2006/relationships/oleObject" Target="embeddings/oleObject106.bin"/><Relationship Id="rId311" Type="http://schemas.openxmlformats.org/officeDocument/2006/relationships/oleObject" Target="embeddings/oleObject169.bin"/><Relationship Id="rId395" Type="http://schemas.openxmlformats.org/officeDocument/2006/relationships/oleObject" Target="embeddings/oleObject210.bin"/><Relationship Id="rId409" Type="http://schemas.openxmlformats.org/officeDocument/2006/relationships/oleObject" Target="embeddings/oleObject217.bin"/><Relationship Id="rId963" Type="http://schemas.openxmlformats.org/officeDocument/2006/relationships/image" Target="media/image430.wmf"/><Relationship Id="rId1039" Type="http://schemas.openxmlformats.org/officeDocument/2006/relationships/oleObject" Target="embeddings/oleObject572.bin"/><Relationship Id="rId1246" Type="http://schemas.openxmlformats.org/officeDocument/2006/relationships/image" Target="media/image572.wmf"/><Relationship Id="rId92" Type="http://schemas.openxmlformats.org/officeDocument/2006/relationships/image" Target="media/image42.wmf"/><Relationship Id="rId616" Type="http://schemas.openxmlformats.org/officeDocument/2006/relationships/image" Target="media/image291.wmf"/><Relationship Id="rId823" Type="http://schemas.openxmlformats.org/officeDocument/2006/relationships/image" Target="media/image383.wmf"/><Relationship Id="rId1453" Type="http://schemas.openxmlformats.org/officeDocument/2006/relationships/oleObject" Target="embeddings/oleObject814.bin"/><Relationship Id="rId255" Type="http://schemas.openxmlformats.org/officeDocument/2006/relationships/image" Target="media/image110.wmf"/><Relationship Id="rId462" Type="http://schemas.openxmlformats.org/officeDocument/2006/relationships/oleObject" Target="embeddings/oleObject244.bin"/><Relationship Id="rId1092" Type="http://schemas.openxmlformats.org/officeDocument/2006/relationships/oleObject" Target="embeddings/oleObject601.bin"/><Relationship Id="rId1106" Type="http://schemas.openxmlformats.org/officeDocument/2006/relationships/image" Target="media/image495.wmf"/><Relationship Id="rId1313" Type="http://schemas.openxmlformats.org/officeDocument/2006/relationships/image" Target="media/image601.wmf"/><Relationship Id="rId1397" Type="http://schemas.openxmlformats.org/officeDocument/2006/relationships/oleObject" Target="embeddings/oleObject773.bin"/><Relationship Id="rId1520" Type="http://schemas.openxmlformats.org/officeDocument/2006/relationships/oleObject" Target="embeddings/oleObject869.bin"/><Relationship Id="rId115" Type="http://schemas.openxmlformats.org/officeDocument/2006/relationships/oleObject" Target="embeddings/oleObject60.bin"/><Relationship Id="rId322" Type="http://schemas.openxmlformats.org/officeDocument/2006/relationships/oleObject" Target="embeddings/oleObject174.bin"/><Relationship Id="rId767" Type="http://schemas.openxmlformats.org/officeDocument/2006/relationships/image" Target="media/image358.wmf"/><Relationship Id="rId974" Type="http://schemas.openxmlformats.org/officeDocument/2006/relationships/image" Target="media/image436.wmf"/><Relationship Id="rId199" Type="http://schemas.openxmlformats.org/officeDocument/2006/relationships/oleObject" Target="embeddings/oleObject113.bin"/><Relationship Id="rId627" Type="http://schemas.openxmlformats.org/officeDocument/2006/relationships/oleObject" Target="embeddings/oleObject329.bin"/><Relationship Id="rId834" Type="http://schemas.openxmlformats.org/officeDocument/2006/relationships/oleObject" Target="embeddings/oleObject443.bin"/><Relationship Id="rId1257" Type="http://schemas.openxmlformats.org/officeDocument/2006/relationships/oleObject" Target="embeddings/oleObject677.bin"/><Relationship Id="rId1464" Type="http://schemas.openxmlformats.org/officeDocument/2006/relationships/oleObject" Target="embeddings/oleObject824.bin"/><Relationship Id="rId266" Type="http://schemas.openxmlformats.org/officeDocument/2006/relationships/image" Target="media/image116.wmf"/><Relationship Id="rId473" Type="http://schemas.openxmlformats.org/officeDocument/2006/relationships/oleObject" Target="embeddings/oleObject250.bin"/><Relationship Id="rId680" Type="http://schemas.openxmlformats.org/officeDocument/2006/relationships/oleObject" Target="embeddings/oleObject365.bin"/><Relationship Id="rId901" Type="http://schemas.openxmlformats.org/officeDocument/2006/relationships/image" Target="media/image411.wmf"/><Relationship Id="rId1117" Type="http://schemas.openxmlformats.org/officeDocument/2006/relationships/oleObject" Target="embeddings/oleObject614.bin"/><Relationship Id="rId1324" Type="http://schemas.openxmlformats.org/officeDocument/2006/relationships/oleObject" Target="embeddings/oleObject718.bin"/><Relationship Id="rId1531" Type="http://schemas.openxmlformats.org/officeDocument/2006/relationships/oleObject" Target="embeddings/oleObject878.bin"/><Relationship Id="rId30" Type="http://schemas.openxmlformats.org/officeDocument/2006/relationships/oleObject" Target="embeddings/oleObject16.bin"/><Relationship Id="rId126" Type="http://schemas.openxmlformats.org/officeDocument/2006/relationships/image" Target="media/image58.wmf"/><Relationship Id="rId333" Type="http://schemas.openxmlformats.org/officeDocument/2006/relationships/image" Target="media/image151.wmf"/><Relationship Id="rId540" Type="http://schemas.openxmlformats.org/officeDocument/2006/relationships/oleObject" Target="embeddings/oleObject283.bin"/><Relationship Id="rId778" Type="http://schemas.openxmlformats.org/officeDocument/2006/relationships/oleObject" Target="embeddings/oleObject413.bin"/><Relationship Id="rId985" Type="http://schemas.openxmlformats.org/officeDocument/2006/relationships/image" Target="media/image442.wmf"/><Relationship Id="rId1170" Type="http://schemas.openxmlformats.org/officeDocument/2006/relationships/image" Target="media/image537.wmf"/><Relationship Id="rId638" Type="http://schemas.openxmlformats.org/officeDocument/2006/relationships/oleObject" Target="embeddings/oleObject337.bin"/><Relationship Id="rId845" Type="http://schemas.openxmlformats.org/officeDocument/2006/relationships/oleObject" Target="embeddings/oleObject449.bin"/><Relationship Id="rId1030" Type="http://schemas.openxmlformats.org/officeDocument/2006/relationships/image" Target="media/image462.wmf"/><Relationship Id="rId1268" Type="http://schemas.openxmlformats.org/officeDocument/2006/relationships/image" Target="media/image582.wmf"/><Relationship Id="rId1475" Type="http://schemas.openxmlformats.org/officeDocument/2006/relationships/oleObject" Target="embeddings/oleObject833.bin"/><Relationship Id="rId277" Type="http://schemas.openxmlformats.org/officeDocument/2006/relationships/oleObject" Target="embeddings/oleObject153.bin"/><Relationship Id="rId400" Type="http://schemas.openxmlformats.org/officeDocument/2006/relationships/image" Target="media/image185.wmf"/><Relationship Id="rId484" Type="http://schemas.openxmlformats.org/officeDocument/2006/relationships/image" Target="media/image226.wmf"/><Relationship Id="rId705" Type="http://schemas.openxmlformats.org/officeDocument/2006/relationships/image" Target="media/image325.wmf"/><Relationship Id="rId1128" Type="http://schemas.openxmlformats.org/officeDocument/2006/relationships/image" Target="media/image511.png"/><Relationship Id="rId1335" Type="http://schemas.openxmlformats.org/officeDocument/2006/relationships/image" Target="media/image608.wmf"/><Relationship Id="rId1542" Type="http://schemas.openxmlformats.org/officeDocument/2006/relationships/oleObject" Target="embeddings/oleObject884.bin"/><Relationship Id="rId137" Type="http://schemas.openxmlformats.org/officeDocument/2006/relationships/oleObject" Target="embeddings/oleObject71.bin"/><Relationship Id="rId344" Type="http://schemas.openxmlformats.org/officeDocument/2006/relationships/oleObject" Target="embeddings/oleObject187.bin"/><Relationship Id="rId691" Type="http://schemas.openxmlformats.org/officeDocument/2006/relationships/image" Target="media/image318.wmf"/><Relationship Id="rId789" Type="http://schemas.openxmlformats.org/officeDocument/2006/relationships/oleObject" Target="embeddings/oleObject418.bin"/><Relationship Id="rId912" Type="http://schemas.openxmlformats.org/officeDocument/2006/relationships/oleObject" Target="embeddings/oleObject495.bin"/><Relationship Id="rId996" Type="http://schemas.openxmlformats.org/officeDocument/2006/relationships/oleObject" Target="embeddings/oleObject546.bin"/><Relationship Id="rId41" Type="http://schemas.openxmlformats.org/officeDocument/2006/relationships/oleObject" Target="embeddings/oleObject22.bin"/><Relationship Id="rId551" Type="http://schemas.openxmlformats.org/officeDocument/2006/relationships/image" Target="media/image258.wmf"/><Relationship Id="rId649" Type="http://schemas.openxmlformats.org/officeDocument/2006/relationships/oleObject" Target="embeddings/oleObject346.bin"/><Relationship Id="rId856" Type="http://schemas.openxmlformats.org/officeDocument/2006/relationships/image" Target="media/image395.wmf"/><Relationship Id="rId1181" Type="http://schemas.openxmlformats.org/officeDocument/2006/relationships/oleObject" Target="embeddings/oleObject635.bin"/><Relationship Id="rId1279" Type="http://schemas.openxmlformats.org/officeDocument/2006/relationships/oleObject" Target="embeddings/oleObject689.bin"/><Relationship Id="rId1402" Type="http://schemas.openxmlformats.org/officeDocument/2006/relationships/oleObject" Target="embeddings/oleObject778.bin"/><Relationship Id="rId1486" Type="http://schemas.openxmlformats.org/officeDocument/2006/relationships/oleObject" Target="embeddings/oleObject844.bin"/><Relationship Id="rId190" Type="http://schemas.openxmlformats.org/officeDocument/2006/relationships/oleObject" Target="embeddings/oleObject107.bin"/><Relationship Id="rId204" Type="http://schemas.openxmlformats.org/officeDocument/2006/relationships/image" Target="media/image86.wmf"/><Relationship Id="rId288" Type="http://schemas.openxmlformats.org/officeDocument/2006/relationships/image" Target="media/image127.wmf"/><Relationship Id="rId411" Type="http://schemas.openxmlformats.org/officeDocument/2006/relationships/oleObject" Target="embeddings/oleObject218.bin"/><Relationship Id="rId509" Type="http://schemas.openxmlformats.org/officeDocument/2006/relationships/oleObject" Target="embeddings/oleObject270.bin"/><Relationship Id="rId1041" Type="http://schemas.openxmlformats.org/officeDocument/2006/relationships/oleObject" Target="embeddings/oleObject573.bin"/><Relationship Id="rId1139" Type="http://schemas.openxmlformats.org/officeDocument/2006/relationships/image" Target="media/image522.wmf"/><Relationship Id="rId1346" Type="http://schemas.openxmlformats.org/officeDocument/2006/relationships/oleObject" Target="embeddings/oleObject733.bin"/><Relationship Id="rId495" Type="http://schemas.openxmlformats.org/officeDocument/2006/relationships/image" Target="media/image230.wmf"/><Relationship Id="rId716" Type="http://schemas.openxmlformats.org/officeDocument/2006/relationships/image" Target="media/image331.wmf"/><Relationship Id="rId923" Type="http://schemas.openxmlformats.org/officeDocument/2006/relationships/oleObject" Target="embeddings/oleObject501.bin"/><Relationship Id="rId1553" Type="http://schemas.openxmlformats.org/officeDocument/2006/relationships/fontTable" Target="fontTable.xml"/><Relationship Id="rId52" Type="http://schemas.openxmlformats.org/officeDocument/2006/relationships/image" Target="media/image22.wmf"/><Relationship Id="rId148" Type="http://schemas.openxmlformats.org/officeDocument/2006/relationships/image" Target="media/image69.png"/><Relationship Id="rId355" Type="http://schemas.openxmlformats.org/officeDocument/2006/relationships/image" Target="media/image157.wmf"/><Relationship Id="rId562" Type="http://schemas.openxmlformats.org/officeDocument/2006/relationships/oleObject" Target="embeddings/oleObject296.bin"/><Relationship Id="rId1192" Type="http://schemas.openxmlformats.org/officeDocument/2006/relationships/image" Target="media/image547.wmf"/><Relationship Id="rId1206" Type="http://schemas.openxmlformats.org/officeDocument/2006/relationships/oleObject" Target="embeddings/oleObject649.bin"/><Relationship Id="rId1413" Type="http://schemas.openxmlformats.org/officeDocument/2006/relationships/image" Target="media/image624.wmf"/><Relationship Id="rId215" Type="http://schemas.openxmlformats.org/officeDocument/2006/relationships/oleObject" Target="embeddings/oleObject121.bin"/><Relationship Id="rId422" Type="http://schemas.openxmlformats.org/officeDocument/2006/relationships/oleObject" Target="embeddings/oleObject224.bin"/><Relationship Id="rId867" Type="http://schemas.openxmlformats.org/officeDocument/2006/relationships/oleObject" Target="embeddings/oleObject469.bin"/><Relationship Id="rId1052" Type="http://schemas.openxmlformats.org/officeDocument/2006/relationships/image" Target="media/image470.wmf"/><Relationship Id="rId1497" Type="http://schemas.openxmlformats.org/officeDocument/2006/relationships/oleObject" Target="embeddings/oleObject852.bin"/><Relationship Id="rId299" Type="http://schemas.openxmlformats.org/officeDocument/2006/relationships/image" Target="media/image133.wmf"/><Relationship Id="rId727" Type="http://schemas.openxmlformats.org/officeDocument/2006/relationships/image" Target="media/image336.png"/><Relationship Id="rId934" Type="http://schemas.openxmlformats.org/officeDocument/2006/relationships/image" Target="media/image422.wmf"/><Relationship Id="rId1357" Type="http://schemas.openxmlformats.org/officeDocument/2006/relationships/image" Target="media/image613.wmf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86.bin"/><Relationship Id="rId366" Type="http://schemas.openxmlformats.org/officeDocument/2006/relationships/image" Target="media/image164.png"/><Relationship Id="rId573" Type="http://schemas.openxmlformats.org/officeDocument/2006/relationships/image" Target="media/image269.wmf"/><Relationship Id="rId780" Type="http://schemas.openxmlformats.org/officeDocument/2006/relationships/oleObject" Target="embeddings/oleObject414.bin"/><Relationship Id="rId1217" Type="http://schemas.openxmlformats.org/officeDocument/2006/relationships/image" Target="media/image560.wmf"/><Relationship Id="rId1424" Type="http://schemas.openxmlformats.org/officeDocument/2006/relationships/oleObject" Target="embeddings/oleObject793.bin"/><Relationship Id="rId226" Type="http://schemas.openxmlformats.org/officeDocument/2006/relationships/image" Target="media/image96.png"/><Relationship Id="rId433" Type="http://schemas.openxmlformats.org/officeDocument/2006/relationships/image" Target="media/image201.wmf"/><Relationship Id="rId878" Type="http://schemas.openxmlformats.org/officeDocument/2006/relationships/oleObject" Target="embeddings/oleObject474.bin"/><Relationship Id="rId1063" Type="http://schemas.openxmlformats.org/officeDocument/2006/relationships/image" Target="media/image474.wmf"/><Relationship Id="rId1270" Type="http://schemas.openxmlformats.org/officeDocument/2006/relationships/image" Target="media/image583.wmf"/><Relationship Id="rId640" Type="http://schemas.openxmlformats.org/officeDocument/2006/relationships/oleObject" Target="embeddings/oleObject339.bin"/><Relationship Id="rId738" Type="http://schemas.openxmlformats.org/officeDocument/2006/relationships/oleObject" Target="embeddings/oleObject393.bin"/><Relationship Id="rId945" Type="http://schemas.openxmlformats.org/officeDocument/2006/relationships/image" Target="media/image424.wmf"/><Relationship Id="rId1368" Type="http://schemas.openxmlformats.org/officeDocument/2006/relationships/oleObject" Target="embeddings/oleObject751.bin"/><Relationship Id="rId74" Type="http://schemas.openxmlformats.org/officeDocument/2006/relationships/oleObject" Target="embeddings/oleObject39.bin"/><Relationship Id="rId377" Type="http://schemas.openxmlformats.org/officeDocument/2006/relationships/oleObject" Target="embeddings/oleObject203.bin"/><Relationship Id="rId500" Type="http://schemas.openxmlformats.org/officeDocument/2006/relationships/image" Target="media/image233.wmf"/><Relationship Id="rId584" Type="http://schemas.openxmlformats.org/officeDocument/2006/relationships/oleObject" Target="embeddings/oleObject307.bin"/><Relationship Id="rId805" Type="http://schemas.openxmlformats.org/officeDocument/2006/relationships/oleObject" Target="embeddings/oleObject427.bin"/><Relationship Id="rId1130" Type="http://schemas.openxmlformats.org/officeDocument/2006/relationships/image" Target="media/image513.png"/><Relationship Id="rId1228" Type="http://schemas.openxmlformats.org/officeDocument/2006/relationships/image" Target="media/image564.wmf"/><Relationship Id="rId1435" Type="http://schemas.openxmlformats.org/officeDocument/2006/relationships/oleObject" Target="embeddings/oleObject801.bin"/><Relationship Id="rId5" Type="http://schemas.openxmlformats.org/officeDocument/2006/relationships/oleObject" Target="embeddings/oleObject1.bin"/><Relationship Id="rId237" Type="http://schemas.openxmlformats.org/officeDocument/2006/relationships/oleObject" Target="embeddings/oleObject132.bin"/><Relationship Id="rId791" Type="http://schemas.openxmlformats.org/officeDocument/2006/relationships/oleObject" Target="embeddings/oleObject419.bin"/><Relationship Id="rId889" Type="http://schemas.openxmlformats.org/officeDocument/2006/relationships/image" Target="media/image407.wmf"/><Relationship Id="rId1074" Type="http://schemas.openxmlformats.org/officeDocument/2006/relationships/oleObject" Target="embeddings/oleObject592.bin"/><Relationship Id="rId444" Type="http://schemas.openxmlformats.org/officeDocument/2006/relationships/oleObject" Target="embeddings/oleObject235.bin"/><Relationship Id="rId651" Type="http://schemas.openxmlformats.org/officeDocument/2006/relationships/oleObject" Target="embeddings/oleObject348.bin"/><Relationship Id="rId749" Type="http://schemas.openxmlformats.org/officeDocument/2006/relationships/oleObject" Target="embeddings/oleObject398.bin"/><Relationship Id="rId1281" Type="http://schemas.openxmlformats.org/officeDocument/2006/relationships/oleObject" Target="embeddings/oleObject690.bin"/><Relationship Id="rId1379" Type="http://schemas.openxmlformats.org/officeDocument/2006/relationships/oleObject" Target="embeddings/oleObject759.bin"/><Relationship Id="rId1502" Type="http://schemas.openxmlformats.org/officeDocument/2006/relationships/oleObject" Target="embeddings/oleObject857.bin"/><Relationship Id="rId290" Type="http://schemas.openxmlformats.org/officeDocument/2006/relationships/image" Target="media/image128.png"/><Relationship Id="rId304" Type="http://schemas.openxmlformats.org/officeDocument/2006/relationships/oleObject" Target="embeddings/oleObject166.bin"/><Relationship Id="rId388" Type="http://schemas.openxmlformats.org/officeDocument/2006/relationships/image" Target="media/image179.wmf"/><Relationship Id="rId511" Type="http://schemas.openxmlformats.org/officeDocument/2006/relationships/oleObject" Target="embeddings/oleObject271.bin"/><Relationship Id="rId609" Type="http://schemas.openxmlformats.org/officeDocument/2006/relationships/image" Target="media/image287.wmf"/><Relationship Id="rId956" Type="http://schemas.openxmlformats.org/officeDocument/2006/relationships/oleObject" Target="embeddings/oleObject526.bin"/><Relationship Id="rId1141" Type="http://schemas.openxmlformats.org/officeDocument/2006/relationships/image" Target="media/image523.wmf"/><Relationship Id="rId1239" Type="http://schemas.openxmlformats.org/officeDocument/2006/relationships/oleObject" Target="embeddings/oleObject668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7.bin"/><Relationship Id="rId595" Type="http://schemas.openxmlformats.org/officeDocument/2006/relationships/image" Target="media/image280.wmf"/><Relationship Id="rId816" Type="http://schemas.openxmlformats.org/officeDocument/2006/relationships/oleObject" Target="embeddings/oleObject433.bin"/><Relationship Id="rId1001" Type="http://schemas.openxmlformats.org/officeDocument/2006/relationships/oleObject" Target="embeddings/oleObject551.bin"/><Relationship Id="rId1446" Type="http://schemas.openxmlformats.org/officeDocument/2006/relationships/oleObject" Target="embeddings/oleObject810.bin"/><Relationship Id="rId248" Type="http://schemas.openxmlformats.org/officeDocument/2006/relationships/oleObject" Target="embeddings/oleObject139.bin"/><Relationship Id="rId455" Type="http://schemas.openxmlformats.org/officeDocument/2006/relationships/image" Target="media/image212.wmf"/><Relationship Id="rId662" Type="http://schemas.openxmlformats.org/officeDocument/2006/relationships/image" Target="media/image305.wmf"/><Relationship Id="rId1085" Type="http://schemas.openxmlformats.org/officeDocument/2006/relationships/image" Target="media/image485.wmf"/><Relationship Id="rId1292" Type="http://schemas.openxmlformats.org/officeDocument/2006/relationships/oleObject" Target="embeddings/oleObject696.bin"/><Relationship Id="rId1306" Type="http://schemas.openxmlformats.org/officeDocument/2006/relationships/oleObject" Target="embeddings/oleObject705.bin"/><Relationship Id="rId1513" Type="http://schemas.openxmlformats.org/officeDocument/2006/relationships/image" Target="media/image647.wmf"/><Relationship Id="rId12" Type="http://schemas.openxmlformats.org/officeDocument/2006/relationships/image" Target="media/image5.wmf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71.bin"/><Relationship Id="rId522" Type="http://schemas.openxmlformats.org/officeDocument/2006/relationships/image" Target="media/image243.png"/><Relationship Id="rId967" Type="http://schemas.openxmlformats.org/officeDocument/2006/relationships/image" Target="media/image432.png"/><Relationship Id="rId1152" Type="http://schemas.openxmlformats.org/officeDocument/2006/relationships/oleObject" Target="embeddings/oleObject621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8.bin"/><Relationship Id="rId399" Type="http://schemas.openxmlformats.org/officeDocument/2006/relationships/image" Target="media/image184.png"/><Relationship Id="rId827" Type="http://schemas.openxmlformats.org/officeDocument/2006/relationships/image" Target="media/image385.wmf"/><Relationship Id="rId1012" Type="http://schemas.openxmlformats.org/officeDocument/2006/relationships/oleObject" Target="embeddings/oleObject557.bin"/><Relationship Id="rId1457" Type="http://schemas.openxmlformats.org/officeDocument/2006/relationships/oleObject" Target="embeddings/oleObject818.bin"/><Relationship Id="rId259" Type="http://schemas.openxmlformats.org/officeDocument/2006/relationships/image" Target="media/image112.wmf"/><Relationship Id="rId466" Type="http://schemas.openxmlformats.org/officeDocument/2006/relationships/image" Target="media/image217.wmf"/><Relationship Id="rId673" Type="http://schemas.openxmlformats.org/officeDocument/2006/relationships/oleObject" Target="embeddings/oleObject361.bin"/><Relationship Id="rId880" Type="http://schemas.openxmlformats.org/officeDocument/2006/relationships/oleObject" Target="embeddings/oleObject475.bin"/><Relationship Id="rId1096" Type="http://schemas.openxmlformats.org/officeDocument/2006/relationships/oleObject" Target="embeddings/oleObject603.bin"/><Relationship Id="rId1317" Type="http://schemas.openxmlformats.org/officeDocument/2006/relationships/oleObject" Target="embeddings/oleObject712.bin"/><Relationship Id="rId1524" Type="http://schemas.openxmlformats.org/officeDocument/2006/relationships/oleObject" Target="embeddings/oleObject872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2.bin"/><Relationship Id="rId326" Type="http://schemas.openxmlformats.org/officeDocument/2006/relationships/oleObject" Target="embeddings/oleObject176.bin"/><Relationship Id="rId533" Type="http://schemas.openxmlformats.org/officeDocument/2006/relationships/oleObject" Target="embeddings/oleObject280.bin"/><Relationship Id="rId978" Type="http://schemas.openxmlformats.org/officeDocument/2006/relationships/image" Target="media/image438.wmf"/><Relationship Id="rId1163" Type="http://schemas.openxmlformats.org/officeDocument/2006/relationships/image" Target="media/image534.wmf"/><Relationship Id="rId1370" Type="http://schemas.openxmlformats.org/officeDocument/2006/relationships/oleObject" Target="embeddings/oleObject753.bin"/><Relationship Id="rId740" Type="http://schemas.openxmlformats.org/officeDocument/2006/relationships/oleObject" Target="embeddings/oleObject394.bin"/><Relationship Id="rId838" Type="http://schemas.openxmlformats.org/officeDocument/2006/relationships/oleObject" Target="embeddings/oleObject445.bin"/><Relationship Id="rId1023" Type="http://schemas.openxmlformats.org/officeDocument/2006/relationships/oleObject" Target="embeddings/oleObject562.bin"/><Relationship Id="rId1468" Type="http://schemas.openxmlformats.org/officeDocument/2006/relationships/oleObject" Target="embeddings/oleObject827.bin"/><Relationship Id="rId172" Type="http://schemas.openxmlformats.org/officeDocument/2006/relationships/oleObject" Target="embeddings/oleObject97.bin"/><Relationship Id="rId477" Type="http://schemas.openxmlformats.org/officeDocument/2006/relationships/oleObject" Target="embeddings/oleObject252.bin"/><Relationship Id="rId600" Type="http://schemas.openxmlformats.org/officeDocument/2006/relationships/oleObject" Target="embeddings/oleObject315.bin"/><Relationship Id="rId684" Type="http://schemas.openxmlformats.org/officeDocument/2006/relationships/oleObject" Target="embeddings/oleObject367.bin"/><Relationship Id="rId1230" Type="http://schemas.openxmlformats.org/officeDocument/2006/relationships/oleObject" Target="embeddings/oleObject663.bin"/><Relationship Id="rId1328" Type="http://schemas.openxmlformats.org/officeDocument/2006/relationships/image" Target="media/image605.wmf"/><Relationship Id="rId1535" Type="http://schemas.openxmlformats.org/officeDocument/2006/relationships/image" Target="media/image652.wmf"/><Relationship Id="rId337" Type="http://schemas.openxmlformats.org/officeDocument/2006/relationships/image" Target="media/image153.wmf"/><Relationship Id="rId891" Type="http://schemas.openxmlformats.org/officeDocument/2006/relationships/image" Target="media/image408.wmf"/><Relationship Id="rId905" Type="http://schemas.openxmlformats.org/officeDocument/2006/relationships/oleObject" Target="embeddings/oleObject490.bin"/><Relationship Id="rId989" Type="http://schemas.openxmlformats.org/officeDocument/2006/relationships/image" Target="media/image444.wmf"/><Relationship Id="rId34" Type="http://schemas.openxmlformats.org/officeDocument/2006/relationships/image" Target="media/image13.wmf"/><Relationship Id="rId544" Type="http://schemas.openxmlformats.org/officeDocument/2006/relationships/oleObject" Target="embeddings/oleObject286.bin"/><Relationship Id="rId751" Type="http://schemas.openxmlformats.org/officeDocument/2006/relationships/oleObject" Target="embeddings/oleObject399.bin"/><Relationship Id="rId849" Type="http://schemas.openxmlformats.org/officeDocument/2006/relationships/oleObject" Target="embeddings/oleObject453.bin"/><Relationship Id="rId1174" Type="http://schemas.openxmlformats.org/officeDocument/2006/relationships/image" Target="media/image539.wmf"/><Relationship Id="rId1381" Type="http://schemas.openxmlformats.org/officeDocument/2006/relationships/oleObject" Target="embeddings/oleObject761.bin"/><Relationship Id="rId1479" Type="http://schemas.openxmlformats.org/officeDocument/2006/relationships/oleObject" Target="embeddings/oleObject837.bin"/><Relationship Id="rId183" Type="http://schemas.openxmlformats.org/officeDocument/2006/relationships/oleObject" Target="embeddings/oleObject103.bin"/><Relationship Id="rId390" Type="http://schemas.openxmlformats.org/officeDocument/2006/relationships/image" Target="media/image180.wmf"/><Relationship Id="rId404" Type="http://schemas.openxmlformats.org/officeDocument/2006/relationships/image" Target="media/image187.wmf"/><Relationship Id="rId611" Type="http://schemas.openxmlformats.org/officeDocument/2006/relationships/image" Target="media/image288.png"/><Relationship Id="rId1034" Type="http://schemas.openxmlformats.org/officeDocument/2006/relationships/oleObject" Target="embeddings/oleObject568.bin"/><Relationship Id="rId1241" Type="http://schemas.openxmlformats.org/officeDocument/2006/relationships/oleObject" Target="embeddings/oleObject669.bin"/><Relationship Id="rId1339" Type="http://schemas.openxmlformats.org/officeDocument/2006/relationships/image" Target="media/image610.wmf"/><Relationship Id="rId250" Type="http://schemas.openxmlformats.org/officeDocument/2006/relationships/oleObject" Target="embeddings/oleObject140.bin"/><Relationship Id="rId488" Type="http://schemas.openxmlformats.org/officeDocument/2006/relationships/oleObject" Target="embeddings/oleObject258.bin"/><Relationship Id="rId695" Type="http://schemas.openxmlformats.org/officeDocument/2006/relationships/image" Target="media/image320.wmf"/><Relationship Id="rId709" Type="http://schemas.openxmlformats.org/officeDocument/2006/relationships/image" Target="media/image327.wmf"/><Relationship Id="rId916" Type="http://schemas.openxmlformats.org/officeDocument/2006/relationships/oleObject" Target="embeddings/oleObject497.bin"/><Relationship Id="rId1101" Type="http://schemas.openxmlformats.org/officeDocument/2006/relationships/image" Target="media/image493.wmf"/><Relationship Id="rId1546" Type="http://schemas.openxmlformats.org/officeDocument/2006/relationships/oleObject" Target="embeddings/oleObject887.bin"/><Relationship Id="rId45" Type="http://schemas.openxmlformats.org/officeDocument/2006/relationships/oleObject" Target="embeddings/oleObject24.bin"/><Relationship Id="rId110" Type="http://schemas.openxmlformats.org/officeDocument/2006/relationships/oleObject" Target="embeddings/oleObject58.bin"/><Relationship Id="rId348" Type="http://schemas.openxmlformats.org/officeDocument/2006/relationships/oleObject" Target="embeddings/oleObject190.bin"/><Relationship Id="rId555" Type="http://schemas.openxmlformats.org/officeDocument/2006/relationships/image" Target="media/image260.wmf"/><Relationship Id="rId762" Type="http://schemas.openxmlformats.org/officeDocument/2006/relationships/oleObject" Target="embeddings/oleObject404.bin"/><Relationship Id="rId1185" Type="http://schemas.openxmlformats.org/officeDocument/2006/relationships/oleObject" Target="embeddings/oleObject638.bin"/><Relationship Id="rId1392" Type="http://schemas.openxmlformats.org/officeDocument/2006/relationships/oleObject" Target="embeddings/oleObject768.bin"/><Relationship Id="rId1406" Type="http://schemas.openxmlformats.org/officeDocument/2006/relationships/oleObject" Target="embeddings/oleObject781.bin"/><Relationship Id="rId194" Type="http://schemas.openxmlformats.org/officeDocument/2006/relationships/oleObject" Target="embeddings/oleObject109.bin"/><Relationship Id="rId208" Type="http://schemas.openxmlformats.org/officeDocument/2006/relationships/image" Target="media/image88.wmf"/><Relationship Id="rId415" Type="http://schemas.openxmlformats.org/officeDocument/2006/relationships/image" Target="media/image192.wmf"/><Relationship Id="rId622" Type="http://schemas.openxmlformats.org/officeDocument/2006/relationships/image" Target="media/image294.wmf"/><Relationship Id="rId1045" Type="http://schemas.openxmlformats.org/officeDocument/2006/relationships/oleObject" Target="embeddings/oleObject575.bin"/><Relationship Id="rId1252" Type="http://schemas.openxmlformats.org/officeDocument/2006/relationships/image" Target="media/image575.wmf"/><Relationship Id="rId261" Type="http://schemas.openxmlformats.org/officeDocument/2006/relationships/image" Target="media/image113.wmf"/><Relationship Id="rId499" Type="http://schemas.openxmlformats.org/officeDocument/2006/relationships/oleObject" Target="embeddings/oleObject264.bin"/><Relationship Id="rId927" Type="http://schemas.openxmlformats.org/officeDocument/2006/relationships/oleObject" Target="embeddings/oleObject505.bin"/><Relationship Id="rId1112" Type="http://schemas.openxmlformats.org/officeDocument/2006/relationships/image" Target="media/image498.wmf"/><Relationship Id="rId56" Type="http://schemas.openxmlformats.org/officeDocument/2006/relationships/image" Target="media/image24.wmf"/><Relationship Id="rId359" Type="http://schemas.openxmlformats.org/officeDocument/2006/relationships/image" Target="media/image159.png"/><Relationship Id="rId566" Type="http://schemas.openxmlformats.org/officeDocument/2006/relationships/oleObject" Target="embeddings/oleObject298.bin"/><Relationship Id="rId773" Type="http://schemas.openxmlformats.org/officeDocument/2006/relationships/image" Target="media/image361.wmf"/><Relationship Id="rId1196" Type="http://schemas.openxmlformats.org/officeDocument/2006/relationships/image" Target="media/image549.wmf"/><Relationship Id="rId1417" Type="http://schemas.openxmlformats.org/officeDocument/2006/relationships/image" Target="media/image626.wmf"/><Relationship Id="rId121" Type="http://schemas.openxmlformats.org/officeDocument/2006/relationships/oleObject" Target="embeddings/oleObject63.bin"/><Relationship Id="rId219" Type="http://schemas.openxmlformats.org/officeDocument/2006/relationships/oleObject" Target="embeddings/oleObject124.bin"/><Relationship Id="rId426" Type="http://schemas.openxmlformats.org/officeDocument/2006/relationships/oleObject" Target="embeddings/oleObject226.bin"/><Relationship Id="rId633" Type="http://schemas.openxmlformats.org/officeDocument/2006/relationships/oleObject" Target="embeddings/oleObject332.bin"/><Relationship Id="rId980" Type="http://schemas.openxmlformats.org/officeDocument/2006/relationships/image" Target="media/image439.wmf"/><Relationship Id="rId1056" Type="http://schemas.openxmlformats.org/officeDocument/2006/relationships/oleObject" Target="embeddings/oleObject583.bin"/><Relationship Id="rId1263" Type="http://schemas.openxmlformats.org/officeDocument/2006/relationships/oleObject" Target="embeddings/oleObject680.bin"/><Relationship Id="rId840" Type="http://schemas.openxmlformats.org/officeDocument/2006/relationships/oleObject" Target="embeddings/oleObject446.bin"/><Relationship Id="rId938" Type="http://schemas.openxmlformats.org/officeDocument/2006/relationships/oleObject" Target="embeddings/oleObject513.bin"/><Relationship Id="rId1470" Type="http://schemas.openxmlformats.org/officeDocument/2006/relationships/oleObject" Target="embeddings/oleObject828.bin"/><Relationship Id="rId67" Type="http://schemas.openxmlformats.org/officeDocument/2006/relationships/oleObject" Target="embeddings/oleObject35.bin"/><Relationship Id="rId272" Type="http://schemas.openxmlformats.org/officeDocument/2006/relationships/image" Target="media/image119.wmf"/><Relationship Id="rId577" Type="http://schemas.openxmlformats.org/officeDocument/2006/relationships/image" Target="media/image271.wmf"/><Relationship Id="rId700" Type="http://schemas.openxmlformats.org/officeDocument/2006/relationships/oleObject" Target="embeddings/oleObject375.bin"/><Relationship Id="rId1123" Type="http://schemas.openxmlformats.org/officeDocument/2006/relationships/image" Target="media/image506.png"/><Relationship Id="rId1330" Type="http://schemas.openxmlformats.org/officeDocument/2006/relationships/image" Target="media/image606.wmf"/><Relationship Id="rId1428" Type="http://schemas.openxmlformats.org/officeDocument/2006/relationships/oleObject" Target="embeddings/oleObject796.bin"/><Relationship Id="rId132" Type="http://schemas.openxmlformats.org/officeDocument/2006/relationships/image" Target="media/image61.wmf"/><Relationship Id="rId784" Type="http://schemas.openxmlformats.org/officeDocument/2006/relationships/image" Target="media/image366.wmf"/><Relationship Id="rId991" Type="http://schemas.openxmlformats.org/officeDocument/2006/relationships/image" Target="media/image445.wmf"/><Relationship Id="rId1067" Type="http://schemas.openxmlformats.org/officeDocument/2006/relationships/image" Target="media/image476.wmf"/><Relationship Id="rId437" Type="http://schemas.openxmlformats.org/officeDocument/2006/relationships/image" Target="media/image203.wmf"/><Relationship Id="rId644" Type="http://schemas.openxmlformats.org/officeDocument/2006/relationships/oleObject" Target="embeddings/oleObject343.bin"/><Relationship Id="rId851" Type="http://schemas.openxmlformats.org/officeDocument/2006/relationships/oleObject" Target="embeddings/oleObject455.bin"/><Relationship Id="rId1274" Type="http://schemas.openxmlformats.org/officeDocument/2006/relationships/image" Target="media/image585.wmf"/><Relationship Id="rId1481" Type="http://schemas.openxmlformats.org/officeDocument/2006/relationships/oleObject" Target="embeddings/oleObject839.bin"/><Relationship Id="rId283" Type="http://schemas.openxmlformats.org/officeDocument/2006/relationships/oleObject" Target="embeddings/oleObject156.bin"/><Relationship Id="rId490" Type="http://schemas.openxmlformats.org/officeDocument/2006/relationships/image" Target="media/image228.wmf"/><Relationship Id="rId504" Type="http://schemas.openxmlformats.org/officeDocument/2006/relationships/oleObject" Target="embeddings/oleObject267.bin"/><Relationship Id="rId711" Type="http://schemas.openxmlformats.org/officeDocument/2006/relationships/image" Target="media/image328.wmf"/><Relationship Id="rId949" Type="http://schemas.openxmlformats.org/officeDocument/2006/relationships/oleObject" Target="embeddings/oleObject521.bin"/><Relationship Id="rId1134" Type="http://schemas.openxmlformats.org/officeDocument/2006/relationships/image" Target="media/image517.png"/><Relationship Id="rId1341" Type="http://schemas.openxmlformats.org/officeDocument/2006/relationships/oleObject" Target="embeddings/oleObject728.bin"/><Relationship Id="rId78" Type="http://schemas.openxmlformats.org/officeDocument/2006/relationships/oleObject" Target="embeddings/oleObject41.bin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192.bin"/><Relationship Id="rId588" Type="http://schemas.openxmlformats.org/officeDocument/2006/relationships/oleObject" Target="embeddings/oleObject309.bin"/><Relationship Id="rId795" Type="http://schemas.openxmlformats.org/officeDocument/2006/relationships/oleObject" Target="embeddings/oleObject421.bin"/><Relationship Id="rId809" Type="http://schemas.openxmlformats.org/officeDocument/2006/relationships/oleObject" Target="embeddings/oleObject429.bin"/><Relationship Id="rId1201" Type="http://schemas.openxmlformats.org/officeDocument/2006/relationships/oleObject" Target="embeddings/oleObject647.bin"/><Relationship Id="rId1439" Type="http://schemas.openxmlformats.org/officeDocument/2006/relationships/oleObject" Target="embeddings/oleObject803.bin"/><Relationship Id="rId9" Type="http://schemas.openxmlformats.org/officeDocument/2006/relationships/oleObject" Target="embeddings/oleObject3.bin"/><Relationship Id="rId210" Type="http://schemas.openxmlformats.org/officeDocument/2006/relationships/image" Target="media/image89.wmf"/><Relationship Id="rId448" Type="http://schemas.openxmlformats.org/officeDocument/2006/relationships/oleObject" Target="embeddings/oleObject237.bin"/><Relationship Id="rId655" Type="http://schemas.openxmlformats.org/officeDocument/2006/relationships/oleObject" Target="embeddings/oleObject351.bin"/><Relationship Id="rId862" Type="http://schemas.openxmlformats.org/officeDocument/2006/relationships/oleObject" Target="embeddings/oleObject464.bin"/><Relationship Id="rId1078" Type="http://schemas.openxmlformats.org/officeDocument/2006/relationships/oleObject" Target="embeddings/oleObject594.bin"/><Relationship Id="rId1285" Type="http://schemas.openxmlformats.org/officeDocument/2006/relationships/image" Target="media/image590.wmf"/><Relationship Id="rId1492" Type="http://schemas.openxmlformats.org/officeDocument/2006/relationships/oleObject" Target="embeddings/oleObject848.bin"/><Relationship Id="rId1506" Type="http://schemas.openxmlformats.org/officeDocument/2006/relationships/image" Target="media/image644.wmf"/><Relationship Id="rId294" Type="http://schemas.openxmlformats.org/officeDocument/2006/relationships/oleObject" Target="embeddings/oleObject161.bin"/><Relationship Id="rId308" Type="http://schemas.openxmlformats.org/officeDocument/2006/relationships/image" Target="media/image138.wmf"/><Relationship Id="rId515" Type="http://schemas.openxmlformats.org/officeDocument/2006/relationships/oleObject" Target="embeddings/oleObject273.bin"/><Relationship Id="rId722" Type="http://schemas.openxmlformats.org/officeDocument/2006/relationships/image" Target="media/image334.wmf"/><Relationship Id="rId1145" Type="http://schemas.openxmlformats.org/officeDocument/2006/relationships/image" Target="media/image525.wmf"/><Relationship Id="rId1352" Type="http://schemas.openxmlformats.org/officeDocument/2006/relationships/oleObject" Target="embeddings/oleObject739.bin"/><Relationship Id="rId89" Type="http://schemas.openxmlformats.org/officeDocument/2006/relationships/oleObject" Target="embeddings/oleObject46.bin"/><Relationship Id="rId154" Type="http://schemas.openxmlformats.org/officeDocument/2006/relationships/oleObject" Target="embeddings/oleObject81.bin"/><Relationship Id="rId361" Type="http://schemas.openxmlformats.org/officeDocument/2006/relationships/image" Target="media/image161.png"/><Relationship Id="rId599" Type="http://schemas.openxmlformats.org/officeDocument/2006/relationships/image" Target="media/image282.wmf"/><Relationship Id="rId1005" Type="http://schemas.openxmlformats.org/officeDocument/2006/relationships/image" Target="media/image449.wmf"/><Relationship Id="rId1212" Type="http://schemas.openxmlformats.org/officeDocument/2006/relationships/oleObject" Target="embeddings/oleObject652.bin"/><Relationship Id="rId459" Type="http://schemas.openxmlformats.org/officeDocument/2006/relationships/image" Target="media/image214.wmf"/><Relationship Id="rId666" Type="http://schemas.openxmlformats.org/officeDocument/2006/relationships/image" Target="media/image307.wmf"/><Relationship Id="rId873" Type="http://schemas.openxmlformats.org/officeDocument/2006/relationships/image" Target="media/image399.wmf"/><Relationship Id="rId1089" Type="http://schemas.openxmlformats.org/officeDocument/2006/relationships/image" Target="media/image487.wmf"/><Relationship Id="rId1296" Type="http://schemas.openxmlformats.org/officeDocument/2006/relationships/image" Target="media/image595.wmf"/><Relationship Id="rId1517" Type="http://schemas.openxmlformats.org/officeDocument/2006/relationships/oleObject" Target="embeddings/oleObject866.bin"/><Relationship Id="rId16" Type="http://schemas.openxmlformats.org/officeDocument/2006/relationships/image" Target="media/image7.wmf"/><Relationship Id="rId221" Type="http://schemas.openxmlformats.org/officeDocument/2006/relationships/image" Target="media/image93.wmf"/><Relationship Id="rId319" Type="http://schemas.openxmlformats.org/officeDocument/2006/relationships/oleObject" Target="embeddings/oleObject173.bin"/><Relationship Id="rId526" Type="http://schemas.openxmlformats.org/officeDocument/2006/relationships/image" Target="media/image246.wmf"/><Relationship Id="rId1156" Type="http://schemas.openxmlformats.org/officeDocument/2006/relationships/image" Target="media/image530.png"/><Relationship Id="rId1363" Type="http://schemas.openxmlformats.org/officeDocument/2006/relationships/oleObject" Target="embeddings/oleObject746.bin"/><Relationship Id="rId733" Type="http://schemas.openxmlformats.org/officeDocument/2006/relationships/image" Target="media/image340.wmf"/><Relationship Id="rId940" Type="http://schemas.openxmlformats.org/officeDocument/2006/relationships/oleObject" Target="embeddings/oleObject515.bin"/><Relationship Id="rId1016" Type="http://schemas.openxmlformats.org/officeDocument/2006/relationships/image" Target="media/image455.wmf"/><Relationship Id="rId165" Type="http://schemas.openxmlformats.org/officeDocument/2006/relationships/oleObject" Target="embeddings/oleObject92.bin"/><Relationship Id="rId372" Type="http://schemas.openxmlformats.org/officeDocument/2006/relationships/image" Target="media/image168.png"/><Relationship Id="rId677" Type="http://schemas.openxmlformats.org/officeDocument/2006/relationships/image" Target="media/image311.wmf"/><Relationship Id="rId800" Type="http://schemas.openxmlformats.org/officeDocument/2006/relationships/image" Target="media/image373.wmf"/><Relationship Id="rId1223" Type="http://schemas.openxmlformats.org/officeDocument/2006/relationships/image" Target="media/image562.wmf"/><Relationship Id="rId1430" Type="http://schemas.openxmlformats.org/officeDocument/2006/relationships/oleObject" Target="embeddings/oleObject797.bin"/><Relationship Id="rId1528" Type="http://schemas.openxmlformats.org/officeDocument/2006/relationships/oleObject" Target="embeddings/oleObject875.bin"/><Relationship Id="rId232" Type="http://schemas.openxmlformats.org/officeDocument/2006/relationships/oleObject" Target="embeddings/oleObject130.bin"/><Relationship Id="rId884" Type="http://schemas.openxmlformats.org/officeDocument/2006/relationships/oleObject" Target="embeddings/oleObject477.bin"/><Relationship Id="rId27" Type="http://schemas.openxmlformats.org/officeDocument/2006/relationships/oleObject" Target="embeddings/oleObject13.bin"/><Relationship Id="rId537" Type="http://schemas.openxmlformats.org/officeDocument/2006/relationships/image" Target="media/image253.wmf"/><Relationship Id="rId744" Type="http://schemas.openxmlformats.org/officeDocument/2006/relationships/oleObject" Target="embeddings/oleObject396.bin"/><Relationship Id="rId951" Type="http://schemas.openxmlformats.org/officeDocument/2006/relationships/oleObject" Target="embeddings/oleObject523.bin"/><Relationship Id="rId1167" Type="http://schemas.openxmlformats.org/officeDocument/2006/relationships/oleObject" Target="embeddings/oleObject629.bin"/><Relationship Id="rId1374" Type="http://schemas.openxmlformats.org/officeDocument/2006/relationships/image" Target="media/image615.wmf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9.bin"/><Relationship Id="rId383" Type="http://schemas.openxmlformats.org/officeDocument/2006/relationships/image" Target="media/image176.wmf"/><Relationship Id="rId590" Type="http://schemas.openxmlformats.org/officeDocument/2006/relationships/oleObject" Target="embeddings/oleObject310.bin"/><Relationship Id="rId604" Type="http://schemas.openxmlformats.org/officeDocument/2006/relationships/oleObject" Target="embeddings/oleObject317.bin"/><Relationship Id="rId811" Type="http://schemas.openxmlformats.org/officeDocument/2006/relationships/oleObject" Target="embeddings/oleObject430.bin"/><Relationship Id="rId1027" Type="http://schemas.openxmlformats.org/officeDocument/2006/relationships/oleObject" Target="embeddings/oleObject564.bin"/><Relationship Id="rId1234" Type="http://schemas.openxmlformats.org/officeDocument/2006/relationships/image" Target="media/image566.wmf"/><Relationship Id="rId1441" Type="http://schemas.openxmlformats.org/officeDocument/2006/relationships/oleObject" Target="embeddings/oleObject805.bin"/><Relationship Id="rId243" Type="http://schemas.openxmlformats.org/officeDocument/2006/relationships/image" Target="media/image104.wmf"/><Relationship Id="rId450" Type="http://schemas.openxmlformats.org/officeDocument/2006/relationships/oleObject" Target="embeddings/oleObject238.bin"/><Relationship Id="rId688" Type="http://schemas.openxmlformats.org/officeDocument/2006/relationships/oleObject" Target="embeddings/oleObject369.bin"/><Relationship Id="rId895" Type="http://schemas.openxmlformats.org/officeDocument/2006/relationships/oleObject" Target="embeddings/oleObject483.bin"/><Relationship Id="rId909" Type="http://schemas.openxmlformats.org/officeDocument/2006/relationships/image" Target="media/image413.wmf"/><Relationship Id="rId1080" Type="http://schemas.openxmlformats.org/officeDocument/2006/relationships/oleObject" Target="embeddings/oleObject595.bin"/><Relationship Id="rId1301" Type="http://schemas.openxmlformats.org/officeDocument/2006/relationships/image" Target="media/image597.wmf"/><Relationship Id="rId1539" Type="http://schemas.openxmlformats.org/officeDocument/2006/relationships/image" Target="media/image654.wmf"/><Relationship Id="rId38" Type="http://schemas.openxmlformats.org/officeDocument/2006/relationships/image" Target="media/image15.wmf"/><Relationship Id="rId103" Type="http://schemas.openxmlformats.org/officeDocument/2006/relationships/image" Target="media/image46.wmf"/><Relationship Id="rId310" Type="http://schemas.openxmlformats.org/officeDocument/2006/relationships/image" Target="media/image139.wmf"/><Relationship Id="rId548" Type="http://schemas.openxmlformats.org/officeDocument/2006/relationships/oleObject" Target="embeddings/oleObject289.bin"/><Relationship Id="rId755" Type="http://schemas.openxmlformats.org/officeDocument/2006/relationships/oleObject" Target="embeddings/oleObject401.bin"/><Relationship Id="rId962" Type="http://schemas.openxmlformats.org/officeDocument/2006/relationships/oleObject" Target="embeddings/oleObject530.bin"/><Relationship Id="rId1178" Type="http://schemas.openxmlformats.org/officeDocument/2006/relationships/image" Target="media/image542.wmf"/><Relationship Id="rId1385" Type="http://schemas.openxmlformats.org/officeDocument/2006/relationships/image" Target="media/image618.wmf"/><Relationship Id="rId91" Type="http://schemas.openxmlformats.org/officeDocument/2006/relationships/oleObject" Target="embeddings/oleObject47.bin"/><Relationship Id="rId187" Type="http://schemas.openxmlformats.org/officeDocument/2006/relationships/oleObject" Target="embeddings/oleObject105.bin"/><Relationship Id="rId394" Type="http://schemas.openxmlformats.org/officeDocument/2006/relationships/image" Target="media/image182.wmf"/><Relationship Id="rId408" Type="http://schemas.openxmlformats.org/officeDocument/2006/relationships/image" Target="media/image189.wmf"/><Relationship Id="rId615" Type="http://schemas.openxmlformats.org/officeDocument/2006/relationships/oleObject" Target="embeddings/oleObject322.bin"/><Relationship Id="rId822" Type="http://schemas.openxmlformats.org/officeDocument/2006/relationships/image" Target="media/image382.png"/><Relationship Id="rId1038" Type="http://schemas.openxmlformats.org/officeDocument/2006/relationships/image" Target="media/image464.wmf"/><Relationship Id="rId1245" Type="http://schemas.openxmlformats.org/officeDocument/2006/relationships/oleObject" Target="embeddings/oleObject671.bin"/><Relationship Id="rId1452" Type="http://schemas.openxmlformats.org/officeDocument/2006/relationships/oleObject" Target="embeddings/oleObject813.bin"/><Relationship Id="rId254" Type="http://schemas.openxmlformats.org/officeDocument/2006/relationships/oleObject" Target="embeddings/oleObject142.bin"/><Relationship Id="rId699" Type="http://schemas.openxmlformats.org/officeDocument/2006/relationships/image" Target="media/image322.wmf"/><Relationship Id="rId1091" Type="http://schemas.openxmlformats.org/officeDocument/2006/relationships/image" Target="media/image488.wmf"/><Relationship Id="rId1105" Type="http://schemas.openxmlformats.org/officeDocument/2006/relationships/oleObject" Target="embeddings/oleObject608.bin"/><Relationship Id="rId1312" Type="http://schemas.openxmlformats.org/officeDocument/2006/relationships/oleObject" Target="embeddings/oleObject709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52.wmf"/><Relationship Id="rId461" Type="http://schemas.openxmlformats.org/officeDocument/2006/relationships/image" Target="media/image215.wmf"/><Relationship Id="rId559" Type="http://schemas.openxmlformats.org/officeDocument/2006/relationships/image" Target="media/image262.wmf"/><Relationship Id="rId766" Type="http://schemas.openxmlformats.org/officeDocument/2006/relationships/oleObject" Target="embeddings/oleObject406.bin"/><Relationship Id="rId1189" Type="http://schemas.openxmlformats.org/officeDocument/2006/relationships/oleObject" Target="embeddings/oleObject641.bin"/><Relationship Id="rId1396" Type="http://schemas.openxmlformats.org/officeDocument/2006/relationships/oleObject" Target="embeddings/oleObject772.bin"/><Relationship Id="rId198" Type="http://schemas.openxmlformats.org/officeDocument/2006/relationships/oleObject" Target="embeddings/oleObject112.bin"/><Relationship Id="rId321" Type="http://schemas.openxmlformats.org/officeDocument/2006/relationships/image" Target="media/image145.wmf"/><Relationship Id="rId419" Type="http://schemas.openxmlformats.org/officeDocument/2006/relationships/image" Target="media/image194.wmf"/><Relationship Id="rId626" Type="http://schemas.openxmlformats.org/officeDocument/2006/relationships/image" Target="media/image295.wmf"/><Relationship Id="rId973" Type="http://schemas.openxmlformats.org/officeDocument/2006/relationships/oleObject" Target="embeddings/oleObject535.bin"/><Relationship Id="rId1049" Type="http://schemas.openxmlformats.org/officeDocument/2006/relationships/image" Target="media/image469.wmf"/><Relationship Id="rId1256" Type="http://schemas.openxmlformats.org/officeDocument/2006/relationships/image" Target="media/image577.wmf"/><Relationship Id="rId833" Type="http://schemas.openxmlformats.org/officeDocument/2006/relationships/image" Target="media/image388.wmf"/><Relationship Id="rId1116" Type="http://schemas.openxmlformats.org/officeDocument/2006/relationships/image" Target="media/image500.wmf"/><Relationship Id="rId1463" Type="http://schemas.openxmlformats.org/officeDocument/2006/relationships/oleObject" Target="embeddings/oleObject823.bin"/><Relationship Id="rId265" Type="http://schemas.openxmlformats.org/officeDocument/2006/relationships/oleObject" Target="embeddings/oleObject147.bin"/><Relationship Id="rId472" Type="http://schemas.openxmlformats.org/officeDocument/2006/relationships/image" Target="media/image220.wmf"/><Relationship Id="rId900" Type="http://schemas.openxmlformats.org/officeDocument/2006/relationships/oleObject" Target="embeddings/oleObject487.bin"/><Relationship Id="rId1323" Type="http://schemas.openxmlformats.org/officeDocument/2006/relationships/oleObject" Target="embeddings/oleObject717.bin"/><Relationship Id="rId1530" Type="http://schemas.openxmlformats.org/officeDocument/2006/relationships/oleObject" Target="embeddings/oleObject877.bin"/><Relationship Id="rId125" Type="http://schemas.openxmlformats.org/officeDocument/2006/relationships/oleObject" Target="embeddings/oleObject65.bin"/><Relationship Id="rId332" Type="http://schemas.openxmlformats.org/officeDocument/2006/relationships/oleObject" Target="embeddings/oleObject179.bin"/><Relationship Id="rId777" Type="http://schemas.openxmlformats.org/officeDocument/2006/relationships/oleObject" Target="embeddings/oleObject412.bin"/><Relationship Id="rId984" Type="http://schemas.openxmlformats.org/officeDocument/2006/relationships/oleObject" Target="embeddings/oleObject540.bin"/><Relationship Id="rId637" Type="http://schemas.openxmlformats.org/officeDocument/2006/relationships/oleObject" Target="embeddings/oleObject336.bin"/><Relationship Id="rId844" Type="http://schemas.openxmlformats.org/officeDocument/2006/relationships/oleObject" Target="embeddings/oleObject448.bin"/><Relationship Id="rId1267" Type="http://schemas.openxmlformats.org/officeDocument/2006/relationships/oleObject" Target="embeddings/oleObject683.bin"/><Relationship Id="rId1474" Type="http://schemas.openxmlformats.org/officeDocument/2006/relationships/oleObject" Target="embeddings/oleObject832.bin"/><Relationship Id="rId276" Type="http://schemas.openxmlformats.org/officeDocument/2006/relationships/image" Target="media/image121.wmf"/><Relationship Id="rId483" Type="http://schemas.openxmlformats.org/officeDocument/2006/relationships/oleObject" Target="embeddings/oleObject255.bin"/><Relationship Id="rId690" Type="http://schemas.openxmlformats.org/officeDocument/2006/relationships/oleObject" Target="embeddings/oleObject370.bin"/><Relationship Id="rId704" Type="http://schemas.openxmlformats.org/officeDocument/2006/relationships/oleObject" Target="embeddings/oleObject377.bin"/><Relationship Id="rId911" Type="http://schemas.openxmlformats.org/officeDocument/2006/relationships/image" Target="media/image414.wmf"/><Relationship Id="rId1127" Type="http://schemas.openxmlformats.org/officeDocument/2006/relationships/image" Target="media/image510.png"/><Relationship Id="rId1334" Type="http://schemas.openxmlformats.org/officeDocument/2006/relationships/oleObject" Target="embeddings/oleObject724.bin"/><Relationship Id="rId1541" Type="http://schemas.openxmlformats.org/officeDocument/2006/relationships/image" Target="media/image655.wmf"/><Relationship Id="rId40" Type="http://schemas.openxmlformats.org/officeDocument/2006/relationships/image" Target="media/image16.wmf"/><Relationship Id="rId136" Type="http://schemas.openxmlformats.org/officeDocument/2006/relationships/image" Target="media/image63.wmf"/><Relationship Id="rId343" Type="http://schemas.openxmlformats.org/officeDocument/2006/relationships/oleObject" Target="embeddings/oleObject186.bin"/><Relationship Id="rId550" Type="http://schemas.openxmlformats.org/officeDocument/2006/relationships/oleObject" Target="embeddings/oleObject290.bin"/><Relationship Id="rId788" Type="http://schemas.openxmlformats.org/officeDocument/2006/relationships/image" Target="media/image368.wmf"/><Relationship Id="rId995" Type="http://schemas.openxmlformats.org/officeDocument/2006/relationships/image" Target="media/image447.png"/><Relationship Id="rId1180" Type="http://schemas.openxmlformats.org/officeDocument/2006/relationships/image" Target="media/image543.wmf"/><Relationship Id="rId1401" Type="http://schemas.openxmlformats.org/officeDocument/2006/relationships/oleObject" Target="embeddings/oleObject777.bin"/><Relationship Id="rId203" Type="http://schemas.openxmlformats.org/officeDocument/2006/relationships/oleObject" Target="embeddings/oleObject115.bin"/><Relationship Id="rId648" Type="http://schemas.openxmlformats.org/officeDocument/2006/relationships/image" Target="media/image300.wmf"/><Relationship Id="rId855" Type="http://schemas.openxmlformats.org/officeDocument/2006/relationships/oleObject" Target="embeddings/oleObject458.bin"/><Relationship Id="rId1040" Type="http://schemas.openxmlformats.org/officeDocument/2006/relationships/image" Target="media/image465.wmf"/><Relationship Id="rId1278" Type="http://schemas.openxmlformats.org/officeDocument/2006/relationships/image" Target="media/image587.wmf"/><Relationship Id="rId1485" Type="http://schemas.openxmlformats.org/officeDocument/2006/relationships/oleObject" Target="embeddings/oleObject843.bin"/><Relationship Id="rId287" Type="http://schemas.openxmlformats.org/officeDocument/2006/relationships/oleObject" Target="embeddings/oleObject158.bin"/><Relationship Id="rId410" Type="http://schemas.openxmlformats.org/officeDocument/2006/relationships/image" Target="media/image190.wmf"/><Relationship Id="rId494" Type="http://schemas.openxmlformats.org/officeDocument/2006/relationships/oleObject" Target="embeddings/oleObject262.bin"/><Relationship Id="rId508" Type="http://schemas.openxmlformats.org/officeDocument/2006/relationships/image" Target="media/image236.wmf"/><Relationship Id="rId715" Type="http://schemas.openxmlformats.org/officeDocument/2006/relationships/image" Target="media/image330.png"/><Relationship Id="rId922" Type="http://schemas.openxmlformats.org/officeDocument/2006/relationships/image" Target="media/image419.wmf"/><Relationship Id="rId1138" Type="http://schemas.openxmlformats.org/officeDocument/2006/relationships/image" Target="media/image521.png"/><Relationship Id="rId1345" Type="http://schemas.openxmlformats.org/officeDocument/2006/relationships/oleObject" Target="embeddings/oleObject732.bin"/><Relationship Id="rId1552" Type="http://schemas.openxmlformats.org/officeDocument/2006/relationships/oleObject" Target="embeddings/oleObject892.bin"/><Relationship Id="rId147" Type="http://schemas.openxmlformats.org/officeDocument/2006/relationships/oleObject" Target="embeddings/oleObject76.bin"/><Relationship Id="rId354" Type="http://schemas.openxmlformats.org/officeDocument/2006/relationships/oleObject" Target="embeddings/oleObject195.bin"/><Relationship Id="rId799" Type="http://schemas.openxmlformats.org/officeDocument/2006/relationships/oleObject" Target="embeddings/oleObject424.bin"/><Relationship Id="rId1191" Type="http://schemas.openxmlformats.org/officeDocument/2006/relationships/oleObject" Target="embeddings/oleObject642.bin"/><Relationship Id="rId1205" Type="http://schemas.openxmlformats.org/officeDocument/2006/relationships/image" Target="media/image554.wmf"/><Relationship Id="rId51" Type="http://schemas.openxmlformats.org/officeDocument/2006/relationships/oleObject" Target="embeddings/oleObject27.bin"/><Relationship Id="rId561" Type="http://schemas.openxmlformats.org/officeDocument/2006/relationships/image" Target="media/image263.wmf"/><Relationship Id="rId659" Type="http://schemas.openxmlformats.org/officeDocument/2006/relationships/oleObject" Target="embeddings/oleObject353.bin"/><Relationship Id="rId866" Type="http://schemas.openxmlformats.org/officeDocument/2006/relationships/oleObject" Target="embeddings/oleObject468.bin"/><Relationship Id="rId1289" Type="http://schemas.openxmlformats.org/officeDocument/2006/relationships/image" Target="media/image592.wmf"/><Relationship Id="rId1412" Type="http://schemas.openxmlformats.org/officeDocument/2006/relationships/oleObject" Target="embeddings/oleObject786.bin"/><Relationship Id="rId1496" Type="http://schemas.openxmlformats.org/officeDocument/2006/relationships/oleObject" Target="embeddings/oleObject851.bin"/><Relationship Id="rId214" Type="http://schemas.openxmlformats.org/officeDocument/2006/relationships/image" Target="media/image91.wmf"/><Relationship Id="rId298" Type="http://schemas.openxmlformats.org/officeDocument/2006/relationships/oleObject" Target="embeddings/oleObject163.bin"/><Relationship Id="rId421" Type="http://schemas.openxmlformats.org/officeDocument/2006/relationships/image" Target="media/image195.wmf"/><Relationship Id="rId519" Type="http://schemas.openxmlformats.org/officeDocument/2006/relationships/oleObject" Target="embeddings/oleObject275.bin"/><Relationship Id="rId1051" Type="http://schemas.openxmlformats.org/officeDocument/2006/relationships/oleObject" Target="embeddings/oleObject579.bin"/><Relationship Id="rId1149" Type="http://schemas.openxmlformats.org/officeDocument/2006/relationships/image" Target="media/image527.wmf"/><Relationship Id="rId1356" Type="http://schemas.openxmlformats.org/officeDocument/2006/relationships/oleObject" Target="embeddings/oleObject741.bin"/><Relationship Id="rId158" Type="http://schemas.openxmlformats.org/officeDocument/2006/relationships/oleObject" Target="embeddings/oleObject85.bin"/><Relationship Id="rId726" Type="http://schemas.openxmlformats.org/officeDocument/2006/relationships/oleObject" Target="embeddings/oleObject388.bin"/><Relationship Id="rId933" Type="http://schemas.openxmlformats.org/officeDocument/2006/relationships/oleObject" Target="embeddings/oleObject509.bin"/><Relationship Id="rId1009" Type="http://schemas.openxmlformats.org/officeDocument/2006/relationships/image" Target="media/image451.wmf"/><Relationship Id="rId62" Type="http://schemas.openxmlformats.org/officeDocument/2006/relationships/image" Target="media/image27.wmf"/><Relationship Id="rId365" Type="http://schemas.openxmlformats.org/officeDocument/2006/relationships/image" Target="media/image163.png"/><Relationship Id="rId572" Type="http://schemas.openxmlformats.org/officeDocument/2006/relationships/oleObject" Target="embeddings/oleObject301.bin"/><Relationship Id="rId1216" Type="http://schemas.openxmlformats.org/officeDocument/2006/relationships/oleObject" Target="embeddings/oleObject654.bin"/><Relationship Id="rId1423" Type="http://schemas.openxmlformats.org/officeDocument/2006/relationships/oleObject" Target="embeddings/oleObject792.bin"/><Relationship Id="rId225" Type="http://schemas.openxmlformats.org/officeDocument/2006/relationships/oleObject" Target="embeddings/oleObject127.bin"/><Relationship Id="rId432" Type="http://schemas.openxmlformats.org/officeDocument/2006/relationships/oleObject" Target="embeddings/oleObject229.bin"/><Relationship Id="rId877" Type="http://schemas.openxmlformats.org/officeDocument/2006/relationships/image" Target="media/image401.wmf"/><Relationship Id="rId1062" Type="http://schemas.openxmlformats.org/officeDocument/2006/relationships/oleObject" Target="embeddings/oleObject586.bin"/><Relationship Id="rId737" Type="http://schemas.openxmlformats.org/officeDocument/2006/relationships/image" Target="media/image342.wmf"/><Relationship Id="rId944" Type="http://schemas.openxmlformats.org/officeDocument/2006/relationships/oleObject" Target="embeddings/oleObject518.bin"/><Relationship Id="rId1367" Type="http://schemas.openxmlformats.org/officeDocument/2006/relationships/oleObject" Target="embeddings/oleObject750.bin"/><Relationship Id="rId73" Type="http://schemas.openxmlformats.org/officeDocument/2006/relationships/oleObject" Target="embeddings/oleObject38.bin"/><Relationship Id="rId169" Type="http://schemas.openxmlformats.org/officeDocument/2006/relationships/image" Target="media/image71.wmf"/><Relationship Id="rId376" Type="http://schemas.openxmlformats.org/officeDocument/2006/relationships/oleObject" Target="embeddings/oleObject202.bin"/><Relationship Id="rId583" Type="http://schemas.openxmlformats.org/officeDocument/2006/relationships/image" Target="media/image274.wmf"/><Relationship Id="rId790" Type="http://schemas.openxmlformats.org/officeDocument/2006/relationships/image" Target="media/image369.wmf"/><Relationship Id="rId804" Type="http://schemas.openxmlformats.org/officeDocument/2006/relationships/image" Target="media/image375.wmf"/><Relationship Id="rId1227" Type="http://schemas.openxmlformats.org/officeDocument/2006/relationships/oleObject" Target="embeddings/oleObject661.bin"/><Relationship Id="rId1434" Type="http://schemas.openxmlformats.org/officeDocument/2006/relationships/image" Target="media/image631.wmf"/><Relationship Id="rId4" Type="http://schemas.openxmlformats.org/officeDocument/2006/relationships/image" Target="media/image1.wmf"/><Relationship Id="rId236" Type="http://schemas.openxmlformats.org/officeDocument/2006/relationships/image" Target="media/image102.wmf"/><Relationship Id="rId443" Type="http://schemas.openxmlformats.org/officeDocument/2006/relationships/image" Target="media/image206.wmf"/><Relationship Id="rId650" Type="http://schemas.openxmlformats.org/officeDocument/2006/relationships/oleObject" Target="embeddings/oleObject347.bin"/><Relationship Id="rId888" Type="http://schemas.openxmlformats.org/officeDocument/2006/relationships/oleObject" Target="embeddings/oleObject479.bin"/><Relationship Id="rId1073" Type="http://schemas.openxmlformats.org/officeDocument/2006/relationships/image" Target="media/image479.wmf"/><Relationship Id="rId1280" Type="http://schemas.openxmlformats.org/officeDocument/2006/relationships/image" Target="media/image588.wmf"/><Relationship Id="rId1501" Type="http://schemas.openxmlformats.org/officeDocument/2006/relationships/oleObject" Target="embeddings/oleObject856.bin"/><Relationship Id="rId303" Type="http://schemas.openxmlformats.org/officeDocument/2006/relationships/image" Target="media/image135.wmf"/><Relationship Id="rId748" Type="http://schemas.openxmlformats.org/officeDocument/2006/relationships/image" Target="media/image348.wmf"/><Relationship Id="rId955" Type="http://schemas.openxmlformats.org/officeDocument/2006/relationships/oleObject" Target="embeddings/oleObject525.bin"/><Relationship Id="rId1140" Type="http://schemas.openxmlformats.org/officeDocument/2006/relationships/oleObject" Target="embeddings/oleObject615.bin"/><Relationship Id="rId1378" Type="http://schemas.openxmlformats.org/officeDocument/2006/relationships/image" Target="media/image617.wmf"/><Relationship Id="rId84" Type="http://schemas.openxmlformats.org/officeDocument/2006/relationships/oleObject" Target="embeddings/oleObject44.bin"/><Relationship Id="rId387" Type="http://schemas.openxmlformats.org/officeDocument/2006/relationships/oleObject" Target="embeddings/oleObject206.bin"/><Relationship Id="rId510" Type="http://schemas.openxmlformats.org/officeDocument/2006/relationships/image" Target="media/image237.wmf"/><Relationship Id="rId594" Type="http://schemas.openxmlformats.org/officeDocument/2006/relationships/oleObject" Target="embeddings/oleObject312.bin"/><Relationship Id="rId608" Type="http://schemas.openxmlformats.org/officeDocument/2006/relationships/oleObject" Target="embeddings/oleObject319.bin"/><Relationship Id="rId815" Type="http://schemas.openxmlformats.org/officeDocument/2006/relationships/image" Target="media/image380.wmf"/><Relationship Id="rId1238" Type="http://schemas.openxmlformats.org/officeDocument/2006/relationships/image" Target="media/image568.wmf"/><Relationship Id="rId1445" Type="http://schemas.openxmlformats.org/officeDocument/2006/relationships/oleObject" Target="embeddings/oleObject809.bin"/><Relationship Id="rId247" Type="http://schemas.openxmlformats.org/officeDocument/2006/relationships/image" Target="media/image106.wmf"/><Relationship Id="rId899" Type="http://schemas.openxmlformats.org/officeDocument/2006/relationships/image" Target="media/image410.wmf"/><Relationship Id="rId1000" Type="http://schemas.openxmlformats.org/officeDocument/2006/relationships/oleObject" Target="embeddings/oleObject550.bin"/><Relationship Id="rId1084" Type="http://schemas.openxmlformats.org/officeDocument/2006/relationships/oleObject" Target="embeddings/oleObject597.bin"/><Relationship Id="rId1305" Type="http://schemas.openxmlformats.org/officeDocument/2006/relationships/oleObject" Target="embeddings/oleObject704.bin"/><Relationship Id="rId107" Type="http://schemas.openxmlformats.org/officeDocument/2006/relationships/image" Target="media/image48.wmf"/><Relationship Id="rId454" Type="http://schemas.openxmlformats.org/officeDocument/2006/relationships/oleObject" Target="embeddings/oleObject240.bin"/><Relationship Id="rId661" Type="http://schemas.openxmlformats.org/officeDocument/2006/relationships/oleObject" Target="embeddings/oleObject354.bin"/><Relationship Id="rId759" Type="http://schemas.openxmlformats.org/officeDocument/2006/relationships/image" Target="media/image354.wmf"/><Relationship Id="rId966" Type="http://schemas.openxmlformats.org/officeDocument/2006/relationships/oleObject" Target="embeddings/oleObject532.bin"/><Relationship Id="rId1291" Type="http://schemas.openxmlformats.org/officeDocument/2006/relationships/image" Target="media/image593.wmf"/><Relationship Id="rId1389" Type="http://schemas.openxmlformats.org/officeDocument/2006/relationships/image" Target="media/image620.wmf"/><Relationship Id="rId1512" Type="http://schemas.openxmlformats.org/officeDocument/2006/relationships/oleObject" Target="embeddings/oleObject863.bin"/><Relationship Id="rId11" Type="http://schemas.openxmlformats.org/officeDocument/2006/relationships/oleObject" Target="embeddings/oleObject4.bin"/><Relationship Id="rId314" Type="http://schemas.openxmlformats.org/officeDocument/2006/relationships/image" Target="media/image141.wmf"/><Relationship Id="rId398" Type="http://schemas.openxmlformats.org/officeDocument/2006/relationships/oleObject" Target="embeddings/oleObject212.bin"/><Relationship Id="rId521" Type="http://schemas.openxmlformats.org/officeDocument/2006/relationships/oleObject" Target="embeddings/oleObject276.bin"/><Relationship Id="rId619" Type="http://schemas.openxmlformats.org/officeDocument/2006/relationships/oleObject" Target="embeddings/oleObject324.bin"/><Relationship Id="rId1151" Type="http://schemas.openxmlformats.org/officeDocument/2006/relationships/image" Target="media/image528.wmf"/><Relationship Id="rId1249" Type="http://schemas.openxmlformats.org/officeDocument/2006/relationships/oleObject" Target="embeddings/oleObject673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7.bin"/><Relationship Id="rId826" Type="http://schemas.openxmlformats.org/officeDocument/2006/relationships/oleObject" Target="embeddings/oleObject439.bin"/><Relationship Id="rId1011" Type="http://schemas.openxmlformats.org/officeDocument/2006/relationships/image" Target="media/image452.wmf"/><Relationship Id="rId1109" Type="http://schemas.openxmlformats.org/officeDocument/2006/relationships/oleObject" Target="embeddings/oleObject610.bin"/><Relationship Id="rId1456" Type="http://schemas.openxmlformats.org/officeDocument/2006/relationships/oleObject" Target="embeddings/oleObject817.bin"/><Relationship Id="rId258" Type="http://schemas.openxmlformats.org/officeDocument/2006/relationships/oleObject" Target="embeddings/oleObject144.bin"/><Relationship Id="rId465" Type="http://schemas.openxmlformats.org/officeDocument/2006/relationships/oleObject" Target="embeddings/oleObject246.bin"/><Relationship Id="rId672" Type="http://schemas.openxmlformats.org/officeDocument/2006/relationships/oleObject" Target="embeddings/oleObject360.bin"/><Relationship Id="rId1095" Type="http://schemas.openxmlformats.org/officeDocument/2006/relationships/image" Target="media/image490.wmf"/><Relationship Id="rId1316" Type="http://schemas.openxmlformats.org/officeDocument/2006/relationships/image" Target="media/image602.wmf"/><Relationship Id="rId1523" Type="http://schemas.openxmlformats.org/officeDocument/2006/relationships/image" Target="media/image649.wmf"/><Relationship Id="rId22" Type="http://schemas.openxmlformats.org/officeDocument/2006/relationships/image" Target="media/image10.wmf"/><Relationship Id="rId118" Type="http://schemas.openxmlformats.org/officeDocument/2006/relationships/image" Target="media/image54.wmf"/><Relationship Id="rId325" Type="http://schemas.openxmlformats.org/officeDocument/2006/relationships/image" Target="media/image147.wmf"/><Relationship Id="rId532" Type="http://schemas.openxmlformats.org/officeDocument/2006/relationships/image" Target="media/image250.wmf"/><Relationship Id="rId977" Type="http://schemas.openxmlformats.org/officeDocument/2006/relationships/oleObject" Target="embeddings/oleObject537.bin"/><Relationship Id="rId1162" Type="http://schemas.openxmlformats.org/officeDocument/2006/relationships/oleObject" Target="embeddings/oleObject626.bin"/><Relationship Id="rId171" Type="http://schemas.openxmlformats.org/officeDocument/2006/relationships/image" Target="media/image72.wmf"/><Relationship Id="rId837" Type="http://schemas.openxmlformats.org/officeDocument/2006/relationships/image" Target="media/image390.wmf"/><Relationship Id="rId1022" Type="http://schemas.openxmlformats.org/officeDocument/2006/relationships/image" Target="media/image458.wmf"/><Relationship Id="rId1467" Type="http://schemas.openxmlformats.org/officeDocument/2006/relationships/image" Target="media/image638.wmf"/><Relationship Id="rId269" Type="http://schemas.openxmlformats.org/officeDocument/2006/relationships/oleObject" Target="embeddings/oleObject149.bin"/><Relationship Id="rId476" Type="http://schemas.openxmlformats.org/officeDocument/2006/relationships/image" Target="media/image222.wmf"/><Relationship Id="rId683" Type="http://schemas.openxmlformats.org/officeDocument/2006/relationships/image" Target="media/image314.wmf"/><Relationship Id="rId890" Type="http://schemas.openxmlformats.org/officeDocument/2006/relationships/oleObject" Target="embeddings/oleObject480.bin"/><Relationship Id="rId904" Type="http://schemas.openxmlformats.org/officeDocument/2006/relationships/oleObject" Target="embeddings/oleObject489.bin"/><Relationship Id="rId1327" Type="http://schemas.openxmlformats.org/officeDocument/2006/relationships/oleObject" Target="embeddings/oleObject720.bin"/><Relationship Id="rId1534" Type="http://schemas.openxmlformats.org/officeDocument/2006/relationships/oleObject" Target="embeddings/oleObject880.bin"/><Relationship Id="rId33" Type="http://schemas.openxmlformats.org/officeDocument/2006/relationships/oleObject" Target="embeddings/oleObject18.bin"/><Relationship Id="rId129" Type="http://schemas.openxmlformats.org/officeDocument/2006/relationships/oleObject" Target="embeddings/oleObject67.bin"/><Relationship Id="rId336" Type="http://schemas.openxmlformats.org/officeDocument/2006/relationships/oleObject" Target="embeddings/oleObject181.bin"/><Relationship Id="rId543" Type="http://schemas.openxmlformats.org/officeDocument/2006/relationships/oleObject" Target="embeddings/oleObject285.bin"/><Relationship Id="rId988" Type="http://schemas.openxmlformats.org/officeDocument/2006/relationships/oleObject" Target="embeddings/oleObject542.bin"/><Relationship Id="rId1173" Type="http://schemas.openxmlformats.org/officeDocument/2006/relationships/oleObject" Target="embeddings/oleObject632.bin"/><Relationship Id="rId1380" Type="http://schemas.openxmlformats.org/officeDocument/2006/relationships/oleObject" Target="embeddings/oleObject760.bin"/><Relationship Id="rId182" Type="http://schemas.openxmlformats.org/officeDocument/2006/relationships/oleObject" Target="embeddings/oleObject102.bin"/><Relationship Id="rId403" Type="http://schemas.openxmlformats.org/officeDocument/2006/relationships/oleObject" Target="embeddings/oleObject214.bin"/><Relationship Id="rId750" Type="http://schemas.openxmlformats.org/officeDocument/2006/relationships/image" Target="media/image349.wmf"/><Relationship Id="rId848" Type="http://schemas.openxmlformats.org/officeDocument/2006/relationships/oleObject" Target="embeddings/oleObject452.bin"/><Relationship Id="rId1033" Type="http://schemas.openxmlformats.org/officeDocument/2006/relationships/image" Target="media/image463.wmf"/><Relationship Id="rId1478" Type="http://schemas.openxmlformats.org/officeDocument/2006/relationships/oleObject" Target="embeddings/oleObject836.bin"/><Relationship Id="rId487" Type="http://schemas.openxmlformats.org/officeDocument/2006/relationships/image" Target="media/image227.wmf"/><Relationship Id="rId610" Type="http://schemas.openxmlformats.org/officeDocument/2006/relationships/oleObject" Target="embeddings/oleObject320.bin"/><Relationship Id="rId694" Type="http://schemas.openxmlformats.org/officeDocument/2006/relationships/oleObject" Target="embeddings/oleObject372.bin"/><Relationship Id="rId708" Type="http://schemas.openxmlformats.org/officeDocument/2006/relationships/oleObject" Target="embeddings/oleObject379.bin"/><Relationship Id="rId915" Type="http://schemas.openxmlformats.org/officeDocument/2006/relationships/image" Target="media/image416.wmf"/><Relationship Id="rId1240" Type="http://schemas.openxmlformats.org/officeDocument/2006/relationships/image" Target="media/image569.wmf"/><Relationship Id="rId1338" Type="http://schemas.openxmlformats.org/officeDocument/2006/relationships/oleObject" Target="embeddings/oleObject726.bin"/><Relationship Id="rId1545" Type="http://schemas.openxmlformats.org/officeDocument/2006/relationships/image" Target="media/image656.wmf"/><Relationship Id="rId347" Type="http://schemas.openxmlformats.org/officeDocument/2006/relationships/oleObject" Target="embeddings/oleObject189.bin"/><Relationship Id="rId999" Type="http://schemas.openxmlformats.org/officeDocument/2006/relationships/oleObject" Target="embeddings/oleObject549.bin"/><Relationship Id="rId1100" Type="http://schemas.openxmlformats.org/officeDocument/2006/relationships/oleObject" Target="embeddings/oleObject605.bin"/><Relationship Id="rId1184" Type="http://schemas.openxmlformats.org/officeDocument/2006/relationships/image" Target="media/image544.wmf"/><Relationship Id="rId1405" Type="http://schemas.openxmlformats.org/officeDocument/2006/relationships/image" Target="media/image622.wmf"/><Relationship Id="rId44" Type="http://schemas.openxmlformats.org/officeDocument/2006/relationships/image" Target="media/image18.wmf"/><Relationship Id="rId554" Type="http://schemas.openxmlformats.org/officeDocument/2006/relationships/oleObject" Target="embeddings/oleObject292.bin"/><Relationship Id="rId761" Type="http://schemas.openxmlformats.org/officeDocument/2006/relationships/image" Target="media/image355.wmf"/><Relationship Id="rId859" Type="http://schemas.openxmlformats.org/officeDocument/2006/relationships/oleObject" Target="embeddings/oleObject461.bin"/><Relationship Id="rId1391" Type="http://schemas.openxmlformats.org/officeDocument/2006/relationships/image" Target="media/image621.wmf"/><Relationship Id="rId1489" Type="http://schemas.openxmlformats.org/officeDocument/2006/relationships/image" Target="media/image640.wmf"/><Relationship Id="rId193" Type="http://schemas.openxmlformats.org/officeDocument/2006/relationships/image" Target="media/image82.wmf"/><Relationship Id="rId207" Type="http://schemas.openxmlformats.org/officeDocument/2006/relationships/oleObject" Target="embeddings/oleObject117.bin"/><Relationship Id="rId414" Type="http://schemas.openxmlformats.org/officeDocument/2006/relationships/oleObject" Target="embeddings/oleObject220.bin"/><Relationship Id="rId498" Type="http://schemas.openxmlformats.org/officeDocument/2006/relationships/image" Target="media/image232.wmf"/><Relationship Id="rId621" Type="http://schemas.openxmlformats.org/officeDocument/2006/relationships/oleObject" Target="embeddings/oleObject325.bin"/><Relationship Id="rId1044" Type="http://schemas.openxmlformats.org/officeDocument/2006/relationships/image" Target="media/image467.wmf"/><Relationship Id="rId1251" Type="http://schemas.openxmlformats.org/officeDocument/2006/relationships/oleObject" Target="embeddings/oleObject674.bin"/><Relationship Id="rId1349" Type="http://schemas.openxmlformats.org/officeDocument/2006/relationships/oleObject" Target="embeddings/oleObject736.bin"/><Relationship Id="rId260" Type="http://schemas.openxmlformats.org/officeDocument/2006/relationships/oleObject" Target="embeddings/oleObject145.bin"/><Relationship Id="rId719" Type="http://schemas.openxmlformats.org/officeDocument/2006/relationships/oleObject" Target="embeddings/oleObject384.bin"/><Relationship Id="rId926" Type="http://schemas.openxmlformats.org/officeDocument/2006/relationships/oleObject" Target="embeddings/oleObject504.bin"/><Relationship Id="rId1111" Type="http://schemas.openxmlformats.org/officeDocument/2006/relationships/oleObject" Target="embeddings/oleObject611.bin"/><Relationship Id="rId55" Type="http://schemas.openxmlformats.org/officeDocument/2006/relationships/oleObject" Target="embeddings/oleObject29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97.bin"/><Relationship Id="rId565" Type="http://schemas.openxmlformats.org/officeDocument/2006/relationships/image" Target="media/image265.wmf"/><Relationship Id="rId772" Type="http://schemas.openxmlformats.org/officeDocument/2006/relationships/oleObject" Target="embeddings/oleObject409.bin"/><Relationship Id="rId1195" Type="http://schemas.openxmlformats.org/officeDocument/2006/relationships/oleObject" Target="embeddings/oleObject644.bin"/><Relationship Id="rId1209" Type="http://schemas.openxmlformats.org/officeDocument/2006/relationships/image" Target="media/image556.wmf"/><Relationship Id="rId1416" Type="http://schemas.openxmlformats.org/officeDocument/2006/relationships/oleObject" Target="embeddings/oleObject788.bin"/><Relationship Id="rId218" Type="http://schemas.openxmlformats.org/officeDocument/2006/relationships/oleObject" Target="embeddings/oleObject123.bin"/><Relationship Id="rId425" Type="http://schemas.openxmlformats.org/officeDocument/2006/relationships/image" Target="media/image197.wmf"/><Relationship Id="rId632" Type="http://schemas.openxmlformats.org/officeDocument/2006/relationships/image" Target="media/image298.wmf"/><Relationship Id="rId1055" Type="http://schemas.openxmlformats.org/officeDocument/2006/relationships/oleObject" Target="embeddings/oleObject582.bin"/><Relationship Id="rId1262" Type="http://schemas.openxmlformats.org/officeDocument/2006/relationships/image" Target="media/image580.wmf"/><Relationship Id="rId271" Type="http://schemas.openxmlformats.org/officeDocument/2006/relationships/oleObject" Target="embeddings/oleObject150.bin"/><Relationship Id="rId937" Type="http://schemas.openxmlformats.org/officeDocument/2006/relationships/oleObject" Target="embeddings/oleObject512.bin"/><Relationship Id="rId1122" Type="http://schemas.openxmlformats.org/officeDocument/2006/relationships/image" Target="media/image505.png"/><Relationship Id="rId66" Type="http://schemas.openxmlformats.org/officeDocument/2006/relationships/image" Target="media/image29.wmf"/><Relationship Id="rId131" Type="http://schemas.openxmlformats.org/officeDocument/2006/relationships/oleObject" Target="embeddings/oleObject68.bin"/><Relationship Id="rId369" Type="http://schemas.openxmlformats.org/officeDocument/2006/relationships/oleObject" Target="embeddings/oleObject200.bin"/><Relationship Id="rId576" Type="http://schemas.openxmlformats.org/officeDocument/2006/relationships/oleObject" Target="embeddings/oleObject303.bin"/><Relationship Id="rId783" Type="http://schemas.openxmlformats.org/officeDocument/2006/relationships/image" Target="media/image365.png"/><Relationship Id="rId990" Type="http://schemas.openxmlformats.org/officeDocument/2006/relationships/oleObject" Target="embeddings/oleObject543.bin"/><Relationship Id="rId1427" Type="http://schemas.openxmlformats.org/officeDocument/2006/relationships/oleObject" Target="embeddings/oleObject795.bin"/><Relationship Id="rId229" Type="http://schemas.openxmlformats.org/officeDocument/2006/relationships/image" Target="media/image98.wmf"/><Relationship Id="rId436" Type="http://schemas.openxmlformats.org/officeDocument/2006/relationships/oleObject" Target="embeddings/oleObject231.bin"/><Relationship Id="rId643" Type="http://schemas.openxmlformats.org/officeDocument/2006/relationships/oleObject" Target="embeddings/oleObject342.bin"/><Relationship Id="rId1066" Type="http://schemas.openxmlformats.org/officeDocument/2006/relationships/oleObject" Target="embeddings/oleObject588.bin"/><Relationship Id="rId1273" Type="http://schemas.openxmlformats.org/officeDocument/2006/relationships/oleObject" Target="embeddings/oleObject686.bin"/><Relationship Id="rId1480" Type="http://schemas.openxmlformats.org/officeDocument/2006/relationships/oleObject" Target="embeddings/oleObject838.bin"/><Relationship Id="rId850" Type="http://schemas.openxmlformats.org/officeDocument/2006/relationships/oleObject" Target="embeddings/oleObject454.bin"/><Relationship Id="rId948" Type="http://schemas.openxmlformats.org/officeDocument/2006/relationships/oleObject" Target="embeddings/oleObject520.bin"/><Relationship Id="rId1133" Type="http://schemas.openxmlformats.org/officeDocument/2006/relationships/image" Target="media/image516.png"/><Relationship Id="rId77" Type="http://schemas.openxmlformats.org/officeDocument/2006/relationships/image" Target="media/image34.wmf"/><Relationship Id="rId282" Type="http://schemas.openxmlformats.org/officeDocument/2006/relationships/image" Target="media/image124.wmf"/><Relationship Id="rId503" Type="http://schemas.openxmlformats.org/officeDocument/2006/relationships/oleObject" Target="embeddings/oleObject266.bin"/><Relationship Id="rId587" Type="http://schemas.openxmlformats.org/officeDocument/2006/relationships/image" Target="media/image276.wmf"/><Relationship Id="rId710" Type="http://schemas.openxmlformats.org/officeDocument/2006/relationships/oleObject" Target="embeddings/oleObject380.bin"/><Relationship Id="rId808" Type="http://schemas.openxmlformats.org/officeDocument/2006/relationships/image" Target="media/image377.wmf"/><Relationship Id="rId1340" Type="http://schemas.openxmlformats.org/officeDocument/2006/relationships/oleObject" Target="embeddings/oleObject727.bin"/><Relationship Id="rId1438" Type="http://schemas.openxmlformats.org/officeDocument/2006/relationships/image" Target="media/image633.wmf"/><Relationship Id="rId8" Type="http://schemas.openxmlformats.org/officeDocument/2006/relationships/image" Target="media/image3.wmf"/><Relationship Id="rId142" Type="http://schemas.openxmlformats.org/officeDocument/2006/relationships/image" Target="media/image66.wmf"/><Relationship Id="rId447" Type="http://schemas.openxmlformats.org/officeDocument/2006/relationships/image" Target="media/image208.wmf"/><Relationship Id="rId794" Type="http://schemas.openxmlformats.org/officeDocument/2006/relationships/oleObject" Target="embeddings/oleObject420.bin"/><Relationship Id="rId1077" Type="http://schemas.openxmlformats.org/officeDocument/2006/relationships/image" Target="media/image481.wmf"/><Relationship Id="rId1200" Type="http://schemas.openxmlformats.org/officeDocument/2006/relationships/image" Target="media/image551.wmf"/><Relationship Id="rId654" Type="http://schemas.openxmlformats.org/officeDocument/2006/relationships/oleObject" Target="embeddings/oleObject350.bin"/><Relationship Id="rId861" Type="http://schemas.openxmlformats.org/officeDocument/2006/relationships/oleObject" Target="embeddings/oleObject463.bin"/><Relationship Id="rId959" Type="http://schemas.openxmlformats.org/officeDocument/2006/relationships/image" Target="media/image428.wmf"/><Relationship Id="rId1284" Type="http://schemas.openxmlformats.org/officeDocument/2006/relationships/oleObject" Target="embeddings/oleObject692.bin"/><Relationship Id="rId1491" Type="http://schemas.openxmlformats.org/officeDocument/2006/relationships/image" Target="media/image641.wmf"/><Relationship Id="rId1505" Type="http://schemas.openxmlformats.org/officeDocument/2006/relationships/oleObject" Target="embeddings/oleObject859.bin"/><Relationship Id="rId293" Type="http://schemas.openxmlformats.org/officeDocument/2006/relationships/image" Target="media/image130.wmf"/><Relationship Id="rId307" Type="http://schemas.openxmlformats.org/officeDocument/2006/relationships/oleObject" Target="embeddings/oleObject167.bin"/><Relationship Id="rId514" Type="http://schemas.openxmlformats.org/officeDocument/2006/relationships/image" Target="media/image239.wmf"/><Relationship Id="rId721" Type="http://schemas.openxmlformats.org/officeDocument/2006/relationships/oleObject" Target="embeddings/oleObject385.bin"/><Relationship Id="rId1144" Type="http://schemas.openxmlformats.org/officeDocument/2006/relationships/oleObject" Target="embeddings/oleObject617.bin"/><Relationship Id="rId1351" Type="http://schemas.openxmlformats.org/officeDocument/2006/relationships/oleObject" Target="embeddings/oleObject738.bin"/><Relationship Id="rId1449" Type="http://schemas.openxmlformats.org/officeDocument/2006/relationships/image" Target="media/image635.wmf"/><Relationship Id="rId88" Type="http://schemas.openxmlformats.org/officeDocument/2006/relationships/image" Target="media/image40.wmf"/><Relationship Id="rId153" Type="http://schemas.openxmlformats.org/officeDocument/2006/relationships/oleObject" Target="embeddings/oleObject80.bin"/><Relationship Id="rId360" Type="http://schemas.openxmlformats.org/officeDocument/2006/relationships/image" Target="media/image160.png"/><Relationship Id="rId598" Type="http://schemas.openxmlformats.org/officeDocument/2006/relationships/oleObject" Target="embeddings/oleObject314.bin"/><Relationship Id="rId819" Type="http://schemas.openxmlformats.org/officeDocument/2006/relationships/image" Target="media/image381.wmf"/><Relationship Id="rId1004" Type="http://schemas.openxmlformats.org/officeDocument/2006/relationships/oleObject" Target="embeddings/oleObject553.bin"/><Relationship Id="rId1211" Type="http://schemas.openxmlformats.org/officeDocument/2006/relationships/image" Target="media/image557.wmf"/><Relationship Id="rId220" Type="http://schemas.openxmlformats.org/officeDocument/2006/relationships/oleObject" Target="embeddings/oleObject125.bin"/><Relationship Id="rId458" Type="http://schemas.openxmlformats.org/officeDocument/2006/relationships/oleObject" Target="embeddings/oleObject242.bin"/><Relationship Id="rId665" Type="http://schemas.openxmlformats.org/officeDocument/2006/relationships/oleObject" Target="embeddings/oleObject356.bin"/><Relationship Id="rId872" Type="http://schemas.openxmlformats.org/officeDocument/2006/relationships/oleObject" Target="embeddings/oleObject471.bin"/><Relationship Id="rId1088" Type="http://schemas.openxmlformats.org/officeDocument/2006/relationships/oleObject" Target="embeddings/oleObject599.bin"/><Relationship Id="rId1295" Type="http://schemas.openxmlformats.org/officeDocument/2006/relationships/oleObject" Target="embeddings/oleObject698.bin"/><Relationship Id="rId1309" Type="http://schemas.openxmlformats.org/officeDocument/2006/relationships/oleObject" Target="embeddings/oleObject707.bin"/><Relationship Id="rId1516" Type="http://schemas.openxmlformats.org/officeDocument/2006/relationships/oleObject" Target="embeddings/oleObject865.bin"/><Relationship Id="rId15" Type="http://schemas.openxmlformats.org/officeDocument/2006/relationships/oleObject" Target="embeddings/oleObject6.bin"/><Relationship Id="rId318" Type="http://schemas.openxmlformats.org/officeDocument/2006/relationships/image" Target="media/image143.wmf"/><Relationship Id="rId525" Type="http://schemas.openxmlformats.org/officeDocument/2006/relationships/oleObject" Target="embeddings/oleObject277.bin"/><Relationship Id="rId732" Type="http://schemas.openxmlformats.org/officeDocument/2006/relationships/oleObject" Target="embeddings/oleObject390.bin"/><Relationship Id="rId1155" Type="http://schemas.openxmlformats.org/officeDocument/2006/relationships/image" Target="media/image529.png"/><Relationship Id="rId1362" Type="http://schemas.openxmlformats.org/officeDocument/2006/relationships/oleObject" Target="embeddings/oleObject745.bin"/><Relationship Id="rId99" Type="http://schemas.openxmlformats.org/officeDocument/2006/relationships/oleObject" Target="embeddings/oleObject51.bin"/><Relationship Id="rId164" Type="http://schemas.openxmlformats.org/officeDocument/2006/relationships/oleObject" Target="embeddings/oleObject91.bin"/><Relationship Id="rId371" Type="http://schemas.openxmlformats.org/officeDocument/2006/relationships/image" Target="media/image167.png"/><Relationship Id="rId1015" Type="http://schemas.openxmlformats.org/officeDocument/2006/relationships/image" Target="media/image454.png"/><Relationship Id="rId1222" Type="http://schemas.openxmlformats.org/officeDocument/2006/relationships/oleObject" Target="embeddings/oleObject658.bin"/><Relationship Id="rId469" Type="http://schemas.openxmlformats.org/officeDocument/2006/relationships/oleObject" Target="embeddings/oleObject248.bin"/><Relationship Id="rId676" Type="http://schemas.openxmlformats.org/officeDocument/2006/relationships/image" Target="media/image310.png"/><Relationship Id="rId883" Type="http://schemas.openxmlformats.org/officeDocument/2006/relationships/image" Target="media/image404.wmf"/><Relationship Id="rId1099" Type="http://schemas.openxmlformats.org/officeDocument/2006/relationships/image" Target="media/image492.wmf"/><Relationship Id="rId1527" Type="http://schemas.openxmlformats.org/officeDocument/2006/relationships/oleObject" Target="embeddings/oleObject874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99.wmf"/><Relationship Id="rId329" Type="http://schemas.openxmlformats.org/officeDocument/2006/relationships/image" Target="media/image149.wmf"/><Relationship Id="rId536" Type="http://schemas.openxmlformats.org/officeDocument/2006/relationships/oleObject" Target="embeddings/oleObject281.bin"/><Relationship Id="rId1166" Type="http://schemas.openxmlformats.org/officeDocument/2006/relationships/image" Target="media/image535.wmf"/><Relationship Id="rId1373" Type="http://schemas.openxmlformats.org/officeDocument/2006/relationships/oleObject" Target="embeddings/oleObject756.bin"/><Relationship Id="rId175" Type="http://schemas.openxmlformats.org/officeDocument/2006/relationships/image" Target="media/image74.wmf"/><Relationship Id="rId743" Type="http://schemas.openxmlformats.org/officeDocument/2006/relationships/image" Target="media/image345.wmf"/><Relationship Id="rId950" Type="http://schemas.openxmlformats.org/officeDocument/2006/relationships/oleObject" Target="embeddings/oleObject522.bin"/><Relationship Id="rId1026" Type="http://schemas.openxmlformats.org/officeDocument/2006/relationships/image" Target="media/image460.wmf"/><Relationship Id="rId382" Type="http://schemas.openxmlformats.org/officeDocument/2006/relationships/image" Target="media/image175.png"/><Relationship Id="rId603" Type="http://schemas.openxmlformats.org/officeDocument/2006/relationships/image" Target="media/image284.wmf"/><Relationship Id="rId687" Type="http://schemas.openxmlformats.org/officeDocument/2006/relationships/image" Target="media/image316.wmf"/><Relationship Id="rId810" Type="http://schemas.openxmlformats.org/officeDocument/2006/relationships/image" Target="media/image378.wmf"/><Relationship Id="rId908" Type="http://schemas.openxmlformats.org/officeDocument/2006/relationships/oleObject" Target="embeddings/oleObject493.bin"/><Relationship Id="rId1233" Type="http://schemas.openxmlformats.org/officeDocument/2006/relationships/oleObject" Target="embeddings/oleObject665.bin"/><Relationship Id="rId1440" Type="http://schemas.openxmlformats.org/officeDocument/2006/relationships/oleObject" Target="embeddings/oleObject804.bin"/><Relationship Id="rId1538" Type="http://schemas.openxmlformats.org/officeDocument/2006/relationships/oleObject" Target="embeddings/oleObject882.bin"/><Relationship Id="rId242" Type="http://schemas.openxmlformats.org/officeDocument/2006/relationships/oleObject" Target="embeddings/oleObject136.bin"/><Relationship Id="rId894" Type="http://schemas.openxmlformats.org/officeDocument/2006/relationships/oleObject" Target="embeddings/oleObject482.bin"/><Relationship Id="rId1177" Type="http://schemas.openxmlformats.org/officeDocument/2006/relationships/image" Target="media/image541.png"/><Relationship Id="rId1300" Type="http://schemas.openxmlformats.org/officeDocument/2006/relationships/oleObject" Target="embeddings/oleObject701.bin"/><Relationship Id="rId37" Type="http://schemas.openxmlformats.org/officeDocument/2006/relationships/oleObject" Target="embeddings/oleObject20.bin"/><Relationship Id="rId102" Type="http://schemas.openxmlformats.org/officeDocument/2006/relationships/oleObject" Target="embeddings/oleObject54.bin"/><Relationship Id="rId547" Type="http://schemas.openxmlformats.org/officeDocument/2006/relationships/oleObject" Target="embeddings/oleObject288.bin"/><Relationship Id="rId754" Type="http://schemas.openxmlformats.org/officeDocument/2006/relationships/image" Target="media/image351.wmf"/><Relationship Id="rId961" Type="http://schemas.openxmlformats.org/officeDocument/2006/relationships/image" Target="media/image429.wmf"/><Relationship Id="rId1384" Type="http://schemas.openxmlformats.org/officeDocument/2006/relationships/oleObject" Target="embeddings/oleObject764.bin"/><Relationship Id="rId90" Type="http://schemas.openxmlformats.org/officeDocument/2006/relationships/image" Target="media/image41.wmf"/><Relationship Id="rId186" Type="http://schemas.openxmlformats.org/officeDocument/2006/relationships/image" Target="media/image79.wmf"/><Relationship Id="rId393" Type="http://schemas.openxmlformats.org/officeDocument/2006/relationships/oleObject" Target="embeddings/oleObject209.bin"/><Relationship Id="rId407" Type="http://schemas.openxmlformats.org/officeDocument/2006/relationships/oleObject" Target="embeddings/oleObject216.bin"/><Relationship Id="rId614" Type="http://schemas.openxmlformats.org/officeDocument/2006/relationships/image" Target="media/image290.wmf"/><Relationship Id="rId821" Type="http://schemas.openxmlformats.org/officeDocument/2006/relationships/oleObject" Target="embeddings/oleObject437.bin"/><Relationship Id="rId1037" Type="http://schemas.openxmlformats.org/officeDocument/2006/relationships/oleObject" Target="embeddings/oleObject571.bin"/><Relationship Id="rId1244" Type="http://schemas.openxmlformats.org/officeDocument/2006/relationships/image" Target="media/image571.wmf"/><Relationship Id="rId1451" Type="http://schemas.openxmlformats.org/officeDocument/2006/relationships/image" Target="media/image636.wmf"/><Relationship Id="rId253" Type="http://schemas.openxmlformats.org/officeDocument/2006/relationships/image" Target="media/image109.wmf"/><Relationship Id="rId460" Type="http://schemas.openxmlformats.org/officeDocument/2006/relationships/oleObject" Target="embeddings/oleObject243.bin"/><Relationship Id="rId698" Type="http://schemas.openxmlformats.org/officeDocument/2006/relationships/oleObject" Target="embeddings/oleObject374.bin"/><Relationship Id="rId919" Type="http://schemas.openxmlformats.org/officeDocument/2006/relationships/image" Target="media/image418.wmf"/><Relationship Id="rId1090" Type="http://schemas.openxmlformats.org/officeDocument/2006/relationships/oleObject" Target="embeddings/oleObject600.bin"/><Relationship Id="rId1104" Type="http://schemas.openxmlformats.org/officeDocument/2006/relationships/image" Target="media/image494.wmf"/><Relationship Id="rId1311" Type="http://schemas.openxmlformats.org/officeDocument/2006/relationships/oleObject" Target="embeddings/oleObject708.bin"/><Relationship Id="rId1549" Type="http://schemas.openxmlformats.org/officeDocument/2006/relationships/image" Target="media/image657.wmf"/><Relationship Id="rId48" Type="http://schemas.openxmlformats.org/officeDocument/2006/relationships/image" Target="media/image20.wmf"/><Relationship Id="rId113" Type="http://schemas.openxmlformats.org/officeDocument/2006/relationships/image" Target="media/image51.png"/><Relationship Id="rId320" Type="http://schemas.openxmlformats.org/officeDocument/2006/relationships/image" Target="media/image144.png"/><Relationship Id="rId558" Type="http://schemas.openxmlformats.org/officeDocument/2006/relationships/oleObject" Target="embeddings/oleObject294.bin"/><Relationship Id="rId765" Type="http://schemas.openxmlformats.org/officeDocument/2006/relationships/image" Target="media/image357.wmf"/><Relationship Id="rId972" Type="http://schemas.openxmlformats.org/officeDocument/2006/relationships/image" Target="media/image435.wmf"/><Relationship Id="rId1188" Type="http://schemas.openxmlformats.org/officeDocument/2006/relationships/image" Target="media/image545.wmf"/><Relationship Id="rId1395" Type="http://schemas.openxmlformats.org/officeDocument/2006/relationships/oleObject" Target="embeddings/oleObject771.bin"/><Relationship Id="rId1409" Type="http://schemas.openxmlformats.org/officeDocument/2006/relationships/oleObject" Target="embeddings/oleObject783.bin"/><Relationship Id="rId197" Type="http://schemas.openxmlformats.org/officeDocument/2006/relationships/oleObject" Target="embeddings/oleObject111.bin"/><Relationship Id="rId418" Type="http://schemas.openxmlformats.org/officeDocument/2006/relationships/oleObject" Target="embeddings/oleObject222.bin"/><Relationship Id="rId625" Type="http://schemas.openxmlformats.org/officeDocument/2006/relationships/oleObject" Target="embeddings/oleObject328.bin"/><Relationship Id="rId832" Type="http://schemas.openxmlformats.org/officeDocument/2006/relationships/oleObject" Target="embeddings/oleObject442.bin"/><Relationship Id="rId1048" Type="http://schemas.openxmlformats.org/officeDocument/2006/relationships/oleObject" Target="embeddings/oleObject577.bin"/><Relationship Id="rId1255" Type="http://schemas.openxmlformats.org/officeDocument/2006/relationships/oleObject" Target="embeddings/oleObject676.bin"/><Relationship Id="rId1462" Type="http://schemas.openxmlformats.org/officeDocument/2006/relationships/image" Target="media/image637.wmf"/><Relationship Id="rId264" Type="http://schemas.openxmlformats.org/officeDocument/2006/relationships/image" Target="media/image115.wmf"/><Relationship Id="rId471" Type="http://schemas.openxmlformats.org/officeDocument/2006/relationships/oleObject" Target="embeddings/oleObject249.bin"/><Relationship Id="rId1115" Type="http://schemas.openxmlformats.org/officeDocument/2006/relationships/oleObject" Target="embeddings/oleObject613.bin"/><Relationship Id="rId1322" Type="http://schemas.openxmlformats.org/officeDocument/2006/relationships/oleObject" Target="embeddings/oleObject716.bin"/><Relationship Id="rId59" Type="http://schemas.openxmlformats.org/officeDocument/2006/relationships/oleObject" Target="embeddings/oleObject31.bin"/><Relationship Id="rId124" Type="http://schemas.openxmlformats.org/officeDocument/2006/relationships/image" Target="media/image57.wmf"/><Relationship Id="rId569" Type="http://schemas.openxmlformats.org/officeDocument/2006/relationships/image" Target="media/image267.wmf"/><Relationship Id="rId776" Type="http://schemas.openxmlformats.org/officeDocument/2006/relationships/oleObject" Target="embeddings/oleObject411.bin"/><Relationship Id="rId983" Type="http://schemas.openxmlformats.org/officeDocument/2006/relationships/image" Target="media/image441.wmf"/><Relationship Id="rId1199" Type="http://schemas.openxmlformats.org/officeDocument/2006/relationships/oleObject" Target="embeddings/oleObject646.bin"/><Relationship Id="rId331" Type="http://schemas.openxmlformats.org/officeDocument/2006/relationships/image" Target="media/image150.wmf"/><Relationship Id="rId429" Type="http://schemas.openxmlformats.org/officeDocument/2006/relationships/image" Target="media/image199.wmf"/><Relationship Id="rId636" Type="http://schemas.openxmlformats.org/officeDocument/2006/relationships/oleObject" Target="embeddings/oleObject335.bin"/><Relationship Id="rId1059" Type="http://schemas.openxmlformats.org/officeDocument/2006/relationships/image" Target="media/image472.wmf"/><Relationship Id="rId1266" Type="http://schemas.openxmlformats.org/officeDocument/2006/relationships/oleObject" Target="embeddings/oleObject682.bin"/><Relationship Id="rId1473" Type="http://schemas.openxmlformats.org/officeDocument/2006/relationships/oleObject" Target="embeddings/oleObject831.bin"/><Relationship Id="rId843" Type="http://schemas.openxmlformats.org/officeDocument/2006/relationships/image" Target="media/image393.wmf"/><Relationship Id="rId1126" Type="http://schemas.openxmlformats.org/officeDocument/2006/relationships/image" Target="media/image509.png"/><Relationship Id="rId275" Type="http://schemas.openxmlformats.org/officeDocument/2006/relationships/oleObject" Target="embeddings/oleObject152.bin"/><Relationship Id="rId482" Type="http://schemas.openxmlformats.org/officeDocument/2006/relationships/image" Target="media/image225.wmf"/><Relationship Id="rId703" Type="http://schemas.openxmlformats.org/officeDocument/2006/relationships/image" Target="media/image324.wmf"/><Relationship Id="rId910" Type="http://schemas.openxmlformats.org/officeDocument/2006/relationships/oleObject" Target="embeddings/oleObject494.bin"/><Relationship Id="rId1333" Type="http://schemas.openxmlformats.org/officeDocument/2006/relationships/oleObject" Target="embeddings/oleObject723.bin"/><Relationship Id="rId1540" Type="http://schemas.openxmlformats.org/officeDocument/2006/relationships/oleObject" Target="embeddings/oleObject883.bin"/><Relationship Id="rId135" Type="http://schemas.openxmlformats.org/officeDocument/2006/relationships/oleObject" Target="embeddings/oleObject70.bin"/><Relationship Id="rId342" Type="http://schemas.openxmlformats.org/officeDocument/2006/relationships/oleObject" Target="embeddings/oleObject185.bin"/><Relationship Id="rId787" Type="http://schemas.openxmlformats.org/officeDocument/2006/relationships/oleObject" Target="embeddings/oleObject417.bin"/><Relationship Id="rId994" Type="http://schemas.openxmlformats.org/officeDocument/2006/relationships/oleObject" Target="embeddings/oleObject545.bin"/><Relationship Id="rId1400" Type="http://schemas.openxmlformats.org/officeDocument/2006/relationships/oleObject" Target="embeddings/oleObject776.bin"/><Relationship Id="rId202" Type="http://schemas.openxmlformats.org/officeDocument/2006/relationships/image" Target="media/image85.wmf"/><Relationship Id="rId647" Type="http://schemas.openxmlformats.org/officeDocument/2006/relationships/oleObject" Target="embeddings/oleObject345.bin"/><Relationship Id="rId854" Type="http://schemas.openxmlformats.org/officeDocument/2006/relationships/image" Target="media/image394.wmf"/><Relationship Id="rId1277" Type="http://schemas.openxmlformats.org/officeDocument/2006/relationships/oleObject" Target="embeddings/oleObject688.bin"/><Relationship Id="rId1484" Type="http://schemas.openxmlformats.org/officeDocument/2006/relationships/oleObject" Target="embeddings/oleObject842.bin"/><Relationship Id="rId286" Type="http://schemas.openxmlformats.org/officeDocument/2006/relationships/image" Target="media/image126.wmf"/><Relationship Id="rId493" Type="http://schemas.openxmlformats.org/officeDocument/2006/relationships/image" Target="media/image229.wmf"/><Relationship Id="rId507" Type="http://schemas.openxmlformats.org/officeDocument/2006/relationships/oleObject" Target="embeddings/oleObject269.bin"/><Relationship Id="rId714" Type="http://schemas.openxmlformats.org/officeDocument/2006/relationships/oleObject" Target="embeddings/oleObject382.bin"/><Relationship Id="rId921" Type="http://schemas.openxmlformats.org/officeDocument/2006/relationships/oleObject" Target="embeddings/oleObject500.bin"/><Relationship Id="rId1137" Type="http://schemas.openxmlformats.org/officeDocument/2006/relationships/image" Target="media/image520.png"/><Relationship Id="rId1344" Type="http://schemas.openxmlformats.org/officeDocument/2006/relationships/oleObject" Target="embeddings/oleObject731.bin"/><Relationship Id="rId1551" Type="http://schemas.openxmlformats.org/officeDocument/2006/relationships/oleObject" Target="embeddings/oleObject891.bin"/><Relationship Id="rId50" Type="http://schemas.openxmlformats.org/officeDocument/2006/relationships/image" Target="media/image21.wmf"/><Relationship Id="rId146" Type="http://schemas.openxmlformats.org/officeDocument/2006/relationships/image" Target="media/image68.wmf"/><Relationship Id="rId353" Type="http://schemas.openxmlformats.org/officeDocument/2006/relationships/image" Target="media/image156.wmf"/><Relationship Id="rId560" Type="http://schemas.openxmlformats.org/officeDocument/2006/relationships/oleObject" Target="embeddings/oleObject295.bin"/><Relationship Id="rId798" Type="http://schemas.openxmlformats.org/officeDocument/2006/relationships/image" Target="media/image372.wmf"/><Relationship Id="rId1190" Type="http://schemas.openxmlformats.org/officeDocument/2006/relationships/image" Target="media/image546.wmf"/><Relationship Id="rId1204" Type="http://schemas.openxmlformats.org/officeDocument/2006/relationships/image" Target="media/image553.png"/><Relationship Id="rId1411" Type="http://schemas.openxmlformats.org/officeDocument/2006/relationships/oleObject" Target="embeddings/oleObject785.bin"/><Relationship Id="rId213" Type="http://schemas.openxmlformats.org/officeDocument/2006/relationships/oleObject" Target="embeddings/oleObject120.bin"/><Relationship Id="rId420" Type="http://schemas.openxmlformats.org/officeDocument/2006/relationships/oleObject" Target="embeddings/oleObject223.bin"/><Relationship Id="rId658" Type="http://schemas.openxmlformats.org/officeDocument/2006/relationships/image" Target="media/image303.wmf"/><Relationship Id="rId865" Type="http://schemas.openxmlformats.org/officeDocument/2006/relationships/oleObject" Target="embeddings/oleObject467.bin"/><Relationship Id="rId1050" Type="http://schemas.openxmlformats.org/officeDocument/2006/relationships/oleObject" Target="embeddings/oleObject578.bin"/><Relationship Id="rId1288" Type="http://schemas.openxmlformats.org/officeDocument/2006/relationships/oleObject" Target="embeddings/oleObject694.bin"/><Relationship Id="rId1495" Type="http://schemas.openxmlformats.org/officeDocument/2006/relationships/oleObject" Target="embeddings/oleObject850.bin"/><Relationship Id="rId1509" Type="http://schemas.openxmlformats.org/officeDocument/2006/relationships/image" Target="media/image645.wmf"/><Relationship Id="rId297" Type="http://schemas.openxmlformats.org/officeDocument/2006/relationships/image" Target="media/image132.wmf"/><Relationship Id="rId518" Type="http://schemas.openxmlformats.org/officeDocument/2006/relationships/image" Target="media/image241.wmf"/><Relationship Id="rId725" Type="http://schemas.openxmlformats.org/officeDocument/2006/relationships/oleObject" Target="embeddings/oleObject387.bin"/><Relationship Id="rId932" Type="http://schemas.openxmlformats.org/officeDocument/2006/relationships/image" Target="media/image421.wmf"/><Relationship Id="rId1148" Type="http://schemas.openxmlformats.org/officeDocument/2006/relationships/oleObject" Target="embeddings/oleObject619.bin"/><Relationship Id="rId1355" Type="http://schemas.openxmlformats.org/officeDocument/2006/relationships/image" Target="media/image612.wmf"/><Relationship Id="rId157" Type="http://schemas.openxmlformats.org/officeDocument/2006/relationships/oleObject" Target="embeddings/oleObject84.bin"/><Relationship Id="rId364" Type="http://schemas.openxmlformats.org/officeDocument/2006/relationships/oleObject" Target="embeddings/oleObject199.bin"/><Relationship Id="rId1008" Type="http://schemas.openxmlformats.org/officeDocument/2006/relationships/oleObject" Target="embeddings/oleObject555.bin"/><Relationship Id="rId1215" Type="http://schemas.openxmlformats.org/officeDocument/2006/relationships/image" Target="media/image559.wmf"/><Relationship Id="rId1422" Type="http://schemas.openxmlformats.org/officeDocument/2006/relationships/oleObject" Target="embeddings/oleObject791.bin"/><Relationship Id="rId61" Type="http://schemas.openxmlformats.org/officeDocument/2006/relationships/oleObject" Target="embeddings/oleObject32.bin"/><Relationship Id="rId571" Type="http://schemas.openxmlformats.org/officeDocument/2006/relationships/image" Target="media/image268.wmf"/><Relationship Id="rId669" Type="http://schemas.openxmlformats.org/officeDocument/2006/relationships/oleObject" Target="embeddings/oleObject358.bin"/><Relationship Id="rId876" Type="http://schemas.openxmlformats.org/officeDocument/2006/relationships/oleObject" Target="embeddings/oleObject473.bin"/><Relationship Id="rId1299" Type="http://schemas.openxmlformats.org/officeDocument/2006/relationships/image" Target="media/image596.wmf"/><Relationship Id="rId19" Type="http://schemas.openxmlformats.org/officeDocument/2006/relationships/oleObject" Target="embeddings/oleObject8.bin"/><Relationship Id="rId224" Type="http://schemas.openxmlformats.org/officeDocument/2006/relationships/image" Target="media/image95.wmf"/><Relationship Id="rId431" Type="http://schemas.openxmlformats.org/officeDocument/2006/relationships/image" Target="media/image200.wmf"/><Relationship Id="rId529" Type="http://schemas.openxmlformats.org/officeDocument/2006/relationships/image" Target="media/image248.png"/><Relationship Id="rId736" Type="http://schemas.openxmlformats.org/officeDocument/2006/relationships/oleObject" Target="embeddings/oleObject392.bin"/><Relationship Id="rId1061" Type="http://schemas.openxmlformats.org/officeDocument/2006/relationships/image" Target="media/image473.wmf"/><Relationship Id="rId1159" Type="http://schemas.openxmlformats.org/officeDocument/2006/relationships/image" Target="media/image532.wmf"/><Relationship Id="rId1366" Type="http://schemas.openxmlformats.org/officeDocument/2006/relationships/oleObject" Target="embeddings/oleObject749.bin"/><Relationship Id="rId168" Type="http://schemas.openxmlformats.org/officeDocument/2006/relationships/oleObject" Target="embeddings/oleObject95.bin"/><Relationship Id="rId943" Type="http://schemas.openxmlformats.org/officeDocument/2006/relationships/oleObject" Target="embeddings/oleObject517.bin"/><Relationship Id="rId1019" Type="http://schemas.openxmlformats.org/officeDocument/2006/relationships/oleObject" Target="embeddings/oleObject560.bin"/><Relationship Id="rId72" Type="http://schemas.openxmlformats.org/officeDocument/2006/relationships/image" Target="media/image32.wmf"/><Relationship Id="rId375" Type="http://schemas.openxmlformats.org/officeDocument/2006/relationships/image" Target="media/image171.wmf"/><Relationship Id="rId582" Type="http://schemas.openxmlformats.org/officeDocument/2006/relationships/oleObject" Target="embeddings/oleObject306.bin"/><Relationship Id="rId803" Type="http://schemas.openxmlformats.org/officeDocument/2006/relationships/oleObject" Target="embeddings/oleObject426.bin"/><Relationship Id="rId1226" Type="http://schemas.openxmlformats.org/officeDocument/2006/relationships/oleObject" Target="embeddings/oleObject660.bin"/><Relationship Id="rId1433" Type="http://schemas.openxmlformats.org/officeDocument/2006/relationships/oleObject" Target="embeddings/oleObject800.bin"/><Relationship Id="rId3" Type="http://schemas.openxmlformats.org/officeDocument/2006/relationships/webSettings" Target="webSettings.xml"/><Relationship Id="rId235" Type="http://schemas.openxmlformats.org/officeDocument/2006/relationships/image" Target="media/image101.png"/><Relationship Id="rId442" Type="http://schemas.openxmlformats.org/officeDocument/2006/relationships/oleObject" Target="embeddings/oleObject234.bin"/><Relationship Id="rId887" Type="http://schemas.openxmlformats.org/officeDocument/2006/relationships/image" Target="media/image406.wmf"/><Relationship Id="rId1072" Type="http://schemas.openxmlformats.org/officeDocument/2006/relationships/oleObject" Target="embeddings/oleObject591.bin"/><Relationship Id="rId1500" Type="http://schemas.openxmlformats.org/officeDocument/2006/relationships/oleObject" Target="embeddings/oleObject855.bin"/><Relationship Id="rId302" Type="http://schemas.openxmlformats.org/officeDocument/2006/relationships/oleObject" Target="embeddings/oleObject165.bin"/><Relationship Id="rId747" Type="http://schemas.openxmlformats.org/officeDocument/2006/relationships/oleObject" Target="embeddings/oleObject397.bin"/><Relationship Id="rId954" Type="http://schemas.openxmlformats.org/officeDocument/2006/relationships/image" Target="media/image427.wmf"/><Relationship Id="rId1377" Type="http://schemas.openxmlformats.org/officeDocument/2006/relationships/oleObject" Target="embeddings/oleObject758.bin"/><Relationship Id="rId83" Type="http://schemas.openxmlformats.org/officeDocument/2006/relationships/image" Target="media/image37.wmf"/><Relationship Id="rId179" Type="http://schemas.openxmlformats.org/officeDocument/2006/relationships/image" Target="media/image76.wmf"/><Relationship Id="rId386" Type="http://schemas.openxmlformats.org/officeDocument/2006/relationships/image" Target="media/image178.wmf"/><Relationship Id="rId593" Type="http://schemas.openxmlformats.org/officeDocument/2006/relationships/image" Target="media/image279.wmf"/><Relationship Id="rId607" Type="http://schemas.openxmlformats.org/officeDocument/2006/relationships/image" Target="media/image286.wmf"/><Relationship Id="rId814" Type="http://schemas.openxmlformats.org/officeDocument/2006/relationships/oleObject" Target="embeddings/oleObject432.bin"/><Relationship Id="rId1237" Type="http://schemas.openxmlformats.org/officeDocument/2006/relationships/oleObject" Target="embeddings/oleObject667.bin"/><Relationship Id="rId1444" Type="http://schemas.openxmlformats.org/officeDocument/2006/relationships/oleObject" Target="embeddings/oleObject808.bin"/><Relationship Id="rId246" Type="http://schemas.openxmlformats.org/officeDocument/2006/relationships/oleObject" Target="embeddings/oleObject138.bin"/><Relationship Id="rId453" Type="http://schemas.openxmlformats.org/officeDocument/2006/relationships/image" Target="media/image211.wmf"/><Relationship Id="rId660" Type="http://schemas.openxmlformats.org/officeDocument/2006/relationships/image" Target="media/image304.wmf"/><Relationship Id="rId898" Type="http://schemas.openxmlformats.org/officeDocument/2006/relationships/oleObject" Target="embeddings/oleObject486.bin"/><Relationship Id="rId1083" Type="http://schemas.openxmlformats.org/officeDocument/2006/relationships/image" Target="media/image484.wmf"/><Relationship Id="rId1290" Type="http://schemas.openxmlformats.org/officeDocument/2006/relationships/oleObject" Target="embeddings/oleObject695.bin"/><Relationship Id="rId1304" Type="http://schemas.openxmlformats.org/officeDocument/2006/relationships/image" Target="media/image598.wmf"/><Relationship Id="rId1511" Type="http://schemas.openxmlformats.org/officeDocument/2006/relationships/image" Target="media/image646.wmf"/><Relationship Id="rId106" Type="http://schemas.openxmlformats.org/officeDocument/2006/relationships/oleObject" Target="embeddings/oleObject56.bin"/><Relationship Id="rId313" Type="http://schemas.openxmlformats.org/officeDocument/2006/relationships/oleObject" Target="embeddings/oleObject170.bin"/><Relationship Id="rId758" Type="http://schemas.openxmlformats.org/officeDocument/2006/relationships/image" Target="media/image353.png"/><Relationship Id="rId965" Type="http://schemas.openxmlformats.org/officeDocument/2006/relationships/image" Target="media/image431.wmf"/><Relationship Id="rId1150" Type="http://schemas.openxmlformats.org/officeDocument/2006/relationships/oleObject" Target="embeddings/oleObject620.bin"/><Relationship Id="rId1388" Type="http://schemas.openxmlformats.org/officeDocument/2006/relationships/oleObject" Target="embeddings/oleObject766.bin"/><Relationship Id="rId10" Type="http://schemas.openxmlformats.org/officeDocument/2006/relationships/image" Target="media/image4.wmf"/><Relationship Id="rId94" Type="http://schemas.openxmlformats.org/officeDocument/2006/relationships/image" Target="media/image43.wmf"/><Relationship Id="rId397" Type="http://schemas.openxmlformats.org/officeDocument/2006/relationships/image" Target="media/image183.wmf"/><Relationship Id="rId520" Type="http://schemas.openxmlformats.org/officeDocument/2006/relationships/image" Target="media/image242.wmf"/><Relationship Id="rId618" Type="http://schemas.openxmlformats.org/officeDocument/2006/relationships/image" Target="media/image292.wmf"/><Relationship Id="rId825" Type="http://schemas.openxmlformats.org/officeDocument/2006/relationships/image" Target="media/image384.wmf"/><Relationship Id="rId1248" Type="http://schemas.openxmlformats.org/officeDocument/2006/relationships/image" Target="media/image573.wmf"/><Relationship Id="rId1455" Type="http://schemas.openxmlformats.org/officeDocument/2006/relationships/oleObject" Target="embeddings/oleObject816.bin"/><Relationship Id="rId257" Type="http://schemas.openxmlformats.org/officeDocument/2006/relationships/image" Target="media/image111.wmf"/><Relationship Id="rId464" Type="http://schemas.openxmlformats.org/officeDocument/2006/relationships/oleObject" Target="embeddings/oleObject245.bin"/><Relationship Id="rId1010" Type="http://schemas.openxmlformats.org/officeDocument/2006/relationships/oleObject" Target="embeddings/oleObject556.bin"/><Relationship Id="rId1094" Type="http://schemas.openxmlformats.org/officeDocument/2006/relationships/oleObject" Target="embeddings/oleObject602.bin"/><Relationship Id="rId1108" Type="http://schemas.openxmlformats.org/officeDocument/2006/relationships/image" Target="media/image496.wmf"/><Relationship Id="rId1315" Type="http://schemas.openxmlformats.org/officeDocument/2006/relationships/oleObject" Target="embeddings/oleObject711.bin"/><Relationship Id="rId117" Type="http://schemas.openxmlformats.org/officeDocument/2006/relationships/oleObject" Target="embeddings/oleObject61.bin"/><Relationship Id="rId671" Type="http://schemas.openxmlformats.org/officeDocument/2006/relationships/oleObject" Target="embeddings/oleObject359.bin"/><Relationship Id="rId769" Type="http://schemas.openxmlformats.org/officeDocument/2006/relationships/image" Target="media/image359.wmf"/><Relationship Id="rId976" Type="http://schemas.openxmlformats.org/officeDocument/2006/relationships/image" Target="media/image437.wmf"/><Relationship Id="rId1399" Type="http://schemas.openxmlformats.org/officeDocument/2006/relationships/oleObject" Target="embeddings/oleObject775.bin"/><Relationship Id="rId324" Type="http://schemas.openxmlformats.org/officeDocument/2006/relationships/oleObject" Target="embeddings/oleObject175.bin"/><Relationship Id="rId531" Type="http://schemas.openxmlformats.org/officeDocument/2006/relationships/oleObject" Target="embeddings/oleObject279.bin"/><Relationship Id="rId629" Type="http://schemas.openxmlformats.org/officeDocument/2006/relationships/oleObject" Target="embeddings/oleObject330.bin"/><Relationship Id="rId1161" Type="http://schemas.openxmlformats.org/officeDocument/2006/relationships/image" Target="media/image533.wmf"/><Relationship Id="rId1259" Type="http://schemas.openxmlformats.org/officeDocument/2006/relationships/oleObject" Target="embeddings/oleObject678.bin"/><Relationship Id="rId1466" Type="http://schemas.openxmlformats.org/officeDocument/2006/relationships/oleObject" Target="embeddings/oleObject826.bin"/><Relationship Id="rId836" Type="http://schemas.openxmlformats.org/officeDocument/2006/relationships/oleObject" Target="embeddings/oleObject444.bin"/><Relationship Id="rId1021" Type="http://schemas.openxmlformats.org/officeDocument/2006/relationships/oleObject" Target="embeddings/oleObject561.bin"/><Relationship Id="rId1119" Type="http://schemas.openxmlformats.org/officeDocument/2006/relationships/image" Target="media/image502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6</Pages>
  <Words>27334</Words>
  <Characters>155810</Characters>
  <Application>Microsoft Office Word</Application>
  <DocSecurity>0</DocSecurity>
  <Lines>1298</Lines>
  <Paragraphs>365</Paragraphs>
  <ScaleCrop>false</ScaleCrop>
  <Company>Hewlett-Packard</Company>
  <LinksUpToDate>false</LinksUpToDate>
  <CharactersWithSpaces>1827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дина</dc:creator>
  <cp:keywords/>
  <dc:description/>
  <cp:lastModifiedBy>Мадина</cp:lastModifiedBy>
  <cp:revision>2</cp:revision>
  <dcterms:created xsi:type="dcterms:W3CDTF">2014-01-08T12:37:00Z</dcterms:created>
  <dcterms:modified xsi:type="dcterms:W3CDTF">2014-01-08T12:37:00Z</dcterms:modified>
</cp:coreProperties>
</file>